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ink/inkAction1.xml" ContentType="application/vnd.ms-office.inkAction+xml"/>
  <Override PartName="/ppt/tags/tag1.xml" ContentType="application/vnd.openxmlformats-officedocument.presentationml.tags+xml"/>
  <Override PartName="/ppt/ink/ink1.xml" ContentType="application/inkml+xml"/>
  <Override PartName="/ppt/ink/inkAction2.xml" ContentType="application/vnd.ms-office.inkAction+xml"/>
  <Override PartName="/ppt/tags/tag2.xml" ContentType="application/vnd.openxmlformats-officedocument.presentationml.tags+xml"/>
  <Override PartName="/ppt/ink/ink2.xml" ContentType="application/inkml+xml"/>
  <Override PartName="/ppt/ink/inkAction3.xml" ContentType="application/vnd.ms-office.inkAction+xml"/>
  <Override PartName="/ppt/tags/tag3.xml" ContentType="application/vnd.openxmlformats-officedocument.presentationml.tags+xml"/>
  <Override PartName="/ppt/ink/inkAction4.xml" ContentType="application/vnd.ms-office.inkAction+xml"/>
  <Override PartName="/ppt/ink/inkAction5.xml" ContentType="application/vnd.ms-office.inkAction+xml"/>
  <Override PartName="/ppt/tags/tag4.xml" ContentType="application/vnd.openxmlformats-officedocument.presentationml.tags+xml"/>
  <Override PartName="/ppt/ink/inkAction6.xml" ContentType="application/vnd.ms-office.inkAction+xml"/>
  <Override PartName="/ppt/tags/tag5.xml" ContentType="application/vnd.openxmlformats-officedocument.presentationml.tags+xml"/>
  <Override PartName="/ppt/ink/inkAction7.xml" ContentType="application/vnd.ms-office.inkAction+xml"/>
  <Override PartName="/ppt/tags/tag6.xml" ContentType="application/vnd.openxmlformats-officedocument.presentationml.tags+xml"/>
  <Override PartName="/ppt/ink/inkAction8.xml" ContentType="application/vnd.ms-office.inkAction+xml"/>
  <Override PartName="/ppt/tags/tag7.xml" ContentType="application/vnd.openxmlformats-officedocument.presentationml.tags+xml"/>
  <Override PartName="/ppt/ink/inkAction9.xml" ContentType="application/vnd.ms-office.inkAction+xml"/>
  <Override PartName="/ppt/tags/tag8.xml" ContentType="application/vnd.openxmlformats-officedocument.presentationml.tags+xml"/>
  <Override PartName="/ppt/ink/inkAction10.xml" ContentType="application/vnd.ms-office.inkAction+xml"/>
  <Override PartName="/ppt/tags/tag9.xml" ContentType="application/vnd.openxmlformats-officedocument.presentationml.tags+xml"/>
  <Override PartName="/ppt/ink/inkAction11.xml" ContentType="application/vnd.ms-office.inkAction+xml"/>
  <Override PartName="/ppt/tags/tag10.xml" ContentType="application/vnd.openxmlformats-officedocument.presentationml.tags+xml"/>
  <Override PartName="/ppt/ink/inkAction12.xml" ContentType="application/vnd.ms-office.inkAction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ink/ink3.xml" ContentType="application/inkml+xml"/>
  <Override PartName="/ppt/ink/ink4.xml" ContentType="application/inkml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ink/inkAction13.xml" ContentType="application/vnd.ms-office.inkAction+xml"/>
  <Override PartName="/ppt/tags/tag15.xml" ContentType="application/vnd.openxmlformats-officedocument.presentationml.tags+xml"/>
  <Override PartName="/ppt/ink/inkAction14.xml" ContentType="application/vnd.ms-office.inkAction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0" r:id="rId4"/>
  </p:sldMasterIdLst>
  <p:handoutMasterIdLst>
    <p:handoutMasterId r:id="rId30"/>
  </p:handoutMasterIdLst>
  <p:sldIdLst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56" r:id="rId14"/>
    <p:sldId id="257" r:id="rId15"/>
    <p:sldId id="258" r:id="rId16"/>
    <p:sldId id="259" r:id="rId17"/>
    <p:sldId id="260" r:id="rId18"/>
    <p:sldId id="263" r:id="rId19"/>
    <p:sldId id="265" r:id="rId20"/>
    <p:sldId id="266" r:id="rId21"/>
    <p:sldId id="269" r:id="rId22"/>
    <p:sldId id="270" r:id="rId23"/>
    <p:sldId id="271" r:id="rId24"/>
    <p:sldId id="274" r:id="rId25"/>
    <p:sldId id="275" r:id="rId26"/>
    <p:sldId id="276" r:id="rId27"/>
    <p:sldId id="277" r:id="rId28"/>
    <p:sldId id="278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19" Type="http://schemas.openxmlformats.org/officeDocument/2006/relationships/image" Target="../media/image88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7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7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3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2.wmf"/><Relationship Id="rId2" Type="http://schemas.openxmlformats.org/officeDocument/2006/relationships/image" Target="../media/image7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11" Type="http://schemas.openxmlformats.org/officeDocument/2006/relationships/image" Target="../media/image27.wmf"/><Relationship Id="rId5" Type="http://schemas.openxmlformats.org/officeDocument/2006/relationships/image" Target="../media/image36.wmf"/><Relationship Id="rId15" Type="http://schemas.openxmlformats.org/officeDocument/2006/relationships/image" Target="../media/image45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2962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2962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5676DC1-54F8-401C-9A79-8EBBDF310C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5-08T14:23:37.82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  <inkml:brush xml:id="br3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4590 912 0,'0'0'16,"0"0"-16,0 0 0,8 46 16,-8-46-16,8 74 15,-8-74-15,17 107 16,-17-107-16,17 135 15,-17-135-15,24 154 16,-24-154-16,25 166 0,-25-166 16,17 200-16,-17-200 15,8 219-15,-8-219 16,8 229-16,-8-229 16,8 236-16,-8 7 0,0-243 15,0 223-15,0-223 16,0 218-16,0-218 15,9 238-15,-9-238 16,8 242-16,-8-242 0,0 232 16,0-232-16,0 219 15,0-219-15,0 190 16,0-190-16,8 159 16,-8-159-16,0 0 15,0 117-15,0-117 0,0 0 16,0 74-16,0-74 15</inkml:trace>
  <inkml:trace contextRef="#ctx0" brushRef="#br0" timeOffset="716.9659">2531 2842 0,'41'0'0,"-41"0"16,116-5-16,-116 5 0,174-4 15,-174 4-15,207-23 16,-207 23-16,223-29 16,-223 29-16,240-28 15,-240 28-15,248-32 16,-9-6-16,-239 38 0,232-32 15,-9 8-15,-8-4 16,-215 28-16,190-23 16,25 0-16,0 0 15,-215 23-15,200-23 0,23 8 16,0 6-16,-223 9 16,207-9-16,16-5 15,0 5-15,-223 9 16,215-5-16,0-4 15,9-1-15,-224 10 0,215-18 16,-9 18-16,9-5 16,-215 5-16,182 0 15,-182 0-15,190 5 16,-190-5-16,215 0 16,-215 0-16</inkml:trace>
  <inkml:trace contextRef="#ctx0" brushRef="#br0" timeOffset="5716.7986">2994 688 0,'0'0'0,"0"0"16,0 0-16,0 0 16,33 51-16,-33-51 0,42 46 15,-42-46-15,0 0 16,49 70-16,-49-70 15,75 84-15,-75-84 16,66 93-16,-66-93 0,74 88 16,-74-88-16,75 93 15,-75-93-15,82 107 16,-82-107-16,66 108 16,-66-108-16,83 102 15,-83-102-15,108 116 0,-108-116 16,99 116-16,-99-116 15,107 116-15,-107-116 16,116 121-16,-116-121 0,116 127 16,-116-127-16,124 125 15,-124-125-15,132 130 16,-132-130-16,132 139 16,-132-139-16,133 126 15,-133-126-15,132 126 16,-132-126-16,141 121 0,-141-121 15,148 121-15,-148-121 16,149 107-16,-149-107 16,149 102-16,-149-102 0,158 89 15,-158-89-15,164 70 16,-164-70-16,167 64 16,-167-64-16,174 47 15,-174-47-15,173 32 0,-173-32 16,174 9-1,-174-9-15,190-9 0,-190 9 16,190-23-16,-190 23 16,182-37-16,-182 37 15,207-42-15,-207 42 0,190-60 16,-190 60-16,198-65 16,-198 65-16,199-75 15,-199 75-15,182-89 16,-182 89-16,189-97 0,-189 97 15,183-98-15,-183 98 16,173-102-16,-173 102 16,174-112-16,-174 112 15,157-121-15,-157 121 16,166-116-16,-166 116 0,132-122 16,-132 122-16,149-124 15,-149 124-15,124-135 16,-124 135-16,124-130 15,-124 130-15,124-135 0,-124 135 16,99-149-16,-99 149 16,99-145-16,-99 145 15,83-149-15,-83 149 16,74-154-16,-74 154 16,83-148-16,-83 148 0,83-139 15,-83 139-15,66-141 16,-66 141-16,67-119 15,-67 119-15,50-113 16,-50 113-16,41-102 0,-41 102 16,0 0-16,41-88 15,-41 88-15,0 0 16,42-75-16,-42 75 0,0 0 16,0 0-16,0 0 15,0 0-15,0 0 16,0 0-16,24-59 0,-24 59 15,0 0-15,0 0 16,0 0-16,-41-33 16,41 33-16,-83 41 0,83-41 15,-91 51-15,91-51 16,-91 65-16,91-65 16,0 0-16,-100 61 15,100-61-15,0 0 0,0 0 16,0 0-16,0 0 15,0 0-15,-66 52 0,66-52 16,-16 14-16,16-14 16,24-24-16,-24 24 15,67-60-15,-67 60 16,99-79-16,-99 79 0,100-88 16,-100 88-16,0 0 15,83-80-15,-83 80 16,0 0-16,0 0 0,0 0 15,74-61-15,-74 61 16,66-8-16,-66 8 0,58 41 16,-58-41-16,66 70 15,-66-70-15,83 111 16,-83-111-16,91 127 16,-91-127-16,0 0 15</inkml:trace>
  <inkml:trace contextRef="#ctx0" brushRef="#br0" timeOffset="6482.7446">2771 1204 0,'0'0'0,"0"0"16,0 0-16,0 0 0,0 0 15,0 0-15,0 0 16,0 0-16,33-74 15,-33 74-15,33-98 16,-33 98-16,33-139 0,-33 139 16,17-145-16,-17 145 15,8-144-15,-8 144 16,0 0-16,0 0 16,0 0-16,0 0 0,0 0 15,0 0-15,0-106 16,0 106-16,8-47 0,-8 47 15,25 14-15,-25-14 16,50 51-16,-50-51 16,74 69-16,-74-69 15,99 70-15,-99-70 16,108 51-16,-108-51 0,115 42 16,-115-42-16,0 0 15,124 23-15</inkml:trace>
  <inkml:trace contextRef="#ctx0" brushRef="#br1" timeOffset="10356.3297">6369 3567 0,'0'0'0,"0"0"16,0 0-16,0 0 15,0 0-15,0 0 0,0 0 16,0 0-16,0 0 0,-25 15 16,25-15-16,0 0 15,0 0-15,0 0 16,25 51-16,-25-51 15,0 0-15,58-5 0,-58 5 16,0 0-16,57-33 16,-57 33-16,0 0 15,33-51-15,-33 51 0,0 0 16,-33-56-16,33 56 16,0 0-16,-57-37 15,57 37-15,-67 0 16,67 0-16,0 0 0,-74 33 15,74-33-15,0 0 16,-33 60-16,33-60 16,8 65-16,-8-65 0,50 51 15,-50-51-15,74 33 16,-74-33-16,0 0 16,83 0-16,-83 0 15,0 0-15,58-42 0,-58 42 16,0 0-16,16-69 15,-16 69-15,-16-80 16,16 80-16,0 0 0,0 0 16,-66-51-16,66 51 15,0 0-15,-75-23 16,75 23-16,0 0 16,-82 18-16,82-18 0,0 0 15,0 0-15,0 0 16,-42 52-16,42-52 15,17 55-15,-17-55 0,58 38 16,-58-38-16,0 0 16,0 0-16,82 9 15,-82-9-15,0 0 16,66-33-16,-66 33 0,0 0 16,0 0-16,0 0 15,42-56-15,-42 56 0,0 0 16,-17-46-16,17 46 0,0 0 15,-49-14-15,49 14 16,0 0-16,0 0 16,-58 28-16,58-28 0,0 0 15,0 0-15,-33 60 16,33-60-16,0 0 16,8 52-16,-8-52 0,0 0 15,50 32-15,-50-32 16,0 0-16,57-9 15,-57 9-15,0 0 16,0 0-16,42-51 0,-42 51 16,0 0-16,0 0 15,0-47-15,0 47 16,0 0-16,-50-18 0,50 18 16,0 0-16,0 0 15,-49 18-15,49-18 16,0 0-16,0 0 0,0 0 15,-25 37-15,25-37 16,0 0-16,0 0 16,0 0-16,0 0 0,33 29 15,-33-29-15,0 0 16,0 0-16,0 0 16,8-33-16,-8 33 15,0 0-15,0 0 0</inkml:trace>
  <inkml:trace contextRef="#ctx0" brushRef="#br1" timeOffset="10986.3403">5964 4065 0,'0'0'0,"0"0"15,0 0-15,0 0 0,8 60 16,-8-60-16,8 70 15,-8-70-15,0 0 16,17 88-16,-17-88 16,0 0-16,0 0 0,0 0 15,0 0-15,0 0 16,0 0-16,8 84 0,-8-84 16,16 38-16,-16-38 15,17-33-15,-17 33 16,25-93-16,-25 93 0,16-120 15,-16 120-15,9-136 16,-9 136-16,0 0 0,0-112 16,0 112-16,0 0 15,0 0-15,0 0 16,0 0-16,0 0 0,16-69 16,-16 69-16,50-9 15,-50 9-15,74 46 16,-74-46-16,83 80 15,-83-80-15,82 87 0,-82-87 16,83 88-16,-83-88 16,0 0-16,66 75 15,-66-75-15,0 0 0,0 0 16,0 0-16,0 0 16,50 56-16,-50-56 0,0 0 15,16 23-15,-16-23 16</inkml:trace>
  <inkml:trace contextRef="#ctx0" brushRef="#br1" timeOffset="11205.6309">6079 4233 0,'0'0'16,"0"0"-16,58-24 15,-58 24-15,108-27 0,-108 27 16,115-33-16,-115 33 16</inkml:trace>
  <inkml:trace contextRef="#ctx0" brushRef="#br2" timeOffset="14580.067">8684 2651 0,'0'0'0,"0"0"15,0 0-15,0 0 16,0 0-16,41-10 15,-41 10-15,0 0 0,0 0 16,0 0-16,0 0 16,25-32-16,-25 32 15,0 0-15,0 0 0,0 0 16,0 0-16,0 0 16,0 0-16,0 0 15,-58 32-15,58-32 16,0 0-16,0 0 0,-33 56 15,33-56-15,0 0 16,-8 66-16,8-66 16,49 33-16,-49-33 0,0 0 15,67-5-15,-67 5 16,0 0-16,57-38 16,-57 38-16,0 0 0,33-70 15,-33 70-15,0 0 16,9-66-16,-9 66 15,0 0-15,-33-51 0,33 51 16,0 0-16,-66 0 16,66 0-16,0 0 15,-67 38-15,67-38 0,0 0 16,0 0-16,-41 70 16,41-70-16,0 65 15,0-65-15,0 0 0,41 42 16,-41-42-16,0 0 15,67 4-15,-67-4 16,0 0-16,57-32 16,-57 32-16,0 0 0,33-65 15,-33 65-15,0 0 16,-8-65-16,8 65 16,0 0-16,0 0 0,-49-52 15,49 52-15,-75 5 16,75-5-16,0 0 15,0 0-15,-74 51 16,74-51-16,0 0 0,-42 65 16,42-65-16,9 71 15,-9-71-15,0 0 16,58 37-16,-58-37 0,0 0 16,66 5-16,-66-5 15,66-33-15,-66 33 16,0 0-16,25-56 0,-25 56 15,0 0-15,0 0 16,-9-70-16,9 70 16,0 0-16,-49-42 0,49 42 15,0 0-15,-66 13 16,66-13-16,0 0 16,-50 52-16,50-52 0,0 0 15,-33 61-15,33-61 16,0 0-16,33 47 15,-33-47-15,0 0 16,0 0-16,58 14 0,-58-14 16,0 0-16,0 0 15,0 0-15,0 0 16,58-32-16,-58 32 0,0 0 16,25-43-16,-25 43 15,0 0-15,0 0 16,0 0-16,0 0 0,-42-9 15,42 9-15,0 0 16,0 0-16,-16 32 0,16-32 16,0 0-16,0 0 15,0 0-15,0 0 16,0 0-16,0 0 16,0 0-16</inkml:trace>
  <inkml:trace contextRef="#ctx0" brushRef="#br2" timeOffset="14985.9773">9097 2907 0,'0'0'15,"0"0"-15,0 0 16,-8 52-16,8-52 16,8 74-16,-8-74 0,17 97 15,-17-97-15,8 116 16,-8-116-16,0 0 16,0 0-16,17 117 0,-17-117 15,0 65-15,0-65 16</inkml:trace>
  <inkml:trace contextRef="#ctx0" brushRef="#br2" timeOffset="15548.5881">8882 2837 0,'0'0'15,"0"0"-15,42-37 0,-42 37 16,91-33-16,-91 33 16,124-18-16,-124 18 15,157 0-15,-157 0 16,0 0-16,115 23 0,-115-23 16,0 0-16,83 56 15,-83-56-15,0 0 16,8 65-16,-8-65 15,-49 70-15,49-70 0,-84 65 16,84-65-16,0 0 16,0 0-16,-90 42 15,90-42-15,0 0 0,0 0 16,0 0-16,-83 28 16,83-28-16,0 0 0,0 0 15,83 9-15,-83-9 16,124-9-16,-124 9 15,141 0-15,-141 0 16,0 0-16,132 23 0,-132-23 16,0 0-16,66 46 15,-66-46-15,8 70 16,-8-70-16,-33 84 0,33-84 16,-82 79-16,82-79 15,-124 74-15,124-74 16,-133 56-16,133-56 15,-148 23-15,148-23 0,-141 6 16,141-6-16,0 0 16,-107-20-16,107 20 15</inkml:trace>
  <inkml:trace contextRef="#ctx0" brushRef="#br1" timeOffset="20203.4879">6923 3963 0,'0'0'0,"0"0"0,0 0 16,0 0-16,-66 28 16,66-28-16,-75 60 15,75-60-15,-66 83 16,66-83-16,-41 99 0,41-99 15,-17 92-15,17-92 16,8 93-16,-8-93 16,0 0-16,42 84 0,-42-84 15,0 0-15,49 75 16,-49-75-16,0 0 16</inkml:trace>
  <inkml:trace contextRef="#ctx0" brushRef="#br1" timeOffset="20663.0952">6939 4288 0,'0'0'15,"0"0"-15,0 0 16,0 0-16,25-37 0,-25 37 15,0 0-15,0 0 16,41-33-16,-41 33 16,0 0-16,58-13 0,-58 13 15,0 0-15,66 18 16,-66-18-16,58 56 16,-58-56-16,0 0 15,58 80-15,-58-80 0,0 0 16,58 87-16,-58-87 15,0 0-15,0 0 16,58 61-16,-58-61 0,0 0 16,0 0-16</inkml:trace>
  <inkml:trace contextRef="#ctx0" brushRef="#br1" timeOffset="20914.7615">7286 4246 0,'0'0'0,"0"0"0,0 0 16,-49 65-16,49-65 15,0 0-15,-41 71 16,41-71-16,0 0 15,0 0-15,-34 88 0,34-88 16,0 0-16,-16 55 16,16-55-16</inkml:trace>
  <inkml:trace contextRef="#ctx0" brushRef="#br1" timeOffset="21157.8031">7667 4451 0,'0'0'16,"0"0"-16,0 0 16,8 60-16,-8-60 0,-8 66 15,8-66-15,0 0 16,-8 93-16,8-93 15,0 0-15,0 0 16,0 0-16,-17 79 0,17-79 16</inkml:trace>
  <inkml:trace contextRef="#ctx0" brushRef="#br1" timeOffset="21580.6976">8155 4056 0,'0'0'0,"0"0"0,0 0 16,-58-10-16,58 10 16,-58 19-16,58-19 15,0 0-15,-66 56 0,66-56 16,-33 74-16,33-74 15,-9 93-15,9-93 0,17 97 16,-17-97-16,0 0 16,16 89-16,-16-89 15,0 0-15,0 0 16,0 0-16,25 65 0,-25-65 16</inkml:trace>
  <inkml:trace contextRef="#ctx0" brushRef="#br1" timeOffset="21764.4284">7791 4437 0,'0'0'0,"0"0"16,58-14-16,-58 14 15,82-14-15,-82 14 16,100-14-16,-100 14 15,91-28-15,-91 28 0</inkml:trace>
  <inkml:trace contextRef="#ctx0" brushRef="#br1" timeOffset="22030.795">8527 4125 0,'0'0'0,"0"0"15,0 0-15,-50 38 16,50-38-16,0 0 16,-41 55-16,41-55 15,-42 80-15,42-80 0,-24 93 16,24-93-16,0 88 15,0-88-15,0 0 16,33 74-16,-33-74 0</inkml:trace>
  <inkml:trace contextRef="#ctx0" brushRef="#br1" timeOffset="22364.4214">8527 4321 0,'0'0'0,"0"0"15,0 0-15,41 0 0,-41 0 16,0 0-16,58 0 15,-58 0-15,0 0 16,66 13-16,-66-13 0,0 0 16,50 29-16,-50-29 15,0 0-15,0 0 16,49 51-16,-49-51 16,0 0-16,42 51 0,-42-51 15,49 14-15</inkml:trace>
  <inkml:trace contextRef="#ctx0" brushRef="#br1" timeOffset="22591.6561">8824 4331 0,'0'0'0,"0"0"16,-41 36-16,41-36 16,-41 61-16,41-61 15,0 0-15,0 0 0,-42 60 16,42-60-16,0 0 16,-16 51-16,16-51 15</inkml:trace>
  <inkml:trace contextRef="#ctx0" brushRef="#br1" timeOffset="22914.2378">8841 4134 0,'0'0'0,"0"0"0,41 33 16,-41-33-16,50 51 15,-50-51-15,74 65 16,-74-65-16,0 0 0,50 84 16,-50-84-16,0 0 15,25 93-15,-25-93 16,0 0-16,0 0 0,0 0 15,0 0-15,0 0 16,8 93-16,-8-93 16,-8 38-16</inkml:trace>
  <inkml:trace contextRef="#ctx0" brushRef="#br1" timeOffset="23214.8504">8866 3893 0,'0'0'0,"0"0"0,58 41 15,-58-41-15,91 57 16,-91-57-16,91 92 15,-91-92-15,90 122 0,-90-122 16,83 120-16,-83-120 16,33 112-16,-33-112 15,17 112-15,-17-112 16,-8 107-16,8-107 16,0 0-16</inkml:trace>
  <inkml:trace contextRef="#ctx0" brushRef="#br2" timeOffset="29663.4005">11149 2520 0,'0'0'0,"0"0"15,-83 5-15,83-5 16,-74 18-16,74-18 0,-91 42 16,91-42-16,-83 75 15,83-75-15,-75 93 16,75-93-16,-41 112 0,41-112 16,-8 120-16,8-120 15,17 122-15,-17-122 16,32 116-16,-32-116 15,67 102-15,-67-102 0,0 0 16,41 80-16,-41-80 16,33 41-16</inkml:trace>
  <inkml:trace contextRef="#ctx0" brushRef="#br2" timeOffset="30330.2125">10984 3005 0,'0'0'0,"0"0"0,0 0 16,0 0-16,16-20 15,-16 20-15,50-26 16,-50 26-16,0 0 16,82-29-16,-82 29 0,0 0 15,0 0-15,100-9 16,-100 9-16,91 32 15,-91-32-15,0 0 0,82 61 16,-82-61-16,0 0 16,66 88-16,-66-88 15,0 0-15,50 112 0,-50-112 16,0 0-16,50 70 16</inkml:trace>
  <inkml:trace contextRef="#ctx0" brushRef="#br2" timeOffset="30616.6625">11513 2870 0,'0'0'0,"0"0"0,0 0 0,-33 46 15,33-46-15,-42 56 16,42-56-16,-74 70 0,74-70 16,-66 74-16,66-74 15,0 0-15,-66 69 16,66-69-16</inkml:trace>
  <inkml:trace contextRef="#ctx0" brushRef="#br2" timeOffset="31511.4445">11992 2785 0,'0'0'0,"0"0"15,0 0-15,0 0 0,17 34 16,-17-34-16,16 55 16,-16-55-16,17 79 15,-17-79-15,16 89 16,-16-89-16,0 0 0,0 0 16,9 92-16,-9-92 15,0 0-15,0 0 16,0 0-16,0 48 0,0-48 15,0 0-15</inkml:trace>
  <inkml:trace contextRef="#ctx0" brushRef="#br2" timeOffset="31679.8675">11877 2972 0,'0'0'0,"0"0"0,0 0 15,0 0-15,-9 28 16,34-14-16,-25-14 15,66 5-15,-66-5 0,91 0 16,-91 0-16,0 0 16,91-14-16,-91 14 15,83-38-15</inkml:trace>
  <inkml:trace contextRef="#ctx0" brushRef="#br2" timeOffset="32203.6382">12257 2716 0,'0'0'0,"0"0"0,0 0 15,0 0-15,41 37 16,-41-37-16,58 57 15,-58-57-15,58 83 0,-58-83 16,50 98-16,-50-98 16,33 93-16,-33-93 15,0 0-15,33 88 0,-33-88 16,0 0-16,0 0 16,0 0-16,0 0 15,0 0-15,8 56 0,-8-56 16,0 0-16,0 0 15,0 0-15,0 0 16,-8-51-16,8 51 0,0 0 16,0-75-16,0 75 15,0 0-15,25-69 16,-25 69-16,0 0 16,66-51-16,-66 51 15,0 0-15,82-15 0,-82 15 16,0 0-16,83 18 15,-83-18-15,0 0 16,58 48-16,-58-48 0,0 0 16,0 0-16,41 65 15,-41-65-15,0 0 0,0 0 16,0 0-16,42 55 16</inkml:trace>
  <inkml:trace contextRef="#ctx0" brushRef="#br2" timeOffset="40547.695">13216 3102 0,'0'0'16,"0"0"-16,0 0 0,50 75 15,-50-75-15,0 0 16,24 88-16,-24-88 15,0 88-15,0-88 0,-49 84 16,49-84-16,-91 65 16,91-65-16,-108 42 15</inkml:trace>
  <inkml:trace contextRef="#ctx0" brushRef="#br2" timeOffset="45461.7711">14167 2692 0,'0'0'16,"0"0"-16,0 0 0,-50-37 15,50 37-15,0 0 16,0 0-16,-49-23 15,49 23-15,0 0 0,-58 0 16,58 0-16,0 0 16,-50 33-16,50-33 15,-25 70-15,25-70 16,9 88-16,-9-88 16,24 93-16,-24-93 0,0 0 15,25 84-15,-25-84 16,0 0-16,0 0 15,9 79-15,-9-79 0,0 0 16,0 0-16,-9 37 16,9-37-16,0 0 0,-33-9 15,33 9-15,0 0 16,-66-33-16,66 33 16,0 0-16,0 0 15,0 0-15,0 0 0,-83-18 16,83 18-16,0 0 15,-41-10-15,41 10 16,0 0-16,0 0 0,91-23 16,-91 23-16,91-23 15,-91 23-15,91-23 16,-91 23-16,91-43 0,-91 43 16</inkml:trace>
  <inkml:trace contextRef="#ctx0" brushRef="#br2" timeOffset="45803.7608">14622 2520 0,'0'0'0,"0"0"16,0 0-16,0 0 15,-50 33-15,50-33 16,-50 51-16,50-51 0,-49 79 16,49-79-16,-50 94 15,50-94-15,-25 102 16,25-102-16,0 88 15,0-88-15,0 0 0,9 89 16,-9-89-16,0 0 16,0 0-16,24 60 15,-24-60-15</inkml:trace>
  <inkml:trace contextRef="#ctx0" brushRef="#br2" timeOffset="46178.6912">14539 2833 0,'0'0'0,"0"0"15,0 0-15,33-23 16,-33 23-16,0 0 0,58-14 16,-58 14-16,0 0 15,0 0-15,66-5 16,-66 5-16,0 0 16,83 19-16,-83-19 0,0 0 15,66 46-15,-66-46 16,0 0-16,0 0 15,49 60-15,-49-60 0,0 0 16,0 0-16,58 43 16,-58-43-16,0 0 15,42 18-15</inkml:trace>
  <inkml:trace contextRef="#ctx0" brushRef="#br2" timeOffset="46428.3574">14878 2781 0,'0'0'0,"0"0"16,0 0-16,0 0 15,0 0-15,-33 19 0,33-19 16,-41 47-16,41-47 15,0 0-15,0 0 16,-58 74-16,58-74 16,0 0-16,0 0 0,-33 46 15</inkml:trace>
  <inkml:trace contextRef="#ctx0" brushRef="#br2" timeOffset="46701.5041">15144 2655 0,'0'0'0,"0"0"16,0 0-16,0 0 0,0 0 15,16 47-15,-16-47 16,0 0-16,25 70 16,-25-70-16,25 88 0,-25-88 15,0 0-15,0 0 16,0 0-16,16 70 16</inkml:trace>
  <inkml:trace contextRef="#ctx0" brushRef="#br2" timeOffset="46899.1109">15027 2874 0,'0'0'0,"0"0"15,0 0-15,66 0 16,-66 0-16,0 0 0,75-14 15,-75 14-15,75-27 16,-75 27-16</inkml:trace>
  <inkml:trace contextRef="#ctx0" brushRef="#br2" timeOffset="47398.1608">15491 2591 0,'0'0'0,"0"0"16,0 0-16,16 60 16,-16-60-16,0 0 0,25 74 15,-25-74-15,0 0 16,25 75-16,-25-75 15,0 0-15,0 0 16,0 0-16,0 0 0,0 0 16,17 65-16,-17-65 15,0 0-15,0 0 0,8 33 16,-8-33-16,0 0 16,0 0-16,0 0 15,0 0-15,8-51 0,-8 51 16,0 0-16,33-56 15,-33 56-15,0 0 16,58-42-16,-58 42 0,0 0 16,66-19-16,-66 19 15,0 0-15,66 9 16,-66-9-16,0 0 16,50 42-16,-50-42 0,0 0 15,0 0-15,33 70 16,-33-70-16,0 0 15,0 0-15,33 56 0,-33-56 16</inkml:trace>
  <inkml:trace contextRef="#ctx0" brushRef="#br2" timeOffset="47744.7265">15714 2381 0,'0'0'16,"0"0"-16,0 0 16,58 42-16,-58-42 0,91 51 15,-91-51-15,91 79 16,-91-79-16,99 98 15,-99-98-15,66 108 16,-66-108-16,0 0 16,50 97-16,-50-97 0,0 0 15,25 93-15,-25-93 16,0 0-16,0 0 16,0 79-16,0-79 0,0 0 15,0 0-15,-25 42 16,25-42-16</inkml:trace>
  <inkml:trace contextRef="#ctx0" brushRef="#br2" timeOffset="48195.4681">15656 2010 0,'0'0'0,"0"0"15,75 13-15,-75-13 16,99 14-16,-99-14 16,132 41-16,-132-41 15,157 75-15,-157-75 0,157 102 16,-157-102-16,149 130 16,-149-130-16,108 149 15,-108-149-15,74 149 16,-74-149-16,33 159 15,-33-159-15,8 143 0,-8-143 16,-8 136-16,8-136 16,-25 116-16,25-116 15,-49 102-15,49-102 0,0 0 16</inkml:trace>
  <inkml:trace contextRef="#ctx0" brushRef="#br3" timeOffset="71159.5354">4730 4214 0,'0'0'0,"0"0"16,75-51-16,-75 51 16,91-38-16,-91 38 15,107-51-15,-107 51 0,108-51 16,-108 51-16,116-56 16,-116 56-16,140-56 15,-140 56-15,142-60 0,-142 60 16,149-69-16,-149 69 15,157-57-15,-157 57 16,165-65-16,-165 65 16,165-69-16,-165 69 15,166-66-15,-166 66 0,165-74 16,-165 74-16,166-69 16,-166 69-16,173-70 15,-173 70-15,157-70 16,-157 70-16,174-70 0,-174 70 15,165-70-15,-165 70 16,174-65-16,-174 65 16,157-65-16,-157 65 15,174-65-15,-174 65 0,157-65 16,-157 65-16,173-65 16,-173 65-16,149-56 15,-149 56-15,166-66 16,-166 66-16,157-60 0,-157 60 15,182-61-15,-182 61 16,182-65-16,-182 65 16,173-65-16,-173 65 15,190-61-15,-190 61 0,182-65 16,-182 65-16,182-64 16,-182 64-16,190-71 15,-190 71-15,174-69 16,-174 69-16,198-70 15,-198 70-15,192-70 0,-192 70 16,198-69-16,-198 69 16,198-74-16,-198 74 15,182-65-15,-182 65 16,191-75-16,-191 75 0,181-70 16,-181 70-16,174-75 15,-174 75-15,174-69 16,-174 69-16,165-78 15,-165 78-15,174-76 16,-174 76-16,149-79 0,-149 79 16,165-70-16,-165 70 15,149-69-15,-149 69 16,149-66-16,-149 66 16,132-51-16,-132 51 0,124-51 15,-124 51-15,91-36 16,-91 36-16,0 0 15,74-29-15,-74 29 0,0 0 16,0 0-16,0 0 16,0 0-16,0 0 15,0 0-15,0 0 0,58-22 16,-58 22-16,0 0 16,0 0-16,-58-19 15,58 19-15,-82-6 16,82 6-16,0 0 0,-108-4 15,108 4-15,-124 0 16,124 0-16,0 0 16,0 0-16,0 0 15,0 0-15,0 0 0,-107 0 16,107 0-16,0 0 16,-58-4-16,58 4 15,25-6-15,-25 6 0,115-23 16,-115 23-16,166-22 15,-166 22-15,165-20 16,-165 20-16,157-8 16,-157 8-16,0 0 0,116-10 15,-116 10-15,0 0 16,0 0-16,74 5 16,-74-5-16,17 33 0,-17-33 15,-25 51-15,25-51 16,-58 69-16,58-69 15,-74 70-15,74-70 16,0 0-16,-83 83 0</inkml:trace>
  <inkml:trace contextRef="#ctx0" brushRef="#br3" timeOffset="72008.8964">4797 3674 0,'0'0'0,"0"0"0,0 0 16,0 0-16,0 0 15,0 0-15,0 0 16,24 28-16,-24-28 0,-8 51 15,8-51-15,-33 65 16,33-65-16,-83 93 16,83-93-16,-140 122 15,140-122-15,-166 134 16,166-134-16,-198 149 16,198-149-16,-165 121 0,165-121 15,0 0-15,0 0 16,-116 97-16,116-97 15,0 0-15,-33 57 0,33-57 16,49 14-16,-49-14 16,133-38-16,-133 38 15,182-51-15,-182 51 16,231-65-16,-231 65 0,232-56 16,-232 56-16,190-36 15,-190 36-15,165-10 16,-165 10-16,91 14 15,-91-14-15</inkml:trace>
  <inkml:trace contextRef="#ctx0" brushRef="#br3" timeOffset="144301.1512">331 16067 0,'0'0'0,"0"0"0,0 0 15,0 0-15,0 0 0,0 0 16,0 0-16,0 0 16,0 0-16,0 0 0,0 70 15,0-70-15,24 97 16,-24-97-16,25 127 15,-25-127-15,8 129 16,-8-129-16,0 0 0,0 131 16,0-131-16,0 0 15,0 0-15,0 0 16,0 0-16,0 0 0,0 92 16,0-92-16,0 0 15,0 0-15,0 0 16,0 0-16,9-87 15,-9 87-15,16-107 0,-16 107 16,17-103-16,-17 103 16,25-97-16,-25 97 0,0 0 15,0 0-15,33-80 16,-33 80-16,0 0 16,0 0-16,41-60 15,-41 60-15,0 0 0,41-14 16,-41 14-16,59 37 15,-59-37-15,42 84 16,-42-84-16,32 126 0,-32-126 16,24 129-16,-24-129 15,18 126-15,-18-126 16,0 0-16,7 98 0,-7-98 16,0 0-16,0 0 15,0 0-15,0 0 16,0 56-16,0-56 0,0 0 15,0 0-15,-15-74 16,15 74-16,-10-98 16,10 98-16,10-116 15,-10 116-15,0 0 0,15-121 16,-15 121-16,0 0 16,0 0-16,34-117 15,-34 117-15,0 0 0,0 0 16,0 0-16,42-74 15,-42 74-15,0 0 16,58-24-16,-58 24 16,49 56-16,-49-56 0,33 117 15,-33-117-15,25 149 16,-25-149-16,8 153 16,-8-153-16,9 130 15,-9-130-15,0 0 0,16 111 16,-16-111-16,0 0 15,0 0-15,25 66 16,-25-66-16,0 0 0,41 0 16,-41 0-16,50-60 15</inkml:trace>
  <inkml:trace contextRef="#ctx0" brushRef="#br3" timeOffset="144623.7996">1390 16328 0,'0'0'0,"0"0"16,0 0-16,0 0 16,0 0-16,0 0 0,0 0 15,66 5-15,-66-5 16,0 0-16,91 0 16,-91 0-16,0 0 0,0 0 15,0 0-15,116 8 16,-116-8-16,0 0 15</inkml:trace>
  <inkml:trace contextRef="#ctx0" brushRef="#br3" timeOffset="144901.3583">1365 16756 0,'0'0'16,"0"0"-16,0 0 0,0 0 16,8 33-16,50-33 15,-58 0-15,116 0 16,-116 0-16,157 0 15,-157 0-15,157 0 16,-157 0-16,149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5-08T14:26:51.56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747 12504 0,'0'0'0,"0"0"16,0 0-16,0 0 0,-74 37 15,74-37-15,0 0 16,0 0-16,0 0 0,0 0 16,0 0-16,0 0 0,-58 28 15,58-28-15,0 0 16,0 0-16,0 0 16,0 0-16,33 18 0,-33-18 15,0 0-15,0 0 16,0 0-16,0 0 15,0 0-15,0 0 0,74-5 16,-74 5-16,0 0 16,33 0-16,-33 0 0,0 0 15,0 0-15,0 0 16,0 0-16,0 0 16,0 0-16,0 0 0,0 0 15,0 0-15,0 0 16,0 0-16,0 0 15,0 0-15,0 0 0,0 0 16,66 5-16,-66-5 16,0 0-16,0 0 15,0 0-15,0 0 0,50-14 16,-50 14-16,0 0 16,0 0-16,0 0 15,0 0-15,0 0 0,0 0 16,0 0-16,0 0 15,-41 57-15,41-57 16,0 0-16,0 0 0,0 0 16,0 0-16,0 0 15,-42 51-15,42-51 16,0 0-16,-8 27 0,8-27 16,0 0-16,0 0 15,0 0-15,0 0 0,0 0 16,0 0-16,0 0 15,0 0-15,0 0 16,33 10-16,-33-10 16,0 0-16,0 0 0,0 0 15,0 0-15,0 0 16,0 0-16,-33 46 16,33-46-16,0 0 0,0 0 15,0 0-15,-16 23 16,16-23-16</inkml:trace>
  <inkml:trace contextRef="#ctx0" brushRef="#br0" timeOffset="683.4783">4565 11908 0,'0'0'0,"0"0"16,0 0-16,0 0 16,0 74-16,0-74 0,-8 94 15,8-94-15,0 0 16,0 0-16,-17 102 16,17-102-16,0 0 15,0 0-15,0 0 0,0 0 16,0 0-16,-16 84 0,16-84 15,0 0-15,0 0 16,0 0-16,0 0 16,33-130-16,-33 130 15,0 0-15,41-117 16,-41 117-16,0 0 0,33-116 16,-33 116-16,0 0 15,0 0-15,0 0 0,0 0 16,42-98-16,-42 98 15,0 0-15,0 0 16,41-42-16,-41 42 16,41 14-16,-41-14 0,33 66 15,-33-66-15,0 0 16,33 93-16,-33-93 16,25 101-16,-25-101 0,0 0 15,25 113-15,-25-113 16,0 0-16,0 0 15,17 84-15,-17-84 16,0 0-16,8 41 0,-8-41 16,0 0-16,0 0 15,0 0-15</inkml:trace>
  <inkml:trace contextRef="#ctx0" brushRef="#br0" timeOffset="870.6158">4606 11969 0,'0'0'0,"0"0"15,0 0-15,0 0 16,0 0-16,0 0 0,0 0 16,0 0-16,0 0 15,0 0-15,-24 28 16,24-28-16,91 4 0,-91-4 16,107 6-16,-107-6 15,0 0-15,0 0 16,108 0-16</inkml:trace>
  <inkml:trace contextRef="#ctx0" brushRef="#br0" timeOffset="1927.1259">1985 12466 0,'0'0'0,"0"0"16,0 0-16,0 0 0,0 0 16,0 0-16,-33 0 15,33 0-15,0 0 16,0 0-16,0 0 0,0 0 15,0 0-15,0 0 16,0 0-16,-66 5 16,66-5-16,0 0 0,-41 14 15,41-14-15,0 0 16,0 0-16,0 0 16,0 0-16,0 0 0,0 0 15,0 0-15,41 0 16,-41 0-16,0 0 0,41-19 15,-41 19-15,0 0 16,0 0-16,-57-33 16,57 33-16,0 0 15,-83 10-15,83-10 0,0 0 16,0 0-16,0 0 16,0 0-16,0 0 0,-83 14 15,83-14-15,0 0 16,-41 14-16,41-14 15,0 0-15,0 0 16,0 0-16,83 28 0,-83-28 16,0 0-16,0 0 15,0 0-15,0 0 16,66 0-16,-66 0 0,0 0 16,0 0-16,0 0 15,0 0-15,0 0 16,0 0-16,0 0 0,0 0 15,-58 28-15,58-28 16,0 0-16,0 0 16,-50 32-16,50-32 0,0 0 15,0 0-15,0 0 16,50 38-16,-50-38 16,0 0-16,0 0 15,0 0-15,0 0 0,58 10 16,-58-10-16,0 0 15,41 18-15,-41-18 16,0 0-16,0 0 16,0 41-16,0-41 0,0 0 15</inkml:trace>
  <inkml:trace contextRef="#ctx0" brushRef="#br0" timeOffset="2322.5445">1001 12448 0,'0'0'0,"0"0"16,0 0-16,0 0 16,0 74-16,0-74 15,0 98-15,0-98 0,0 107 16,0-107-16,0 0 15,0 112-15,0-112 16,0 0-16,0 0 0,9 65 16,-9-65-16,0 0 15,0 0-15,0 0 16,0 0-16</inkml:trace>
  <inkml:trace contextRef="#ctx0" brushRef="#br0" timeOffset="2835.299">1084 12550 0,'0'0'15,"0"0"-15,0 0 16,0 0-16,-41-74 16,41 74-16,0 0 0,0 0 15,0 0-15,0 0 0,-33-46 16,33 46-16,0 0 16,-17-33-16,17 33 15,25-24-15,-25 24 16,66-14-16,-66 14 0,0 0 15,74 10-15,-74-10 16,0 0-16,0 0 16,67 42-16,-67-42 15,24 70-15,-24-70 0,0 0 16,-16 65-16,16-65 16,0 0-16,-50 55 15,50-55-15,0 0 0,0 0 16,0 0-16,0 0 15,0 0-15,-49 47 16,49-47-16,-17 28 0,17-28 16,33 23-16,-33-23 15,0 0-15,66 23 16,-66-23-16,0 0 16,67 42-16,-67-42 0,0 0 15,49 56-15,-49-56 16,0 0-16,0 74 15,0-74-15,-66 56 0,66-56 16,-74 32-16,74-32 16,0 0-16,-83 10 15,83-10-15,0 0 0,0 0 16,-75-23-16,75 23 16</inkml:trace>
  <inkml:trace contextRef="#ctx0" brushRef="#br0" timeOffset="4501.8261">12968 12573 0,'0'0'0,"0"0"0,0 0 16,-66 34-16,66-34 15,0 0-15,0 0 16,0 0-16,0 0 16,0 0-16,-50 41 0,50-41 15,0 0-15,-25 37 16,25-37-16,0 0 0,0 0 15,58 5-15,-58-5 16,0 0-16,83-28 16,-83 28-16,0 0 0,0 0 15,0 0-15,0 0 16,0 0-16,0 0 0,58-32 16,-58 32-16,0 0 15,0 0-15,0 0 16,0 0-16,0 0 15,0 0-15,0 0 0,0 0 16,0 0-16,0 0 16,0 0-16,0 0 0,-50 27 15,50-27-15,0 0 16,0 0-16,0 0 16,33 19-16,-33-19 15,0 0-15,0 0 16,0 0-16,0 0 0,0 0 15,58-14-15,-58 14 0,33-9 16,-33 9-16,0 0 0,0 0 16,0 0-16,0 0 15,-41 28-15,41-28 0,0 0 16,-58 37-16,58-37 16,0 0-16,0 0 15,0 0-15,0 0 16,-50 32-16,50-32 0</inkml:trace>
  <inkml:trace contextRef="#ctx0" brushRef="#br0" timeOffset="5299.5006">12786 11927 0,'0'0'0,"0"0"16,0 0-16,0 0 16,0 0-16,-17 46 15,17-46-15,0 0 16,-8 60-16,8-60 15,0 0-15,0 0 0,0 0 16,0 0-16,-16 71 16,16-71-16,0 0 0,0 0 15,-9 46-15,9-46 16,0 0-16,0 0 16,33-74-16,-33 74 15,42-98-15,-42 98 0,0 0 16,0 0-16,33-107 15,-33 107-15,0 0 16,0 0-16,0 0 0,0 0 16,33-102-16,-33 102 0,0 0 15,0 0-15,33-56 16,-33 56-16,0 0 16,0 0-16,0 0 15,66 69-15,-66-69 0,25 99 16,-25-99-16,0 0 15,33 106-15,-33-106 16,0 0-16,0 0 0,41 103 16,-41-103-16,0 0 15,0 0-15,0 0 16,0 0-16,34 79 16,-34-79-16,0 0 0,0 0 15,0 0-15,-34 9 16,34-9-16,-49-46 0,49 46 15,0 0-15,-83-51 16,83 51-16,0 0 16,-91-48-16,91 48 15,0 0-15,0 0 0,0 0 16,0 0-16,-66-36 16,66 36-16,0 0 0,-33-24 15,33 24-15,41-4 16,-41 4-16,91 13 15,-91-13-15,133 15 0,-133-15 16,0 0-16,115 4 16</inkml:trace>
  <inkml:trace contextRef="#ctx0" brushRef="#br0" timeOffset="6182.3189">11422 13048 0,'0'0'16,"0"0"-16,0 0 16,0 0-16,0 0 0,0 0 15,0 0-15,0 0 16,0 0-16,0 0 0,0 0 15,-42-9-15,42 9 16,0 0-16,0 0 16,0 0-16,0 0 0,0 0 15,0 0-15,-33 14 16,33-14-16,0 0 0,0 0 16,0 0-16,25 18 15,-25-18-15,83-14 16,-83 14-16,0 0 15,0 0-15,0 0 0,0 0 16,0 0-16,74-14 16,-74 14-16,0 0 0,0 0 15,0 0-15,-16 19 16,16-19-16,0 0 16,0 0-16,0 0 15,0 0-15,-75 32 0,75-32 16,0 0-16,0 0 0,0 0 15,-66 28-15,66-28 16,0 0-16,0 0 16,66 14-16,-66-14 15,0 0-15,0 0 0,0 0 16,0 0-16,66-14 16,-66 14-16,42 0 15,-42 0-15,0 0 0,0 42 16,0-42-16,0 0 15,0 0-15,0 0 0,0 0 16,-33 56-16,33-56 16,-25 56-16</inkml:trace>
  <inkml:trace contextRef="#ctx0" brushRef="#br0" timeOffset="6532.5256">11141 12504 0,'0'0'0,"0"0"0,0 0 16,0 0-16,0 55 16,0-55-16,16 66 15,-16-66-15,0 0 0,17 88 16,-17-88-16,0 0 16,0 0-16,0 0 15,0 0-15,24 88 0,-24-88 16,0 0-16,25 47 15,-25-47-15,0 0 0,25-18 16</inkml:trace>
  <inkml:trace contextRef="#ctx0" brushRef="#br0" timeOffset="6554.31">11273 12607 0</inkml:trace>
  <inkml:trace contextRef="#ctx0" brushRef="#br0" timeOffset="7056.6379">11108 12415 0,'0'0'0,"0"0"16,0 0-16,0 0 0,0 0 15,0 0-15,0 0 16,0 0-16,-50-33 16,50 33-16,58-60 0,-58 60 15,74-9-15,-74 9 16,0 0-16,0 0 16,83 19-16,-83-19 15,0 0-15,50 55 0,-50-55 16,0 0-16,8 61 15,-8-61-15,0 0 16,-25 56-16,25-56 0,0 0 16,0 0-16,0 0 15,0 0-15,0 0 0,-41 42 16,41-42-16,0 0 16,-25 27-16,25-27 15,0 0-15,0 0 0,0 0 16,0 0-16,0 0 15,66 34-15,-66-34 16,0 0-16,0 0 0,0 0 16,33 36-16,-33-36 0,0 0 15,17 51-15,-17-51 16,0 0-16,0 0 16,0 0-16,0 0 0,-9 56 0,9-56 15,0 0-15,-33 51 16,33-51-16,0 0 15,0 0-15,0 0 16,0 0-16,-49 42 0,49-42 16,-33 19-16,33-19 0,0 0 15</inkml:trace>
  <inkml:trace contextRef="#ctx0" brushRef="#br0" timeOffset="8355.9917">21272 12481 0,'0'0'0,"0"0"0,0 0 16,0 0-16,0 0 16,-25 32-16,25-32 15,0 0-15,-42 42 16,42-42-16,0 0 0,0 0 16,0 0-16,0 0 15,0 0-15,0 0 0,-57 37 16,57-37-16,0 0 15,-34 23-15,34-23 16,0 0-16,0 0 0,0 0 16,91 0-16,-91 0 15,0 0-15,0 0 16,0 0-16,0 0 0,0 0 16,58-8-16,-58 8 15,0 0-15,0 0 16,0 0-16,0 0 0,0 0 15,0 0-15,0 0 16,0 0-16,0 0 16,0 0-16,0 0 0,-66 13 15,66-13-15,0 0 16,-49 5-16,49-5 16,0 0-16,0 0 0,0 0 15,0 0-15,0 0 16,0 0-16,0 0 15,0 0-15,82-14 0,-82 14 16,42 0-16,-42 0 16,0 0-16,0 0 15,0 0-15,-42 74 0,42-74 16,0 0-16,0 0 16,-33 37-16,33-37 15,0 0-15</inkml:trace>
  <inkml:trace contextRef="#ctx0" brushRef="#br0" timeOffset="8951.5831">20924 11894 0,'0'0'0,"0"0"0,0 0 16,0 0-16,0 0 15,0 0-15,-16 61 16,16-61-16,-25 65 0,25-65 16,0 0-16,0 0 15,0 0-15,0 0 16,0 0-16,0 0 0,-25 79 15,25-79-15,0 0 16,-8 37-16,8-37 16,0 0-16,0 0 0,49-88 15,-49 88-15,34-89 16,-34 89-16,0 0 16,0 0-16,0 0 15,33-88-15,-33 88 0,0 0 16,0 0-16,0 0 15,33-70-15,-33 70 0,0 0 16,33-32-16,-33 32 16,41 28-16,-41-28 15,50 65-15,-50-65 16,41 97-16,-41-97 0,50 117 16,-50-117-16,41 116 15,-41-116-15,0 0 16,41 93-16,-41-93 0,0 0 15,0 0-15,42 65 16,-42-65-16,0 0 16,25 23-16,-25-23 0,0 0 15,8-27-15,-8 27 16,-25-70-16</inkml:trace>
  <inkml:trace contextRef="#ctx0" brushRef="#br0" timeOffset="9165.723">20933 12057 0,'0'0'15,"0"0"-15,0 0 16,0 0-16,0 0 0,24 19 16,-24-19-16,67 5 15,-67-5-15,99 18 16,-99-18-16,0 0 15,107 14-15,-107-14 0,0 0 16,0 0-16,83 23 16</inkml:trace>
  <inkml:trace contextRef="#ctx0" brushRef="#br0" timeOffset="10041.1474">20503 13113 0,'0'0'0,"0"0"0,0 0 16,0 0-16,0 0 15,0 0-15,0 0 0,-33 9 16,33-9-16,0 0 16,-58 24-16,58-24 15,0 0-15,0 0 16,0 0-16,0 0 0,0 0 15,0 0-15,0 0 0,0 0 16,-42 27-16,42-27 16,0 0-16,0 0 15,0 0-15,0 0 16,0 0-16,0 0 0,0 0 16,0 0-16,0 0 15,0 0-15,50-9 16,-50 9-16,0 0 0,0 0 15,0 0-15,0 0 16,-41 18-16,41-18 16,0 0-16,0 0 0,0 0 15,0 0-15,0 0 16,0 0-16,-50 19 16,50-19-16,0 0 15,0 0-15,41 10 0,-41-10 16,0 0-16,0 0 15,0 0-15,0 0 0,66-6 16,-66 6-16,0 0 16,58 6-16,-58-6 15,0 0-15,9 32 0,-9-32 16,0 0-16,0 0 16,-25 51-16,25-51 15,0 0-15,-25 65 0,25-65 16,0 0-16,0 52 15,0-52-15,0 0 16,33 14-16,-33-14 16,0 0-16</inkml:trace>
  <inkml:trace contextRef="#ctx0" brushRef="#br0" timeOffset="10936.5247">19757 12862 0,'0'0'16,"0"0"-16,0 0 16,0 0-16,17 42 0,-17-42 15,41 65-15,-41-65 16,42 84-16,-42-84 16,0 0-16,41 93 15,-41-93-15,0 0 0,0 0 16,0 0-16,33 79 15,-33-79-15,0 0 0,17 32 16,-17-32-16,0 0 16,0 0-16,0 0 15,-9-98-15,9 98 0,-16-97 16,16 97-16,0 0 16,-33-98-16,33 98 15,0 0-15,-50-98 16,50 98-16,0 0 0,0 0 15,-58-74-15,58 74 16,0 0-16,-49-51 16,49 51-16,0 0 0,-17-37 15,17 37-15,50-10 16,-50 10-16,91 5 16,-91-5-16,0 0 0,108 19 15,-108-19-15,0 0 16,99 46-16,-99-46 15,0 0-15,42 61 16,-42-61-16,0 0 0,-9 79 16,9-79-16,0 0 15,-49 75-15,49-75 16,0 0-16,0 0 0,0 0 16,0 0-16,0 0 15,0 0-15,-58 64 16,58-64-16,-17 33 0,17-33 15,25 9-15,-25-9 16,66 5-16,-66-5 16,0 0-16,67 4 15,-67-4-15,0 0 0,0 0 16,57 24-16,-57-24 16,25 46-16,-25-46 15,0 0-15,-25 61 0,25-61 16,0 0-16,-57 51 15,57-51-15,-83 28 16,83-28-16,0 0 0,-109 14 16,109-14-16,0 0 15,-58 9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5-11T14:38:56.563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context xml:id="ctx1">
      <inkml:inkSource xml:id="inkSrc5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72.23476" units="1/cm"/>
          <inkml:channelProperty channel="Y" name="resolution" value="36.14458" units="1/cm"/>
          <inkml:channelProperty channel="T" name="resolution" value="1" units="1/dev"/>
        </inkml:channelProperties>
      </inkml:inkSource>
      <inkml:timestamp xml:id="ts1" timeString="2017-05-11T15:13:21.626"/>
    </inkml:context>
  </inkml:definitions>
  <inkml:trace contextRef="#ctx0" brushRef="#br0">521 5256 0,'0'0'0,"0"0"16,0 0-16,0 0 0,0 0 16,0 0-16,0 0 15,0 0-15,-8 65 16,8-65-16,0 88 0,0-88 16,0 108-16,0-108 15,0 125-15,0-125 16,16 117-16,-16-117 0,32 102 15,-32-102-15,43 84 16,-43-84-16,0 0 16,58 55-16,-58-55 15,65 28-15,-65-28 0,59-18 16,-59 18-16,67-51 16,-67 51-16,49-84 15,-49 84-15,0 0 0,42-107 16,-42 107-16,24-112 15,-24 112-15,0 0 16,33-103-16,-33 103 16,0 0-16,0 0 0,0 0 15,0 0-15,0 0 0,9-83 16,-9 83-16,0 0 0,0 0 16,0 0-16,0 0 15,8-42-15,-8 42 0,0 0 16,0 0-16,0 0 15,25 79-15,-25-79 16,0 0-16,33 94 0,-33-94 16,0 0-16,41 98 15,-41-98-15,0 0 16,58 106-16,-58-106 16,0 0-16,58 97 0,-58-97 15,0 0-15,50 94 16,-50-94-16,0 0 15,41 42-15,-41-42 16,25-24-16,-25 24 0</inkml:trace>
  <inkml:trace contextRef="#ctx0" brushRef="#br0" timeOffset="318.9824">1514 5489 0,'0'0'16,"0"0"-16,0 0 0,0 0 16,50 10-16,-50-10 15,0 0-15,74-10 16,-74 10-16,0 0 0,0 0 0,0 0 16,91 0-16,-91 0 15</inkml:trace>
  <inkml:trace contextRef="#ctx0" brushRef="#br0" timeOffset="583.651">1564 5735 0,'0'0'0,"0"0"15,0 0-15,41 18 0,-41-18 16,66 6-16,-66-6 16,91 4-16,-91-4 15,0 0-15,91 0 0</inkml:trace>
  <inkml:trace contextRef="#ctx0" brushRef="#br0" timeOffset="8184.3221">2399 5437 0,'0'0'0,"0"0"0,0 0 16,0 0-16,0-60 16,0 60-16,41-43 15,-41 43-15,91-51 16,-91 51-16,108-27 0,-108 27 16,115-10-16,-115 10 15,108 14-15,-108-14 16,74 56-16,-74-56 0,50 70 15,-50-70-15,16 93 16,-16-93-16,25 103 16,-25-103-16,33 111 15,-33-111-15,58 93 0,-58-93 16,75 61-16,-75-61 16,82 0-16</inkml:trace>
  <inkml:trace contextRef="#ctx0" brushRef="#br0" timeOffset="8467.0754">3259 5209 0,'-25'14'0,"25"-14"15,-67 65-15,67-65 16,-115 126-16,115-126 16,-124 145-16,124-145 15,-124 162-15,124-162 0,-91 140 16,91-140-16</inkml:trace>
  <inkml:trace contextRef="#ctx1" brushRef="#br0">4100 468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9-05-15T12:10:26.10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97 7299 0,'0'0'0,"0"0"15,0 0-15,0 0 16,25 59-16,-25-59 16,33 89-16,-33-89 15,41 116-15,-41-116 0,58 149 16,-58-149-16,50 139 16,-50-139-16,50 135 15,-50-135-15,0 0 0,49 103 16,-49-103-16,0 0 15,0 0-15,34 69 16,-34-69-16,25 24 16,-25-24-16,33-51 0,-33 51 15,33-103-15,-33 103 16,41-121-16,-41 121 16,33-130-16,-33 130 0,33-135 15,-33 135-15,25-117 16,-25 117-16,0 0 15,17-101-15,-17 101 0,0 0 16,24-93-16,-24 93 16,0 0-16,0 0 0,0 0 15,0 0-15,0-84 16,0 84-16,0 0 16</inkml:trace>
  <inkml:trace contextRef="#ctx0" brushRef="#br0" timeOffset="1">1431 7465 0,'0'0'0,"0"0"0,0 0 16,75-14-16,-75 14 15,99-4-15,-99 4 0,107-5 16,-107 5-16</inkml:trace>
  <inkml:trace contextRef="#ctx0" brushRef="#br0" timeOffset="2">1349 7810 0,'0'0'0,"0"0"0,0 0 15,49 18-15,-49-18 16,91 10-16,-91-10 16,141 9-16,-141-9 15,132-5-15</inkml:trace>
  <inkml:trace contextRef="#ctx0" brushRef="#br0" timeOffset="3">2324 7517 0,'0'0'0,"0"0"16,0 0-16,0 0 16,0 0-16,42-79 15,-42 79-15,82-56 0,-82 56 16,0 0-16,116-42 16,-116 42-16,116-5 15,-116 5-15,0 0 0,91 28 16,-91-28-16,74 75 15,-74-75-15,50 87 16,-50-87-16,33 108 16,-33-108-16,41 107 0,-41-107 15,0 0-15,50 88 16,-50-88-16,0 0 16,66 51-16,-66-51 15</inkml:trace>
  <inkml:trace contextRef="#ctx0" brushRef="#br0" timeOffset="4">3176 7322 0,'-17'23'0,"17"-23"15,-57 65-15,57-65 16,-100 115-16,100-115 0,-99 159 16,99-159-16,-107 158 15,107-158-15,0 0 16,-58 135-16,58-135 0,-17 65 16,17-65-16</inkml:trace>
  <inkml:trace contextRef="#ctx0" brushRef="#br0" timeOffset="5">3416 7661 0,'0'0'0,"0"0"16,91-10-16,-91 10 0,132-13 16,-132 13-16,165-33 15,-165 33-15</inkml:trace>
  <inkml:trace contextRef="#ctx0" brushRef="#br0" timeOffset="6">4292 7038 0,'0'0'0,"0"0"15,9 121-15,-9-121 16,0 148-16,0-148 0,16 182 16,-16-182-16,17 210 15,-17-210-15,40 208 16</inkml:trace>
</inkml:ink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19:29.41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28388">
    <iact:property name="dataType"/>
    <iact:actionData xml:id="d0">
      <inkml:trace xmlns:inkml="http://www.w3.org/2003/InkML" xml:id="stk0" contextRef="#ctx0" brushRef="#br0">9252 11286 0,'25'-25'15,"-74"25"78,24 25-77,25 25-1,0-25 1,25-25 13,49-50 3,-74 0-16,0 26-1,-25-1 2,-24 25-4,-1 49 5,-24 1-2,74 0-3,0-1 2,49-24 17,-24-25-15,49-74-4,-49 24 3,-25-24-1,-49 74 18,-26 24-19,50 26 4,1 0-4,73-1 18,-24-49-18,0-25 2,0-24 15,-25 24-14,-25 25-1,-25 0-1</inkml:trace>
    </iact:actionData>
  </iact:action>
  <iact:action type="add" startTime="29602">
    <iact:property name="dataType"/>
    <iact:actionData xml:id="d1">
      <inkml:trace xmlns:inkml="http://www.w3.org/2003/InkML" xml:id="stk1" contextRef="#ctx0" brushRef="#br0">8732 10567 0,'49'74'13,"-24"-24"4,-25-1-16,25 1 13,0 24 1,-1 1 2,1-75-3,-25 74 2,0 1 0,25-26 0,0 1 14,-25-25-14,25 0 1,-25-1-2,24 1 1,-24 25-1,0-1-1,25-24 2,0 74 16,0-74-17,-25 0 1,25 0 0,-1 24-1,-24-24 1,25 25 14,0-25-13,0 24-1,0 26 15,-25-26-14,24-24-5,26 49 6,-25-24 14,-25 0-17,25-26 0,0 51 2,-1-75-3,1 74 15,0 1-11,0-50-5,0 24 5,-25 1-2,24-1 0,1 26-2,0-50 2,0 49 0,49 25 29,-74-24-28,25-26-1,-25 1-1,25-25 2,0 49-3,-1-49-1,-24 24 5,25-24 0,0 0 10,-25 0 3</inkml:trace>
    </iact:actionData>
  </iact:action>
  <iact:action type="add" startTime="31579">
    <iact:property name="dataType"/>
    <iact:actionData xml:id="d2">
      <inkml:trace xmlns:inkml="http://www.w3.org/2003/InkML" xml:id="stk2" contextRef="#ctx0" brushRef="#br0">10542 14039 0,'-24'0'14,"-1"25"17,-25 25-16,50-1 2,0 1-4,50-50 3,24 0 1,1-124 14,-51 50-16,-24-26 2,-24 76-3,-76-1 2,26 74-1,24 26 2,50-1-2,100-24 30,-26-75-28,-24 0-3,-26-49 3,-24-1-1,-24 51-2,-51 24 2,1 49 1,49 26-3,124-26 17,-24-24-14,-51-50-2,1-24 1,-25-1 14,-25 25-15,1 25 2,-51 0-2,50 25 2</inkml:trace>
    </iact:actionData>
  </iact:action>
  <iact:action type="add" startTime="32699">
    <iact:property name="dataType"/>
    <iact:actionData xml:id="d3">
      <inkml:trace xmlns:inkml="http://www.w3.org/2003/InkML" xml:id="stk3" contextRef="#ctx0" brushRef="#br0">9972 13395 0,'0'24'14,"25"26"5,-1 0-5,1 24 1,0-49 1,25 49-2,-26-49 3,1 49-2,25 26 31,-25-76-12,-1 1-22,1 0 4,0 0 2,0 0-5,0 24 2,0-49 0,-1 50 17,1-25-16,0-1 1,0 1-4,0 0 3,-1 0-2,26 0 4,-25-1-3,0 26 1,24 0 17,1-1-17,-25-24-3,24 25 4,1-1-2,-25 1 19,-1 0-22,26-50 5,0 74 13,-26-24-15,-24-26 1,25 1-2,0-25 4,-25 50 12,25-50-14,-25 25-2,25-1 3</inkml:trace>
    </iact:actionData>
  </iact:action>
  <iact:action type="add" startTime="34192">
    <iact:property name="dataType"/>
    <iact:actionData xml:id="d4">
      <inkml:trace xmlns:inkml="http://www.w3.org/2003/InkML" xml:id="stk4" contextRef="#ctx0" brushRef="#br0">11485 15056 0,'-25'25'64,"0"25"-49,1 24 0,48-74 1,1 0-2,25 0 3,24-49-2,-49-51 16,-25 26-13,-50 24 10,26 50-11,-26 50-1,0 49-2,75-74 2,99 0 2,-49-50 11,-51-25 1,-24 1-11,-24 24-6,-26 0 2,-24 50 2,74 25-1,0-26 0,0 1-2,24-25 1</inkml:trace>
    </iact:actionData>
  </iact:action>
  <iact:action type="add" startTime="35051">
    <iact:property name="dataType"/>
    <iact:actionData xml:id="d5">
      <inkml:trace xmlns:inkml="http://www.w3.org/2003/InkML" xml:id="stk5" contextRef="#ctx0" brushRef="#br0">10914 14833 0,'0'25'29,"75"-25"-16,-50 50 4,49-1 0,25 26-3,-49-51 4,-1 26-5,26 24 19,-50-49-15,-25 0-3,49 25 2,1-50-1,24 49 2,-49-49-3,0 25 1,25-25 2,-1 50 13,-24-50-12,0 25-4,0-25 16</inkml:trace>
    </iact:actionData>
  </iact:action>
  <iact:action type="add" startTime="35782">
    <iact:property name="dataType"/>
    <iact:actionData xml:id="d6">
      <inkml:trace xmlns:inkml="http://www.w3.org/2003/InkML" xml:id="stk6" contextRef="#ctx0" brushRef="#br0">12229 15230 0,'-50'25'17,"26"0"-4,24 24 4,0-24-4,24-25 2,51 0 17,-50-25-16,-1-24 1,-24 24-2,-24-25 1,-1 25-2,0 25 3,-25 25-3,26 25 3,98 24 14,-49-74-16,0 0 1,-1-25-2,-24-24 1,0 24 3,0 0-2,-24 25-1,-26 25-1,25 25 35,50-1-36,0-49 5,0 0-5</inkml:trace>
    </iact:actionData>
  </iact:action>
  <iact:action type="add" startTime="36700">
    <iact:property name="dataType"/>
    <iact:actionData xml:id="d7">
      <inkml:trace xmlns:inkml="http://www.w3.org/2003/InkML" xml:id="stk7" contextRef="#ctx0" brushRef="#br0">11683 15379 0,'25'0'77,"50"0"-61,-26 0-2,26 0 4,49 25 11,-50-25-13,-24 0-1,49 0 1,-50 0-2,26 0 5,-1 0-5,26 0 17,-76 0-16,100 0 16,-74 0-14,24 0-3,-24 0 2,0 25-1,-26-25 1,26 0 0,0 0-1,-1 0 3,-24 0 10,-50 0 66</inkml:trace>
    </iact:actionData>
  </iact:action>
  <iact:action type="add" startTime="39096">
    <iact:property name="dataType"/>
    <iact:actionData xml:id="d8">
      <inkml:trace xmlns:inkml="http://www.w3.org/2003/InkML" xml:id="stk8" contextRef="#ctx0" brushRef="#br0">15255 11212 0,'25'-25'32,"-50"25"-2,-49 25-16,74 24 5,0-24-4,25 50-1,-1-75 2,26 0-1,0-75 17,-50 26-18,0 24 3,-25 0-4,-25 25 4,-24 50-1,49-1 0,25 1 0,-25-25-2,75 24 18,-25-49-16,24-49-2,-24-26 2,-25 50-2,-25 1 3,0 24-2,1 24 1,-1 1 14,25 50 2,25-51-15,24-24-1,-24 0-2,0-24 4,-25-51-4,0 50 0,-50 1 2,25 24 0,-49 49 16</inkml:trace>
    </iact:actionData>
  </iact:action>
  <iact:action type="add" startTime="40201">
    <iact:property name="dataType"/>
    <iact:actionData xml:id="d9">
      <inkml:trace xmlns:inkml="http://www.w3.org/2003/InkML" xml:id="stk9" contextRef="#ctx0" brushRef="#br0">15478 10740 0,'-24'75'14,"-1"-1"2,0 25 15,25-74-17,0 25 2,-25-25 2,0 49-6,1-49 4,24 0 1,0 0-3,-25 24 3,-25 50 14,25 1 0,1-51-15,24-24-1,-25 25 4,25-1-6,-25 1 4,25-25-2,-50 49 15,26-24-14,24-26-1,-25 26 3,25 0-2,-25-1-4,0 1 4,25-1 17,-25-24-18,1 50 17,24-26-18,-50-24 2,25 50-2,0-51 4,25 1-5,-24 25 3,24-1 1,-25-24-2,0 25 17</inkml:trace>
    </iact:actionData>
  </iact:action>
</iact:actions>
</file>

<file path=ppt/ink/inkAction10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37:02.79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14719">
    <iact:property name="dataType"/>
    <iact:actionData xml:id="d0">
      <inkml:trace xmlns:inkml="http://www.w3.org/2003/InkML" xml:id="stk0" contextRef="#ctx0" brushRef="#br0">15677 3597 0,'-50'-50'9,"-24"25"8,-50 25 18,49 50-20,51 24-2,24 26 5,0 48-7,0 1 3,0 0 5,24-50 1,-24-74-6</inkml:trace>
    </iact:actionData>
  </iact:action>
  <iact:action type="add" startTime="15071">
    <iact:property name="dataType"/>
    <iact:actionData xml:id="d1">
      <inkml:trace xmlns:inkml="http://www.w3.org/2003/InkML" xml:id="stk1" contextRef="#ctx0" brushRef="#br0">15156 4217 0,'124'-25'18,"-50"0"-11,249 0 17</inkml:trace>
    </iact:actionData>
  </iact:action>
  <iact:action type="add" startTime="15233">
    <iact:property name="dataType"/>
    <iact:actionData xml:id="d2">
      <inkml:trace xmlns:inkml="http://www.w3.org/2003/InkML" xml:id="stk2" contextRef="#ctx0" brushRef="#br0">16049 3621 0,'-50'25'10,"-24"223"22,49-74-18,25 0 4,0-75 3,50-74-11</inkml:trace>
    </iact:actionData>
  </iact:action>
  <iact:action type="add" startTime="15479">
    <iact:property name="dataType"/>
    <iact:actionData xml:id="d3">
      <inkml:trace xmlns:inkml="http://www.w3.org/2003/InkML" xml:id="stk3" contextRef="#ctx0" brushRef="#br0">16099 4118 0,'24'-25'10,"26"-50"9,0 51-2,-26-1 1,1 25-6,0 124 34,-25-25-28,50-25-5,-26-49 4,1-25 0,0 0-5</inkml:trace>
    </iact:actionData>
  </iact:action>
  <iact:action type="add" startTime="15809">
    <iact:property name="dataType"/>
    <iact:actionData xml:id="d4">
      <inkml:trace xmlns:inkml="http://www.w3.org/2003/InkML" xml:id="stk4" contextRef="#ctx0" brushRef="#br0">16421 4018 0,'-74'100'11,"49"-51"7,0 26-5,25-26-2,25-24 6</inkml:trace>
    </iact:actionData>
  </iact:action>
  <iact:action type="add" startTime="16021">
    <iact:property name="dataType"/>
    <iact:actionData xml:id="d5">
      <inkml:trace xmlns:inkml="http://www.w3.org/2003/InkML" xml:id="stk5" contextRef="#ctx0" brushRef="#br0">16570 3597 0,'49'24'13,"26"101"4,-25 23-2,24 175 18,-74-199-18,-25-75 2,0 1 1,1-50-6,-1 0 3</inkml:trace>
    </iact:actionData>
  </iact:action>
  <iact:action type="add" startTime="16335">
    <iact:property name="dataType"/>
    <iact:actionData xml:id="d6">
      <inkml:trace xmlns:inkml="http://www.w3.org/2003/InkML" xml:id="stk6" contextRef="#ctx0" brushRef="#br0">17140 3969 0,'149'0'14,"-74"0"-1</inkml:trace>
    </iact:actionData>
  </iact:action>
  <iact:action type="add" startTime="16384">
    <iact:property name="dataType"/>
    <iact:actionData xml:id="d7">
      <inkml:trace xmlns:inkml="http://www.w3.org/2003/InkML" xml:id="stk7" contextRef="#ctx0" brushRef="#br0">17364 3969 0</inkml:trace>
    </iact:actionData>
  </iact:action>
  <iact:action type="add" startTime="16391">
    <iact:property name="dataType"/>
    <iact:actionData xml:id="d8">
      <inkml:trace xmlns:inkml="http://www.w3.org/2003/InkML" xml:id="stk8" contextRef="#ctx0" brushRef="#br0">17364 3969 0</inkml:trace>
    </iact:actionData>
  </iact:action>
  <iact:action type="add" startTime="16507">
    <iact:property name="dataType"/>
    <iact:actionData xml:id="d9">
      <inkml:trace xmlns:inkml="http://www.w3.org/2003/InkML" xml:id="stk9" contextRef="#ctx0" brushRef="#br0">17165 4217 0,'75'0'11,"-51"0"4,76 0 0</inkml:trace>
    </iact:actionData>
  </iact:action>
  <iact:action type="add" startTime="16971">
    <iact:property name="dataType"/>
    <iact:actionData xml:id="d10">
      <inkml:trace xmlns:inkml="http://www.w3.org/2003/InkML" xml:id="stk10" contextRef="#ctx0" brushRef="#br0">17984 3795 0,'0'25'13,"0"49"4,0 75-2,0-25 1,25 25 15</inkml:trace>
    </iact:actionData>
  </iact:action>
  <iact:action type="add" startTime="17251">
    <iact:property name="dataType"/>
    <iact:actionData xml:id="d11">
      <inkml:trace xmlns:inkml="http://www.w3.org/2003/InkML" xml:id="stk11" contextRef="#ctx0" brushRef="#br0">18405 3820 0,'100'0'18,"-26"0"-5,0 25 4,-24-25-1,-25 0-5,-100 149 52,26-1-45,24-73-4,0 49 3,0-75-4</inkml:trace>
    </iact:actionData>
  </iact:action>
  <iact:action type="add" startTime="18077">
    <iact:property name="dataType"/>
    <iact:actionData xml:id="d12">
      <inkml:trace xmlns:inkml="http://www.w3.org/2003/InkML" xml:id="stk12" contextRef="#ctx0" brushRef="#br0">15776 5234 0,'-149'-50'12,"75"75"8,-25 25-7,49 49 1,25 0 4,25 25-3,50 124 15,-50-198-16,25 24 6,-50-49-7</inkml:trace>
    </iact:actionData>
  </iact:action>
  <iact:action type="add" startTime="18404">
    <iact:property name="dataType"/>
    <iact:actionData xml:id="d13">
      <inkml:trace xmlns:inkml="http://www.w3.org/2003/InkML" xml:id="stk13" contextRef="#ctx0" brushRef="#br0">15354 5680 0,'124'-49'14,"0"24"0,-49 25 2</inkml:trace>
    </iact:actionData>
  </iact:action>
  <iact:action type="add" startTime="18464">
    <iact:property name="dataType"/>
    <iact:actionData xml:id="d14">
      <inkml:trace xmlns:inkml="http://www.w3.org/2003/InkML" xml:id="stk14" contextRef="#ctx0" brushRef="#br0">15677 5606 0</inkml:trace>
    </iact:actionData>
  </iact:action>
  <iact:action type="add" startTime="18479">
    <iact:property name="dataType"/>
    <iact:actionData xml:id="d15">
      <inkml:trace xmlns:inkml="http://www.w3.org/2003/InkML" xml:id="stk15" contextRef="#ctx0" brushRef="#br0">15677 5606 0</inkml:trace>
    </iact:actionData>
  </iact:action>
  <iact:action type="add" startTime="18594">
    <iact:property name="dataType"/>
    <iact:actionData xml:id="d16">
      <inkml:trace xmlns:inkml="http://www.w3.org/2003/InkML" xml:id="stk16" contextRef="#ctx0" brushRef="#br0">16049 5283 0,'0'25'12,"0"0"2,0 49 4</inkml:trace>
    </iact:actionData>
  </iact:action>
  <iact:action type="add" startTime="18783">
    <iact:property name="dataType"/>
    <iact:actionData xml:id="d17">
      <inkml:trace xmlns:inkml="http://www.w3.org/2003/InkML" xml:id="stk17" contextRef="#ctx0" brushRef="#br0">16322 5333 0,'-75'25'7,"51"74"10,-1 0 4,25 50-10,0 0 42</inkml:trace>
    </iact:actionData>
  </iact:action>
  <iact:action type="add" startTime="19045">
    <iact:property name="dataType"/>
    <iact:actionData xml:id="d18">
      <inkml:trace xmlns:inkml="http://www.w3.org/2003/InkML" xml:id="stk18" contextRef="#ctx0" brushRef="#br0">16371 5606 0,'25'-50'29,"25"50"-23,-1-25 3,1 25 4,-25 50 9,0 74-12,24-74 7,-24-26-1</inkml:trace>
    </iact:actionData>
  </iact:action>
  <iact:action type="add" startTime="19342">
    <iact:property name="dataType"/>
    <iact:actionData xml:id="d19">
      <inkml:trace xmlns:inkml="http://www.w3.org/2003/InkML" xml:id="stk19" contextRef="#ctx0" brushRef="#br0">16644 5631 0,'-124'173'28,"124"-123"-6,0-25-13</inkml:trace>
    </iact:actionData>
  </iact:action>
  <iact:action type="add" startTime="19574">
    <iact:property name="dataType"/>
    <iact:actionData xml:id="d20">
      <inkml:trace xmlns:inkml="http://www.w3.org/2003/InkML" xml:id="stk20" contextRef="#ctx0" brushRef="#br0">16818 5333 0,'0'50'9,"25"-1"2,74 75 1,-25 25-1,-24-75 5,-50-24-1,-124 25 20,99-75-19,0 0-7</inkml:trace>
    </iact:actionData>
  </iact:action>
  <iact:action type="add" startTime="19868">
    <iact:property name="dataType"/>
    <iact:actionData xml:id="d21">
      <inkml:trace xmlns:inkml="http://www.w3.org/2003/InkML" xml:id="stk21" contextRef="#ctx0" brushRef="#br0">17264 5581 0,'174'-25'18,"-100"0"7</inkml:trace>
    </iact:actionData>
  </iact:action>
  <iact:action type="add" startTime="20054">
    <iact:property name="dataType"/>
    <iact:actionData xml:id="d22">
      <inkml:trace xmlns:inkml="http://www.w3.org/2003/InkML" xml:id="stk22" contextRef="#ctx0" brushRef="#br0">17364 5730 0,'49'0'19,"50"-25"-9</inkml:trace>
    </iact:actionData>
  </iact:action>
  <iact:action type="add" startTime="20101">
    <iact:property name="dataType"/>
    <iact:actionData xml:id="d23">
      <inkml:trace xmlns:inkml="http://www.w3.org/2003/InkML" xml:id="stk23" contextRef="#ctx0" brushRef="#br0">17512 5705 0</inkml:trace>
    </iact:actionData>
  </iact:action>
  <iact:action type="add" startTime="20108">
    <iact:property name="dataType"/>
    <iact:actionData xml:id="d24">
      <inkml:trace xmlns:inkml="http://www.w3.org/2003/InkML" xml:id="stk24" contextRef="#ctx0" brushRef="#br0">17512 5705 0</inkml:trace>
    </iact:actionData>
  </iact:action>
  <iact:action type="add" startTime="20229">
    <iact:property name="dataType"/>
    <iact:actionData xml:id="d25">
      <inkml:trace xmlns:inkml="http://www.w3.org/2003/InkML" xml:id="stk25" contextRef="#ctx0" brushRef="#br0">17984 5531 0,'-50'0'9,"25"124"11,50-24-7,25-76 2,99-24 16,-125-74-16,1 0 0,0-26 3,-50 26-3,-49 49 4,-75 25-10,149 25 10</inkml:trace>
    </iact:actionData>
  </iact:action>
  <iact:action type="add" startTime="36771">
    <iact:property name="dataType"/>
    <iact:actionData xml:id="d26">
      <inkml:trace xmlns:inkml="http://www.w3.org/2003/InkML" xml:id="stk26" contextRef="#ctx0" brushRef="#br0">10840 7491 0,'-149'0'31,"124"25"-20,-49 24 9,24 26-3,1-26-5,-1 51 2,1 48 1,24-23 2,25-26 1,124 74 11,-25-148-12,-49-25-4,98 0 4,-24-49-4,-49-1 3,24-49 0,-25 24 0,-24-49 3,-25-74 7,-75 123-5,-74 1-9,50 24 5,24 50-4,-24-24 4,-1 24 14</inkml:trace>
    </iact:actionData>
  </iact:action>
  <iact:action type="add" startTime="37725">
    <iact:property name="dataType"/>
    <iact:actionData xml:id="d27">
      <inkml:trace xmlns:inkml="http://www.w3.org/2003/InkML" xml:id="stk27" contextRef="#ctx0" brushRef="#br0">10468 7789 0,'0'-25'37,"-25"25"41,0-25-63,1 25 4,-26-25-6,25 0 8,-74 25 5,74-24-9,0 24 2,0-25-8,1 25 5,-1 0 31,25 25 62,0-1-90,0 1-2,-25 0-6,25 0 5,0 24-4,0 1 9,-25 24 10,0-49-5,25 25-9,0-25 19,0 0-5,0-50 16,0 0-34,-24-25 19,24 25-14,-25-24-7,0 49 3,25-25 7,-25 0-11,50 50 89,-25 25-85,0-26 2,25 26 1,-25 0-4,0-25 4,25-1-6,-1-24 105,1-24-89,0-1-13,0 0 0,24 0 8,-24 0-9,0 25 36,-50 0-24,-24-25 10,-26 1-22,75-1 1,-25 25 4,1-25-1,24 50 33,49 0-39,1-1 24,-25 1-20,-75-50 73,25 25-72,0 0-1,25 25 48,25-25-45,0 0-5,-25 25 9,-25-25 20,0 0-25,50 25 46,0-25-48,-50 0 44,25 25-44,-25-25 0,1 0 4,24 25 11,24-25 1,-48 0 251</inkml:trace>
    </iact:actionData>
  </iact:action>
  <iact:action type="add" startTime="46014">
    <iact:property name="dataType"/>
    <iact:actionData xml:id="d28">
      <inkml:trace xmlns:inkml="http://www.w3.org/2003/InkML" xml:id="stk28" contextRef="#ctx0" brushRef="#br0">19050 8086 0,'25'-49'19,"-25"24"-6,-25 0 4,-24-25 16,-1 50-19,1 25-3,24 99 9,0-49-3,25 74-3,0-50 1,0 0-2,-25-74 33</inkml:trace>
    </iact:actionData>
  </iact:action>
  <iact:action type="add" startTime="46355">
    <iact:property name="dataType"/>
    <iact:actionData xml:id="d29">
      <inkml:trace xmlns:inkml="http://www.w3.org/2003/InkML" xml:id="stk29" contextRef="#ctx0" brushRef="#br0">18703 8434 0,'25'-25'14,"49"25"5</inkml:trace>
    </iact:actionData>
  </iact:action>
  <iact:action type="add" startTime="46416">
    <iact:property name="dataType"/>
    <iact:actionData xml:id="d30">
      <inkml:trace xmlns:inkml="http://www.w3.org/2003/InkML" xml:id="stk30" contextRef="#ctx0" brushRef="#br0">18802 8409 0</inkml:trace>
    </iact:actionData>
  </iact:action>
  <iact:action type="add" startTime="46435">
    <iact:property name="dataType"/>
    <iact:actionData xml:id="d31">
      <inkml:trace xmlns:inkml="http://www.w3.org/2003/InkML" xml:id="stk31" contextRef="#ctx0" brushRef="#br0">18802 8409 0</inkml:trace>
    </iact:actionData>
  </iact:action>
  <iact:action type="add" startTime="46531">
    <iact:property name="dataType"/>
    <iact:actionData xml:id="d32">
      <inkml:trace xmlns:inkml="http://www.w3.org/2003/InkML" xml:id="stk32" contextRef="#ctx0" brushRef="#br0">19224 7962 0,'-25'0'12,"-24"273"21,24-174-22,25-24 6,0-1-1,0-49 1</inkml:trace>
    </iact:actionData>
  </iact:action>
  <iact:action type="add" startTime="46792">
    <iact:property name="dataType"/>
    <iact:actionData xml:id="d33">
      <inkml:trace xmlns:inkml="http://www.w3.org/2003/InkML" xml:id="stk33" contextRef="#ctx0" brushRef="#br0">19249 8334 0,'0'0'1,"25"-24"33,-1-1-19,26 0-4,-50 0 7,0 75 13,0 49-14,25-49-4,0-26 5,-1 1-4</inkml:trace>
    </iact:actionData>
  </iact:action>
  <iact:action type="add" startTime="47136">
    <iact:property name="dataType"/>
    <iact:actionData xml:id="d34">
      <inkml:trace xmlns:inkml="http://www.w3.org/2003/InkML" xml:id="stk34" contextRef="#ctx0" brushRef="#br0">19497 8285 0,'0'0'1,"-50"25"10,1 74 7,24 0-3,0-74-2,0 49 22</inkml:trace>
    </iact:actionData>
  </iact:action>
  <iact:action type="add" startTime="47431">
    <iact:property name="dataType"/>
    <iact:actionData xml:id="d35">
      <inkml:trace xmlns:inkml="http://www.w3.org/2003/InkML" xml:id="stk35" contextRef="#ctx0" brushRef="#br0">19695 7962 0,'0'100'13,"0"-1"-7,25 99 3,-50-74 7,25-25 3,0-74-8,-74 25 25</inkml:trace>
    </iact:actionData>
  </iact:action>
  <iact:action type="add" startTime="47724">
    <iact:property name="dataType"/>
    <iact:actionData xml:id="d36">
      <inkml:trace xmlns:inkml="http://www.w3.org/2003/InkML" xml:id="stk36" contextRef="#ctx0" brushRef="#br0">20018 8260 0,'99'0'14,"-74"0"7,49 0-9</inkml:trace>
    </iact:actionData>
  </iact:action>
  <iact:action type="add" startTime="47902">
    <iact:property name="dataType"/>
    <iact:actionData xml:id="d37">
      <inkml:trace xmlns:inkml="http://www.w3.org/2003/InkML" xml:id="stk37" contextRef="#ctx0" brushRef="#br0">20043 8458 0,'24'0'12,"51"25"8,-50-25-9</inkml:trace>
    </iact:actionData>
  </iact:action>
  <iact:action type="add" startTime="47961">
    <iact:property name="dataType"/>
    <iact:actionData xml:id="d38">
      <inkml:trace xmlns:inkml="http://www.w3.org/2003/InkML" xml:id="stk38" contextRef="#ctx0" brushRef="#br0">20167 8483 0</inkml:trace>
    </iact:actionData>
  </iact:action>
  <iact:action type="add" startTime="47970">
    <iact:property name="dataType"/>
    <iact:actionData xml:id="d39">
      <inkml:trace xmlns:inkml="http://www.w3.org/2003/InkML" xml:id="stk39" contextRef="#ctx0" brushRef="#br0">20167 8483 0</inkml:trace>
    </iact:actionData>
  </iact:action>
  <iact:action type="add" startTime="48192">
    <iact:property name="dataType"/>
    <iact:actionData xml:id="d40">
      <inkml:trace xmlns:inkml="http://www.w3.org/2003/InkML" xml:id="stk40" contextRef="#ctx0" brushRef="#br0">20687 8260 0,'0'-25'17,"25"0"-3,74 1 4,-24-26-5,-25 50 2,-26 0 0,1 50 6,0 74-12,25 74 25,-1-124-18,-24-49 13</inkml:trace>
    </iact:actionData>
  </iact:action>
  <iact:action type="add" startTime="48588">
    <iact:property name="dataType"/>
    <iact:actionData xml:id="d41">
      <inkml:trace xmlns:inkml="http://www.w3.org/2003/InkML" xml:id="stk41" contextRef="#ctx0" brushRef="#br0">21258 8210 0,'-99'100'7,"49"-51"11,-74 50-5,99-24-7,-24-26 4,24-24 20</inkml:trace>
    </iact:actionData>
  </iact:action>
  <iact:action type="add" startTime="48893">
    <iact:property name="dataType"/>
    <iact:actionData xml:id="d42">
      <inkml:trace xmlns:inkml="http://www.w3.org/2003/InkML" xml:id="stk42" contextRef="#ctx0" brushRef="#br0">21481 7665 0,'50'-25'12,"-1"25"4,1 0 18,-25 0-18,0 25-4,-149 24 23,99-49-21,0 25-1,25 0 4,50 0 16,-26 24-20,26-49 2,-25 25 8,-100 74 4,51-74 7,-1 0-21,0-25 1</inkml:trace>
    </iact:actionData>
  </iact:action>
  <iact:action type="add" startTime="50106">
    <iact:property name="dataType"/>
    <iact:actionData xml:id="d43">
      <inkml:trace xmlns:inkml="http://www.w3.org/2003/InkML" xml:id="stk43" contextRef="#ctx0" brushRef="#br0">18877 9525 0,'0'-74'30,"-25"49"5,-50 25-22,26 0 6,24 25-3,-25 49-2,50 25-2,25 25 2,0 50 20,-25-100-19,0-49 5,0 0-11,-25-25 11,25-25 13,-25 0-18,50 25-4</inkml:trace>
    </iact:actionData>
  </iact:action>
  <iact:action type="add" startTime="50513">
    <iact:property name="dataType"/>
    <iact:actionData xml:id="d44">
      <inkml:trace xmlns:inkml="http://www.w3.org/2003/InkML" xml:id="stk44" contextRef="#ctx0" brushRef="#br0">18529 9847 0,'50'-24'13,"24"-1"6,50 0-4,-74 25 0</inkml:trace>
    </iact:actionData>
  </iact:action>
  <iact:action type="add" startTime="50594">
    <iact:property name="dataType"/>
    <iact:actionData xml:id="d45">
      <inkml:trace xmlns:inkml="http://www.w3.org/2003/InkML" xml:id="stk45" contextRef="#ctx0" brushRef="#br0">18827 9773 0</inkml:trace>
    </iact:actionData>
  </iact:action>
  <iact:action type="add" startTime="50601">
    <iact:property name="dataType"/>
    <iact:actionData xml:id="d46">
      <inkml:trace xmlns:inkml="http://www.w3.org/2003/InkML" xml:id="stk46" contextRef="#ctx0" brushRef="#br0">18827 9773 0</inkml:trace>
    </iact:actionData>
  </iact:action>
  <iact:action type="add" startTime="50744">
    <iact:property name="dataType"/>
    <iact:actionData xml:id="d47">
      <inkml:trace xmlns:inkml="http://www.w3.org/2003/InkML" xml:id="stk47" contextRef="#ctx0" brushRef="#br0">19174 9401 0,'0'50'15,"-24"24"4</inkml:trace>
    </iact:actionData>
  </iact:action>
  <iact:action type="add" startTime="50949">
    <iact:property name="dataType"/>
    <iact:actionData xml:id="d48">
      <inkml:trace xmlns:inkml="http://www.w3.org/2003/InkML" xml:id="stk48" contextRef="#ctx0" brushRef="#br0">19447 9426 0,'-25'0'15,"1"25"-1,-1 49 4,0 50-4,0-25 4,25-49-2,0 49-6,0-74 8,50 0 12</inkml:trace>
    </iact:actionData>
  </iact:action>
  <iact:action type="add" startTime="51261">
    <iact:property name="dataType"/>
    <iact:actionData xml:id="d49">
      <inkml:trace xmlns:inkml="http://www.w3.org/2003/InkML" xml:id="stk49" contextRef="#ctx0" brushRef="#br0">19546 9748 0,'0'-25'12,"100"1"19,-100-1-13,0 50 14,24 74-18,1-50 2,0 1-1,25-50 16</inkml:trace>
    </iact:actionData>
  </iact:action>
  <iact:action type="add" startTime="51587">
    <iact:property name="dataType"/>
    <iact:actionData xml:id="d50">
      <inkml:trace xmlns:inkml="http://www.w3.org/2003/InkML" xml:id="stk50" contextRef="#ctx0" brushRef="#br0">19745 9674 0,'-99'74'15,"74"1"0,25-26 0,-25 1 1,0-25 2,25-1-4</inkml:trace>
    </iact:actionData>
  </iact:action>
  <iact:action type="add" startTime="51884">
    <iact:property name="dataType"/>
    <iact:actionData xml:id="d51">
      <inkml:trace xmlns:inkml="http://www.w3.org/2003/InkML" xml:id="stk51" contextRef="#ctx0" brushRef="#br0">19869 9475 0,'0'25'16,"0"0"-4,50 49-7,24 100 25,-74-100-17,0-49 2,-50 25 1,1-25-1,24-1 1,25 1-1</inkml:trace>
    </iact:actionData>
  </iact:action>
  <iact:action type="add" startTime="52259">
    <iact:property name="dataType"/>
    <iact:actionData xml:id="d52">
      <inkml:trace xmlns:inkml="http://www.w3.org/2003/InkML" xml:id="stk52" contextRef="#ctx0" brushRef="#br0">20315 9699 0,'50'-25'24,"49"25"-3</inkml:trace>
    </iact:actionData>
  </iact:action>
  <iact:action type="add" startTime="52444">
    <iact:property name="dataType"/>
    <iact:actionData xml:id="d53">
      <inkml:trace xmlns:inkml="http://www.w3.org/2003/InkML" xml:id="stk53" contextRef="#ctx0" brushRef="#br0">20291 9823 0,'49'24'28,"26"-24"-14,-75 25 10</inkml:trace>
    </iact:actionData>
  </iact:action>
  <iact:action type="add" startTime="52527">
    <iact:property name="dataType"/>
    <iact:actionData xml:id="d54">
      <inkml:trace xmlns:inkml="http://www.w3.org/2003/InkML" xml:id="stk54" contextRef="#ctx0" brushRef="#br0">20415 9872 0</inkml:trace>
    </iact:actionData>
  </iact:action>
  <iact:action type="add" startTime="52540">
    <iact:property name="dataType"/>
    <iact:actionData xml:id="d55">
      <inkml:trace xmlns:inkml="http://www.w3.org/2003/InkML" xml:id="stk55" contextRef="#ctx0" brushRef="#br0">20415 9872 0</inkml:trace>
    </iact:actionData>
  </iact:action>
  <iact:action type="add" startTime="54995">
    <iact:property name="dataType"/>
    <iact:actionData xml:id="d56">
      <inkml:trace xmlns:inkml="http://www.w3.org/2003/InkML" xml:id="stk56" contextRef="#ctx0" brushRef="#br0">20886 9525 0,'25'0'3,"99"-25"24,-50 25-10,-24 0-4,-25 0 9,-1 0-10,-24 25 3,-24 0 0,-51 24 3,26 1-4,-26-25 18,75 0-19,75-1 36,-26-24-39,-24 0 15,0 25-15,0 50 9,-25-26 10,-25 1-17,0-25 7,0-1-6,-74 1 0,25-25 7,49 0-4,-25-25-4,25 25 8</inkml:trace>
    </iact:actionData>
  </iact:action>
  <iact:action type="add" startTime="55821">
    <iact:property name="dataType"/>
    <iact:actionData xml:id="d57">
      <inkml:trace xmlns:inkml="http://www.w3.org/2003/InkML" xml:id="stk57" contextRef="#ctx0" brushRef="#br0">21456 9996 0,'0'-25'13,"25"1"-9,25-1 8,-1 0 3,-24 0 3,0 25-4,0 0 0,0 25 5,-1 49-3,51 51 12,-26-76-10,-24-24-6,0-25 9,0 25-7</inkml:trace>
    </iact:actionData>
  </iact:action>
  <iact:action type="add" startTime="56257">
    <iact:property name="dataType"/>
    <iact:actionData xml:id="d58">
      <inkml:trace xmlns:inkml="http://www.w3.org/2003/InkML" xml:id="stk58" contextRef="#ctx0" brushRef="#br0">21853 9872 0,'-74'50'12,"-1"49"23,26 0-21,24-99 2,0 25-2,25 0 2</inkml:trace>
    </iact:actionData>
  </iact:action>
  <iact:action type="add" startTime="57049">
    <iact:property name="dataType"/>
    <iact:actionData xml:id="d59">
      <inkml:trace xmlns:inkml="http://www.w3.org/2003/InkML" xml:id="stk59" contextRef="#ctx0" brushRef="#br0">22151 9327 0,'0'-25'15,"25"25"20,124-25-6,-125 25-13,26 0 0,-25 0 15,-25 25-17,0 0 4,-25 49-5,-25-49 3,-49 49 14,74-49-16,1 0 3,-1 0-2,50-25 15,24 0-9,1 0-5,49 0-5,0 0 20,-74 0-11</inkml:trace>
    </iact:actionData>
  </iact:action>
  <iact:action type="add" startTime="64274">
    <iact:property name="dataType"/>
    <iact:actionData xml:id="d60">
      <inkml:trace xmlns:inkml="http://www.w3.org/2003/InkML" xml:id="stk60" contextRef="#ctx0" brushRef="#br0">18951 4192 0,'0'-25'17,"25"0"-6,0 1 4,24-1 17,1 0-12,-25 25-6,0 25 3,-1 49-2,-24 25-1,25 1-2,0-51 8,0 26-3,0-51 8</inkml:trace>
    </iact:actionData>
  </iact:action>
  <iact:action type="add" startTime="64787">
    <iact:property name="dataType"/>
    <iact:actionData xml:id="d61">
      <inkml:trace xmlns:inkml="http://www.w3.org/2003/InkML" xml:id="stk61" contextRef="#ctx0" brushRef="#br0">19323 4068 0,'-25'25'30,"1"0"-12,-76 99 8,51-50-10,24 0 3,0 1-2,0-75-9,1 25 10,24-1 3</inkml:trace>
    </iact:actionData>
  </iact:action>
  <iact:action type="add" startTime="65456">
    <iact:property name="dataType"/>
    <iact:actionData xml:id="d62">
      <inkml:trace xmlns:inkml="http://www.w3.org/2003/InkML" xml:id="stk62" contextRef="#ctx0" brushRef="#br0">19472 3721 0,'-25'0'11,"25"25"11,-25-25-10,25 24 4,-24 76 11,24-76-11,0 1 2,0 0-5,24 0 8,1-25-5,25 0-2,-1-25 12,1-25 27,-25 1-37,-25-1 16,25 1-23,-25 24 13,0 0 9,-25 0-16,25 0 17,-25 25-20,0 0 4,0 0-4,1 0 7,-1 25-6</inkml:trace>
    </iact:actionData>
  </iact:action>
  <iact:action type="add" startTime="71991">
    <iact:property name="dataType"/>
    <iact:actionData xml:id="d63">
      <inkml:trace xmlns:inkml="http://www.w3.org/2003/InkML" xml:id="stk63" contextRef="#ctx0" brushRef="#br0">19497 3448 0,'0'25'13,"0"-50"31,-25 0 301,25 0-329,0 0-1,-25 25 17,25-24-18,-25 24 1,1-25 20,-26 0-20,50 0 2,-25 25-7,0-25 40,1 25-35,-26-24 1,25 24 15,0 0-1,1 0 4,-26 0-18,25 0 0,0 0 1,1 24 26,-1-24-29,0 0 3,0 25 1,0-25-8,1 0 25,-1 50-3,0-50-16,25 25-5,-25-25 5,0 24-1,0 1 6,25 0-7,0 0 19,-24-25-19,24 25 3,0-1 43,-25-24-29,25-24-19,0-1 6,0 0-4,0-25 15,0 26 6,25-26-6,-25 25 23,0 0-27,-25 50 106,25 50-118,-25-75 2,25 49-2,-25-24 6,25 0-4,-25 0-3,25-1 9,0 1 11,0 0-20,25-25 99,0-25-97,25 0 0,24 25 38,-49 0 38,-25-24 391,0-26-465,-25 0-4,25 26 55,-25 24-34,50 99 76,-25-74-94,-25-75 75,0 0-73,25 26-4,-24 24 19,24 49 33,24-24-54,-24 25 9</inkml:trace>
    </iact:actionData>
  </iact:action>
  <iact:action type="add" startTime="76842">
    <iact:property name="dataType"/>
    <iact:actionData xml:id="d64">
      <inkml:trace xmlns:inkml="http://www.w3.org/2003/InkML" xml:id="stk64" contextRef="#ctx0" brushRef="#br0">18455 5705 0,'50'-50'47,"-26"1"-29,1 49-2,25-50-3,-25 50 8,-25 25 8,24 0-18,-24 99 5,25-75 6,0 1-12,0-25 8,0 0-5</inkml:trace>
    </iact:actionData>
  </iact:action>
  <iact:action type="add" startTime="77282">
    <iact:property name="dataType"/>
    <iact:actionData xml:id="d65">
      <inkml:trace xmlns:inkml="http://www.w3.org/2003/InkML" xml:id="stk65" contextRef="#ctx0" brushRef="#br0">18827 5556 0,'-74'50'16,"49"-50"0,-50 124 11,51-75-10,-1 1 2,-50 25 14</inkml:trace>
    </iact:actionData>
  </iact:action>
  <iact:action type="add" startTime="77792">
    <iact:property name="dataType"/>
    <iact:actionData xml:id="d66">
      <inkml:trace xmlns:inkml="http://www.w3.org/2003/InkML" xml:id="stk66" contextRef="#ctx0" brushRef="#br0">18926 5259 0,'25'0'16,"0"0"0,0 0-2,24 0 2</inkml:trace>
    </iact:actionData>
  </iact:action>
  <iact:action type="add" startTime="78092">
    <iact:property name="dataType"/>
    <iact:actionData xml:id="d67">
      <inkml:trace xmlns:inkml="http://www.w3.org/2003/InkML" xml:id="stk67" contextRef="#ctx0" brushRef="#br0">19150 5135 0,'0'24'12,"0"1"15,-25 0-9,25 25 1,25-26-6,-25 1 4</inkml:trace>
    </iact:actionData>
  </iact:action>
  <iact:action type="add" startTime="80332">
    <iact:property name="dataType"/>
    <iact:actionData xml:id="d68">
      <inkml:trace xmlns:inkml="http://www.w3.org/2003/InkML" xml:id="stk68" contextRef="#ctx0" brushRef="#br0">19150 5135 0,'-25'24'11,"0"1"6,-49 25 4,-1-1-5,-198 199 14,199-198-15,24 24 1,1 1-4,24-75 8,50 0 9,24-25-14,26-25 0,98-74-1,125-74 17,-224 124-10,-49 24-11,0 25 9,0 25-9,-50 0 11,-49 50-3,-75 49-6,-25 75 2,-99 98 18,248-222-20,1-25 6,98-50 19,-24-49-28</inkml:trace>
    </iact:actionData>
  </iact:action>
  <iact:action type="add" startTime="80959">
    <iact:property name="dataType"/>
    <iact:actionData xml:id="d69">
      <inkml:trace xmlns:inkml="http://www.w3.org/2003/InkML" xml:id="stk69" contextRef="#ctx0" brushRef="#br0">19150 5184 0,'-124'149'8,"24"-75"11,-73 100-2,24 49-5,74-173 7,26 24-6,74-74 22,49-49-19,75-1-4</inkml:trace>
    </iact:actionData>
  </iact:action>
  <iact:action type="add" startTime="81193">
    <iact:property name="dataType"/>
    <iact:actionData xml:id="d70">
      <inkml:trace xmlns:inkml="http://www.w3.org/2003/InkML" xml:id="stk70" contextRef="#ctx0" brushRef="#br0">19100 5333 0,'-74'0'7,"-150"198"27,125-98-20,-75 123 0,150-149 1,98-49 22,50-99-20,50-1-8,-75-74 8</inkml:trace>
    </iact:actionData>
  </iact:action>
  <iact:action type="add" startTime="81441">
    <iact:property name="dataType"/>
    <iact:actionData xml:id="d71">
      <inkml:trace xmlns:inkml="http://www.w3.org/2003/InkML" xml:id="stk71" contextRef="#ctx0" brushRef="#br0">19174 5283 0,'-74'0'10,"0"25"5,-75 99 3,49-25 0,-48 75-3,98-25 1,50-75 11,74-74-12,75-49 4,-25-51-7,-24-98 3,-1 49 6,-74 75-12,-25 24 10,-25 25-5,-174 100 20,50 98-18,75-98-1,0 98 2,74-98-7,49-50 12,1-25-7,124-50 0,-75-99 0,74-74 17,-148 149-20,-50 24 2,-24 50 6,-26 50-9,-73 49 8,-1 99 8,149-148-7,24-1-3,125-98 13,-74-75-14,-1 49-3,-49-24 0,0 50 7,-100 49 7,-24 124-7,-25-25-9,50 25 25,74-99-21,99-25 14,0-75 2,0-49-18,-74 50 5,0 49 1,-50 25-6,-148 124 17,73-25-11,100-49-8,-25-50 7,75 0-5,25 0 2,24-99 2,-25-1-4,-24 1 4,-149 149 32,-25 74-34,49-25 0,50-99 0,25 25 2,25 0-1,25-50-1,49-74 4,0-50 12,-124 149-5,-99 99-9,25 25-3,74-99 6,0 74 10</inkml:trace>
    </iact:actionData>
  </iact:action>
</iact:actions>
</file>

<file path=ppt/ink/inkAction1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38:35.14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7218">
    <iact:property name="dataType"/>
    <iact:actionData xml:id="d0">
      <inkml:trace xmlns:inkml="http://www.w3.org/2003/InkML" xml:id="stk0" contextRef="#ctx0" brushRef="#br0">7194 7119 0,'0'-25'57,"0"0"-38,-25-24 10,0 24 4,0 25-16,-24-25-2,-1 0-1,0 25 1,26 0 0,-1 0-2,0-24 8,0 24-8,-24 0 5,-26 24-6,50-24 18,1 25 2,-1 0-16,25 25 3,-25-50-6,25 49 2,-25 1 1,0-25 16,25-1-17,0-73 35,-24 24-37,24-25 5,0-24-6,-25 49 3,50-24 7,-25-1-9,0 25 6,0 0 52,0 50-54,0 0 1,0 25-5,-25-1 1,25 26 6,-25-26 7,0-49-10,25 25-3,0 0 3,0 0-2,50-25 47,24 0-47,-74-25 2,50 25-4,-25 25 4,-1-25-2,1 0 32,-25-50 32,-25-24-47,1 49-2,-1 0-13,-25-49 10,50 98 37,0 51-46,25-75 0,-25 49-5,25-24-1,-25 0 9,25-25 9,-50-25-16,25-24 3,-25-1-3,0 25 4,25 0-7,-25 25 4,25 50 20,25 49-5,0-49-15,-50-100 47,-24 1-49,24 24 6,0 25-1,-25 49 29,50-24-34,0 0 0</inkml:trace>
    </iact:actionData>
  </iact:action>
  <iact:action type="add" startTime="19740">
    <iact:property name="dataType"/>
    <iact:actionData xml:id="d1">
      <inkml:trace xmlns:inkml="http://www.w3.org/2003/InkML" xml:id="stk1" contextRef="#ctx0" brushRef="#br0">6177 16371 0,'25'0'13,"49"0"21,25 0-22,25 0 6,0 0-1,75 0 14,-125-25-19,-49 50 32,0-25 4,-50 0 15,50 0-31,-50 0 43</inkml:trace>
    </iact:actionData>
  </iact:action>
  <iact:action type="add" startTime="21870">
    <iact:property name="dataType"/>
    <iact:actionData xml:id="d2">
      <inkml:trace xmlns:inkml="http://www.w3.org/2003/InkML" xml:id="stk2" contextRef="#ctx0" brushRef="#br0">8136 16148 0,'25'25'60,"0"-25"-46,99 24 2,-50-24 5,26 25-2,24-25-9,0 0 3,-25 0 24,-50 0-6,1 25-18,-25-25 2</inkml:trace>
    </iact:actionData>
  </iact:action>
  <iact:action type="add" startTime="23535">
    <iact:property name="dataType"/>
    <iact:actionData xml:id="d3">
      <inkml:trace xmlns:inkml="http://www.w3.org/2003/InkML" xml:id="stk3" contextRef="#ctx0" brushRef="#br0">9873 16148 0,'49'25'62,"1"-1"-47,24-24 3,50 0 0,0 0 11,50 25-16,-100-25 4,1 0-4,-26 0 4,1 0 14</inkml:trace>
    </iact:actionData>
  </iact:action>
</iact:actions>
</file>

<file path=ppt/ink/inkAction1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39:29.64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35084">
    <iact:property name="dataType"/>
    <iact:actionData xml:id="d0">
      <inkml:trace xmlns:inkml="http://www.w3.org/2003/InkML" xml:id="stk0" contextRef="#ctx0" brushRef="#br0">5581 16917 0,'50'-75'60,"0"-24"-41,-1 25-2,26-1-1,-51 75 1,125 124 7,-50-24-6,-24-26-5,-1-74 5,1-25-4,-1-74 1,25 25 8,-49-1-14,49 26 7,25 98 20,0 1-24,-25 24-1,50-74 6,75-25 4,-1-24-6,-74-26-3,49 51 6,0 24-5,1 148 22,-100-98-23,25-25 6,-49-25-5,222-124 24,-148 49-21,-50 51 9,25 24-4,-124 74-7,174-49 14,-25-25-10,-75 0-2,25-25-3,-49 50 1,-25 0 5,0-25-3</inkml:trace>
    </iact:actionData>
  </iact:action>
</iact:actions>
</file>

<file path=ppt/ink/inkAction1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43:09.6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44596">
    <iact:property name="dataType"/>
    <iact:actionData xml:id="d0">
      <inkml:trace xmlns:inkml="http://www.w3.org/2003/InkML" xml:id="stk0" contextRef="#ctx0" brushRef="#br0">4589 12080 0,'-25'49'48,"1"1"-35,24 0 3,0-1 0,24-24 2,1-25 44,25-49-47,-50-1 1,49 0 1,-49 25-5,25 25 7,-25 25-4,0 50-1,0-1 19,0-49-17,25-25 2,0 0-4</inkml:trace>
    </iact:actionData>
  </iact:action>
  <iact:action type="add" startTime="45623">
    <iact:property name="dataType"/>
    <iact:actionData xml:id="d1">
      <inkml:trace xmlns:inkml="http://www.w3.org/2003/InkML" xml:id="stk1" contextRef="#ctx0" brushRef="#br0">6822 12427 0,'0'25'71,"0"49"-64,24 75 50,1-248 24,50 0-52,-1 74-13,-24-25 0,-26 50 46</inkml:trace>
    </iact:actionData>
  </iact:action>
  <iact:action type="add" startTime="47024">
    <iact:property name="dataType"/>
    <iact:actionData xml:id="d2">
      <inkml:trace xmlns:inkml="http://www.w3.org/2003/InkML" xml:id="stk2" contextRef="#ctx0" brushRef="#br0">3820 14412 0,'-25'0'3,"25"49"29,0 1-9,0-1 2,25-49 1,0 0-2,49-74 1,-74 49 3,25 0-4,-25 100 28,25-50-18</inkml:trace>
    </iact:actionData>
  </iact:action>
  <iact:action type="add" startTime="47710">
    <iact:property name="dataType"/>
    <iact:actionData xml:id="d3">
      <inkml:trace xmlns:inkml="http://www.w3.org/2003/InkML" xml:id="stk3" contextRef="#ctx0" brushRef="#br0">4118 14263 0,'0'49'2,"25"-24"20</inkml:trace>
    </iact:actionData>
  </iact:action>
  <iact:action type="add" startTime="49237">
    <iact:property name="dataType"/>
    <iact:actionData xml:id="d4">
      <inkml:trace xmlns:inkml="http://www.w3.org/2003/InkML" xml:id="stk4" contextRef="#ctx0" brushRef="#br0">5309 14436 0,'0'50'9,"0"-25"36,24-25-25,-24 25-19,50-75 55,-25-24-38,24 49-4,-24 25 5</inkml:trace>
    </iact:actionData>
  </iact:action>
  <iact:action type="add" startTime="50434">
    <iact:property name="dataType"/>
    <iact:actionData xml:id="d5">
      <inkml:trace xmlns:inkml="http://www.w3.org/2003/InkML" xml:id="stk5" contextRef="#ctx0" brushRef="#br0">9153 14362 0,'25'25'18,"0"0"-2,0-25-9,24-25 16,1 0-8,-25-25-4,0 50 5,-25-25 2,24 75 40,1-50-38,-25 25-2</inkml:trace>
    </iact:actionData>
  </iact:action>
  <iact:action type="add" startTime="51401">
    <iact:property name="dataType"/>
    <iact:actionData xml:id="d6">
      <inkml:trace xmlns:inkml="http://www.w3.org/2003/InkML" xml:id="stk6" contextRef="#ctx0" brushRef="#br0">11907 14337 0,'0'25'30,"49"25"1,-24-26-16,-25 1-3,25-50 55,49-24-52,-74 24 1,25 25 0,25-50 15,-26 50-1,1 0-18,0 0 10,-25-25-12</inkml:trace>
    </iact:actionData>
  </iact:action>
  <iact:action type="add" startTime="51859">
    <iact:property name="dataType"/>
    <iact:actionData xml:id="d7">
      <inkml:trace xmlns:inkml="http://www.w3.org/2003/InkML" xml:id="stk7" contextRef="#ctx0" brushRef="#br0">12279 14139 0,'0'24'4,"0"1"11,0 0 1</inkml:trace>
    </iact:actionData>
  </iact:action>
  <iact:action type="add" startTime="51900">
    <iact:property name="dataType"/>
    <iact:actionData xml:id="d8">
      <inkml:trace xmlns:inkml="http://www.w3.org/2003/InkML" xml:id="stk8" contextRef="#ctx0" brushRef="#br0">12279 14213 0</inkml:trace>
    </iact:actionData>
  </iact:action>
  <iact:action type="add" startTime="51901">
    <iact:property name="dataType"/>
    <iact:actionData xml:id="d9">
      <inkml:trace xmlns:inkml="http://www.w3.org/2003/InkML" xml:id="stk9" contextRef="#ctx0" brushRef="#br0">12279 14213 0</inkml:trace>
    </iact:actionData>
  </iact:action>
</iact:actions>
</file>

<file path=ppt/ink/inkAction1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44:50.34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17748">
    <iact:property name="dataType"/>
    <iact:actionData xml:id="d0">
      <inkml:trace xmlns:inkml="http://www.w3.org/2003/InkML" xml:id="stk0" contextRef="#ctx0" brushRef="#br0">5110 8012 0,'-25'-25'10,"1"25"5,24-25 3,0 0 12,-25-24-16,0 49 8,-74-50-4,24 25 2,1 25-2,-50-24-16,25-1 14,24 25 2,-74 49 13,75 1-20,-25 49 11,49-74-7,25 74 0,1-74-2,-1 25-2,25-25 5,-25-25 4,0 0 13,25-75-17,-25-49-2,0 50-3,1-1 5,24 1 6,0 49-8,0 75 32,-50 198 4,25-174-36,0 1 0,1-26 3,48-49 14,1 0-16,124-49 1,0 24-5,49-25 25,-173 50-21</inkml:trace>
    </iact:actionData>
  </iact:action>
  <iact:action type="add" startTime="19461">
    <iact:property name="dataType"/>
    <iact:actionData xml:id="d1">
      <inkml:trace xmlns:inkml="http://www.w3.org/2003/InkML" xml:id="stk1" contextRef="#ctx0" brushRef="#br0">6028 10294 0,'-25'25'10,"99"-25"20,75 0-11,25 0-2,0-25 1,-26 25 0,-48 0-1,-26 0 4,-99 0 57,25 25-35</inkml:trace>
    </iact:actionData>
  </iact:action>
  <iact:action type="add" startTime="21371">
    <iact:property name="dataType"/>
    <iact:actionData xml:id="d2">
      <inkml:trace xmlns:inkml="http://www.w3.org/2003/InkML" xml:id="stk2" contextRef="#ctx0" brushRef="#br0">5631 10567 0,'25'-50'13,"0"1"2,-25 24 7,0 0-10,24-25 5,-24 26-6,0-76 25,-24 76-22,24-1-1,-25 0 6,-25-25-5,1 26 3,49-1-3,-50 0-2,25 0 6,-49 0 32,24 0-36,25 25-3,1 0 9,-1 0-1,0 0-5,-25 25 1,26-25 1,-26 25-2,-49 25 17,74-50-15,0 49 1,0-24 14,0 0-17,25 25 2,-49-26 0,49 26 0,-25 24 14,25-49-19,0 25 6,0-1 1,0 1-2,0 0 0,0-26-5,0 26 7,-25-25-2,25 49 17,0-24-18,0 24 16,25-49-19,-25 25 25,25-26-23,-25 26 3,25-25-3,-1 0 0,26 24 14,-25-49-11,-25 25 2,25-25-5,0 0 2,-1 0-1,1 0 5,25 25-11,-1-25 6,1-25 18,-25 25-18,24 0-1,-24-25 9,25 25-14,-25-25 6,24 1 3,1-26-2,-25 25 2,74-49 13,-74 24-21,-25 25 7,24-24-1,1-26 1,-25 1 11,25 74-13,-25-50 1,25 26-1,-25-76 21,-25 76-22,25-1 0,0-50 3,-25 75 0,0 0 27,25-24-29,-24 24 112,24 24-112,-25-24 18</inkml:trace>
    </iact:actionData>
  </iact:action>
  <iact:action type="add" startTime="25638">
    <iact:property name="dataType"/>
    <iact:actionData xml:id="d3">
      <inkml:trace xmlns:inkml="http://www.w3.org/2003/InkML" xml:id="stk3" contextRef="#ctx0" brushRef="#br0">7442 10964 0,'49'0'10,"26"-25"18,49 0-23,-99 25 11,24-25 1</inkml:trace>
    </iact:actionData>
  </iact:action>
  <iact:action type="add" startTime="25881">
    <iact:property name="dataType"/>
    <iact:actionData xml:id="d4">
      <inkml:trace xmlns:inkml="http://www.w3.org/2003/InkML" xml:id="stk4" contextRef="#ctx0" brushRef="#br0">7516 11088 0,'75'0'37,"-26"0"-22,-24-25 5</inkml:trace>
    </iact:actionData>
  </iact:action>
  <iact:action type="add" startTime="26090">
    <iact:property name="dataType"/>
    <iact:actionData xml:id="d5">
      <inkml:trace xmlns:inkml="http://www.w3.org/2003/InkML" xml:id="stk5" contextRef="#ctx0" brushRef="#br0">7566 11237 0,'25'0'36,"24"0"-29</inkml:trace>
    </iact:actionData>
  </iact:action>
  <iact:action type="add" startTime="26155">
    <iact:property name="dataType"/>
    <iact:actionData xml:id="d6">
      <inkml:trace xmlns:inkml="http://www.w3.org/2003/InkML" xml:id="stk6" contextRef="#ctx0" brushRef="#br0">7640 11237 0</inkml:trace>
    </iact:actionData>
  </iact:action>
  <iact:action type="add" startTime="26158">
    <iact:property name="dataType"/>
    <iact:actionData xml:id="d7">
      <inkml:trace xmlns:inkml="http://www.w3.org/2003/InkML" xml:id="stk7" contextRef="#ctx0" brushRef="#br0">7640 11237 0</inkml:trace>
    </iact:actionData>
  </iact:action>
  <iact:action type="add" startTime="26289">
    <iact:property name="dataType"/>
    <iact:actionData xml:id="d8">
      <inkml:trace xmlns:inkml="http://www.w3.org/2003/InkML" xml:id="stk8" contextRef="#ctx0" brushRef="#br0">7591 11385 0,'74'0'18,"-74"-24"-5</inkml:trace>
    </iact:actionData>
  </iact:action>
  <iact:action type="add" startTime="30865">
    <iact:property name="dataType"/>
    <iact:actionData xml:id="d9">
      <inkml:trace xmlns:inkml="http://www.w3.org/2003/InkML" xml:id="stk9" contextRef="#ctx0" brushRef="#br0">11311 8384 0,'-74'-50'18,"-50"26"-5,74 24 4,1 0-3,-26 124 21,50-25-23,25 0 3,0 25 0,25-25 3,0 25-4,-25-49 2,0-26-2,0 1 3</inkml:trace>
    </iact:actionData>
  </iact:action>
  <iact:action type="add" startTime="31272">
    <iact:property name="dataType"/>
    <iact:actionData xml:id="d10">
      <inkml:trace xmlns:inkml="http://www.w3.org/2003/InkML" xml:id="stk10" contextRef="#ctx0" brushRef="#br0">10790 8979 0,'174'-49'21,"-25"-1"-11,-25 25 8</inkml:trace>
    </iact:actionData>
  </iact:action>
  <iact:action type="add" startTime="31479">
    <iact:property name="dataType"/>
    <iact:actionData xml:id="d11">
      <inkml:trace xmlns:inkml="http://www.w3.org/2003/InkML" xml:id="stk11" contextRef="#ctx0" brushRef="#br0">11659 8434 0,'-25'24'8,"-50"26"13,51 74-8,-1 0 5,25-50-3,25 1 1,-1 49 11</inkml:trace>
    </iact:actionData>
  </iact:action>
  <iact:action type="add" startTime="31815">
    <iact:property name="dataType"/>
    <iact:actionData xml:id="d12">
      <inkml:trace xmlns:inkml="http://www.w3.org/2003/InkML" xml:id="stk12" contextRef="#ctx0" brushRef="#br0">11733 8830 0,'0'-24'19,"25"-1"-5,74-25-3,-49 25 5,-26 1 3,-24 98 17,50-24-23,-25 49 1,24-74-1,-24-1 4,0-24-2</inkml:trace>
    </iact:actionData>
  </iact:action>
  <iact:action type="add" startTime="32143">
    <iact:property name="dataType"/>
    <iact:actionData xml:id="d13">
      <inkml:trace xmlns:inkml="http://www.w3.org/2003/InkML" xml:id="stk13" contextRef="#ctx0" brushRef="#br0">12080 8706 0,'-99'75'13,"99"49"8,-25-25-8,0-74 0,25 25 19,25-50-18</inkml:trace>
    </iact:actionData>
  </iact:action>
  <iact:action type="add" startTime="32392">
    <iact:property name="dataType"/>
    <iact:actionData xml:id="d14">
      <inkml:trace xmlns:inkml="http://www.w3.org/2003/InkML" xml:id="stk14" contextRef="#ctx0" brushRef="#br0">12179 8458 0,'25'75'45,"25"-1"-39,-25 75 4,-1-25 7,-24-25-1,0-24 0,-24 24-4,-26-74 19</inkml:trace>
    </iact:actionData>
  </iact:action>
  <iact:action type="add" startTime="32719">
    <iact:property name="dataType"/>
    <iact:actionData xml:id="d15">
      <inkml:trace xmlns:inkml="http://www.w3.org/2003/InkML" xml:id="stk15" contextRef="#ctx0" brushRef="#br0">12502 8781 0,'50'0'28,"24"0"-10</inkml:trace>
    </iact:actionData>
  </iact:action>
  <iact:action type="add" startTime="32904">
    <iact:property name="dataType"/>
    <iact:actionData xml:id="d16">
      <inkml:trace xmlns:inkml="http://www.w3.org/2003/InkML" xml:id="stk16" contextRef="#ctx0" brushRef="#br0">12477 9004 0,'0'25'13,"99"-50"6,1 25-5</inkml:trace>
    </iact:actionData>
  </iact:action>
  <iact:action type="add" startTime="32981">
    <iact:property name="dataType"/>
    <iact:actionData xml:id="d17">
      <inkml:trace xmlns:inkml="http://www.w3.org/2003/InkML" xml:id="stk17" contextRef="#ctx0" brushRef="#br0">12676 9004 0</inkml:trace>
    </iact:actionData>
  </iact:action>
  <iact:action type="add" startTime="32999">
    <iact:property name="dataType"/>
    <iact:actionData xml:id="d18">
      <inkml:trace xmlns:inkml="http://www.w3.org/2003/InkML" xml:id="stk18" contextRef="#ctx0" brushRef="#br0">12676 9004 0</inkml:trace>
    </iact:actionData>
  </iact:action>
  <iact:action type="add" startTime="33716">
    <iact:property name="dataType"/>
    <iact:actionData xml:id="d19">
      <inkml:trace xmlns:inkml="http://www.w3.org/2003/InkML" xml:id="stk19" contextRef="#ctx0" brushRef="#br0">14213 8880 0,'0'-25'32,"25"-49"-21,50 49 3,-51-25 4,1 50-3,50 75 19,-1 49-20,25-50 4,1 1 13,-76-26-16,1-49-4</inkml:trace>
    </iact:actionData>
  </iact:action>
  <iact:action type="add" startTime="34075">
    <iact:property name="dataType"/>
    <iact:actionData xml:id="d20">
      <inkml:trace xmlns:inkml="http://www.w3.org/2003/InkML" xml:id="stk20" contextRef="#ctx0" brushRef="#br0">14685 8781 0,'-50'0'13,"-24"124"4,-1 0-4,26-50 7,24 1-10,0-50 10</inkml:trace>
    </iact:actionData>
  </iact:action>
  <iact:action type="add" startTime="34397">
    <iact:property name="dataType"/>
    <iact:actionData xml:id="d21">
      <inkml:trace xmlns:inkml="http://www.w3.org/2003/InkML" xml:id="stk21" contextRef="#ctx0" brushRef="#br0">14834 8235 0,'24'-49'2,"51"24"26,-1 25-10,-49 0 12,-50 74-16,-49-24 2,24-25 4,25-1 10,100-24-1,-26 25-8,1-25-10,-50 25 3,0 74 18,-25-74-16,-49 0 0,-1 0 14,51-25-13</inkml:trace>
    </iact:actionData>
  </iact:action>
  <iact:action type="add" startTime="36187">
    <iact:property name="dataType"/>
    <iact:actionData xml:id="d22">
      <inkml:trace xmlns:inkml="http://www.w3.org/2003/InkML" xml:id="stk22" contextRef="#ctx0" brushRef="#br0">11609 10344 0,'-99'-50'19,"49"25"-5,-24 25 1,-1 50 0,1 49-2,24 0 6,50 25-7,50 0 6,24-25-1,1 25 12,-50-49-14,-50-50 2</inkml:trace>
    </iact:actionData>
  </iact:action>
  <iact:action type="add" startTime="36547">
    <iact:property name="dataType"/>
    <iact:actionData xml:id="d23">
      <inkml:trace xmlns:inkml="http://www.w3.org/2003/InkML" xml:id="stk23" contextRef="#ctx0" brushRef="#br0">11187 10864 0,'174'-49'12,"-100"-1"5</inkml:trace>
    </iact:actionData>
  </iact:action>
  <iact:action type="add" startTime="36595">
    <iact:property name="dataType"/>
    <iact:actionData xml:id="d24">
      <inkml:trace xmlns:inkml="http://www.w3.org/2003/InkML" xml:id="stk24" contextRef="#ctx0" brushRef="#br0">11435 10765 0</inkml:trace>
    </iact:actionData>
  </iact:action>
  <iact:action type="add" startTime="36602">
    <iact:property name="dataType"/>
    <iact:actionData xml:id="d25">
      <inkml:trace xmlns:inkml="http://www.w3.org/2003/InkML" xml:id="stk25" contextRef="#ctx0" brushRef="#br0">11435 10765 0</inkml:trace>
    </iact:actionData>
  </iact:action>
  <iact:action type="add" startTime="36763">
    <iact:property name="dataType"/>
    <iact:actionData xml:id="d26">
      <inkml:trace xmlns:inkml="http://www.w3.org/2003/InkML" xml:id="stk26" contextRef="#ctx0" brushRef="#br0">11758 10220 0,'0'24'4,"25"26"8</inkml:trace>
    </iact:actionData>
  </iact:action>
  <iact:action type="add" startTime="36938">
    <iact:property name="dataType"/>
    <iact:actionData xml:id="d27">
      <inkml:trace xmlns:inkml="http://www.w3.org/2003/InkML" xml:id="stk27" contextRef="#ctx0" brushRef="#br0">12080 10269 0,'-74'50'11,"74"-1"6,0 249 16,25-224-18,-1 26 2,1-51-4,-25-24 1,25-25 4</inkml:trace>
    </iact:actionData>
  </iact:action>
  <iact:action type="add" startTime="37231">
    <iact:property name="dataType"/>
    <iact:actionData xml:id="d28">
      <inkml:trace xmlns:inkml="http://www.w3.org/2003/InkML" xml:id="stk28" contextRef="#ctx0" brushRef="#br0">12254 10691 0,'0'-25'2,"49"0"12,1 0-2,-25-24 6,0 24-1,-25 149 14,24-50-16,51-24 2,-50-25-1,0 0-5</inkml:trace>
    </iact:actionData>
  </iact:action>
  <iact:action type="add" startTime="37513">
    <iact:property name="dataType"/>
    <iact:actionData xml:id="d29">
      <inkml:trace xmlns:inkml="http://www.w3.org/2003/InkML" xml:id="stk29" contextRef="#ctx0" brushRef="#br0">12502 10641 0,'0'0'1,"-50"99"10,25 1 4,25-26 3,0-49-6,25 0 5</inkml:trace>
    </iact:actionData>
  </iact:action>
  <iact:action type="add" startTime="37760">
    <iact:property name="dataType"/>
    <iact:actionData xml:id="d30">
      <inkml:trace xmlns:inkml="http://www.w3.org/2003/InkML" xml:id="stk30" contextRef="#ctx0" brushRef="#br0">12626 10319 0,'25'25'17,"173"198"10,-173-99-9,0-25 1,-50-25-7,0-24 4,0 24-3,1-49 3</inkml:trace>
    </iact:actionData>
  </iact:action>
  <iact:action type="add" startTime="38089">
    <iact:property name="dataType"/>
    <iact:actionData xml:id="d31">
      <inkml:trace xmlns:inkml="http://www.w3.org/2003/InkML" xml:id="stk31" contextRef="#ctx0" brushRef="#br0">13345 10492 0,'99'0'29,"-49"0"-12</inkml:trace>
    </iact:actionData>
  </iact:action>
  <iact:action type="add" startTime="38259">
    <iact:property name="dataType"/>
    <iact:actionData xml:id="d32">
      <inkml:trace xmlns:inkml="http://www.w3.org/2003/InkML" xml:id="stk32" contextRef="#ctx0" brushRef="#br0">13395 10666 0,'124'25'30,"-99"-50"-17</inkml:trace>
    </iact:actionData>
  </iact:action>
  <iact:action type="add" startTime="38313">
    <iact:property name="dataType"/>
    <iact:actionData xml:id="d33">
      <inkml:trace xmlns:inkml="http://www.w3.org/2003/InkML" xml:id="stk33" contextRef="#ctx0" brushRef="#br0">13544 10666 0</inkml:trace>
    </iact:actionData>
  </iact:action>
  <iact:action type="add" startTime="38319">
    <iact:property name="dataType"/>
    <iact:actionData xml:id="d34">
      <inkml:trace xmlns:inkml="http://www.w3.org/2003/InkML" xml:id="stk34" contextRef="#ctx0" brushRef="#br0">13544 10666 0</inkml:trace>
    </iact:actionData>
  </iact:action>
  <iact:action type="add" startTime="39176">
    <iact:property name="dataType"/>
    <iact:actionData xml:id="d35">
      <inkml:trace xmlns:inkml="http://www.w3.org/2003/InkML" xml:id="stk35" contextRef="#ctx0" brushRef="#br0">14089 10269 0,'25'0'17,"50"-25"-6,-1 25 10,0 25 7,-74 25-14,-74 24 4,0-24 1,49-25-6,-25-1 0,75 1 19,0-25-17,99 75 16,-99-26-15,-25 26 18,0-51-20,-75 26 1,1 0-1,-25-26 4,74-24-2,-25 0-2,50-49 17</inkml:trace>
    </iact:actionData>
  </iact:action>
  <iact:action type="add" startTime="40100">
    <iact:property name="dataType"/>
    <iact:actionData xml:id="d36">
      <inkml:trace xmlns:inkml="http://www.w3.org/2003/InkML" xml:id="stk36" contextRef="#ctx0" brushRef="#br0">15007 10691 0,'0'-25'11,"0"-25"2,75 1 6,-26-1-5,-24 50 1,0 0 0,0 25 2,-1 49-3,51 100 15,-1-149-14,-74 0 2,25-25-3</inkml:trace>
    </iact:actionData>
  </iact:action>
  <iact:action type="add" startTime="40452">
    <iact:property name="dataType"/>
    <iact:actionData xml:id="d37">
      <inkml:trace xmlns:inkml="http://www.w3.org/2003/InkML" xml:id="stk37" contextRef="#ctx0" brushRef="#br0">15503 10468 0,'-74'24'14,"49"51"1,-49 49 1,-1-25 1,50-49-3,1-26 6,-1 26 8,25-75-12</inkml:trace>
    </iact:actionData>
  </iact:action>
  <iact:action type="add" startTime="41916">
    <iact:property name="dataType"/>
    <iact:actionData xml:id="d38">
      <inkml:trace xmlns:inkml="http://www.w3.org/2003/InkML" xml:id="stk38" contextRef="#ctx0" brushRef="#br0">15801 9872 0,'-25'0'11,"50"0"69,25-25-67,49 25 2,-25 0 3,-74 25 28,-74 50-30,74-51 1,-50 51-3,1-25 20,98-50 11,-24 0-14,49 0-15,-49 0-2,0 0 17</inkml:trace>
    </iact:actionData>
  </iact:action>
  <iact:action type="add" startTime="42770">
    <iact:property name="dataType"/>
    <iact:actionData xml:id="d39">
      <inkml:trace xmlns:inkml="http://www.w3.org/2003/InkML" xml:id="stk39" contextRef="#ctx0" brushRef="#br0">16223 10542 0,'0'25'14,"-50"0"4,50-1-6,0 1 20,25-25-15,0 0-3,-1-25 0,1 1 4,0-1-5,-25 0 20,-50 50-18,26 0 1,-1-1 0,50 1 30,-1-25-14,1-49-18,0 49 4,-50 0 12,-24 0-14,49 24-2,-25-24 2,25 25 15,25-25-15,-1 0 1,1-25-2,-25 1 3</inkml:trace>
    </iact:actionData>
  </iact:action>
  <iact:action type="add" startTime="46461">
    <iact:property name="dataType"/>
    <iact:actionData xml:id="d40">
      <inkml:trace xmlns:inkml="http://www.w3.org/2003/InkML" xml:id="stk40" contextRef="#ctx0" brushRef="#br0">15181 11088 0,'49'0'12,"-24"0"7,50 0-6,-1 0 2,0-25 3,1 25 11</inkml:trace>
    </iact:actionData>
  </iact:action>
  <iact:action type="add" startTime="46989">
    <iact:property name="dataType"/>
    <iact:actionData xml:id="d41">
      <inkml:trace xmlns:inkml="http://www.w3.org/2003/InkML" xml:id="stk41" contextRef="#ctx0" brushRef="#br0">15181 11187 0,'49'0'14,"-24"0"6,74-25 9,-49 25-15,24 0 3,-24 0 13</inkml:trace>
    </iact:actionData>
  </iact:action>
  <iact:action type="add" startTime="47848">
    <iact:property name="dataType"/>
    <iact:actionData xml:id="d42">
      <inkml:trace xmlns:inkml="http://www.w3.org/2003/InkML" xml:id="stk42" contextRef="#ctx0" brushRef="#br0">16818 10269 0,'-25'75'16,"0"123"11,25-99-12,0-49 1,0-1-3,-24-24 20</inkml:trace>
    </iact:actionData>
  </iact:action>
  <iact:action type="add" startTime="56637">
    <iact:property name="dataType"/>
    <iact:actionData xml:id="d43">
      <inkml:trace xmlns:inkml="http://www.w3.org/2003/InkML" xml:id="stk43" contextRef="#ctx0" brushRef="#br0">5780 13568 0,'49'0'2,"-24"0"14,124-25 11,-99 25-6,-26 0-8,51 25 5,-1-25-6,1 0 6,-1 25-2,-49-25-1,49 0-3,75 0 21,-74 25-16,-1-25-5,100 0 24,-75 0-10,-74 0-4,-1 25-12,1-25 6,75 0 15,-51 24-11,-24-24-7,0 0-1,0 0 20,-1 0-15,1 0 0,0 0-2,0 0 31,-25-24 20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20:21.08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25856">
    <iact:property name="dataType"/>
    <iact:actionData xml:id="d0">
      <inkml:trace xmlns:inkml="http://www.w3.org/2003/InkML" xml:id="stk0" contextRef="#ctx0" brushRef="#br0">6177 2282 0,'0'-25'32,"25"50"0,-25 74-20,-50 75 23,50-125-24,0-24 27,0-74 6,25-26-30,-25-24-2,25 0 8,-25 74 24,0 124-26,0-49-2,0 99 1,-25-75-8,25-24 11,0-125 43,-25-49-36</inkml:trace>
    </iact:actionData>
  </iact:action>
  <iact:action type="add" startTime="26793">
    <iact:property name="dataType"/>
    <iact:actionData xml:id="d1">
      <inkml:trace xmlns:inkml="http://www.w3.org/2003/InkML" xml:id="stk1" contextRef="#ctx0" brushRef="#br0">5978 1836 0,'25'-25'13,"25"-50"19,-26 51-19,1 24 4,0 0-4,0 0 7,0 74-7,0-49 5,-1 24-6,1-49 2</inkml:trace>
    </iact:actionData>
  </iact:action>
  <iact:action type="add" startTime="27169">
    <iact:property name="dataType"/>
    <iact:actionData xml:id="d2">
      <inkml:trace xmlns:inkml="http://www.w3.org/2003/InkML" xml:id="stk2" contextRef="#ctx0" brushRef="#br0">6152 1736 0,'-50'75'12,"25"-1"-1,25-24 8</inkml:trace>
    </iact:actionData>
  </iact:action>
  <iact:action type="add" startTime="28367">
    <iact:property name="dataType"/>
    <iact:actionData xml:id="d3">
      <inkml:trace xmlns:inkml="http://www.w3.org/2003/InkML" xml:id="stk3" contextRef="#ctx0" brushRef="#br0">8533 2133 0,'0'50'13,"-25"74"0,25-99 6,25-1-9,-50-24 38,25-49-32,0-1 4,0 1-4,0 173 28,-24-50-30,-1-49 5,25 0-4,-25-75 45</inkml:trace>
    </iact:actionData>
  </iact:action>
  <iact:action type="add" startTime="29345">
    <iact:property name="dataType"/>
    <iact:actionData xml:id="d4">
      <inkml:trace xmlns:inkml="http://www.w3.org/2003/InkML" xml:id="stk4" contextRef="#ctx0" brushRef="#br0">6251 2431 0,'25'-50'29,"25"1"-10,24-1-10,-49-24 8,74-26 2,99 26 9,-148 49-8,0 0-10,-1 25 7,1 0 3,-25 25-5,24 25 0,1-1 1,-1-24 1,100 0 8,-74-25-8,-1-25 0,-49-24-1,0 24-4,24-74 9,-24 74-8,0-50-1,-25 51 4,-25-51 13,0 125 51,25-1-65,0 75 0,25-74 1,50 0 15,98-26 2,-98-24-17,49-24-2,-25-26 4,-99 25-2,49-24 1,1 24-4,-50 0 0,25 25 21,25 50 0,49 49-21,-99-74 3,25 74 1,-1-50-1,-24 26-5,0-50 13,-24 24-13,-1-49 4</inkml:trace>
    </iact:actionData>
  </iact:action>
  <iact:action type="add" startTime="30930">
    <iact:property name="dataType"/>
    <iact:actionData xml:id="d5">
      <inkml:trace xmlns:inkml="http://www.w3.org/2003/InkML" xml:id="stk5" contextRef="#ctx0" brushRef="#br0">7318 1339 0,'0'25'12,"25"99"22,-25-99-20,0 0 19,24-75 26,1 1-43,0 24 3,0 0-2,0 75 10,-1-1-11,-24 1-1,25-25 3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6:02:13.0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6649">
    <iact:property name="dataType"/>
    <iact:actionData xml:id="d0">
      <inkml:trace xmlns:inkml="http://www.w3.org/2003/InkML" xml:id="stk0" contextRef="#ctx0" brushRef="#br0">2878 14015 0</inkml:trace>
    </iact:actionData>
  </iact:action>
  <iact:action type="add" startTime="16669">
    <iact:property name="dataType"/>
    <iact:actionData xml:id="d1">
      <inkml:trace xmlns:inkml="http://www.w3.org/2003/InkML" xml:id="stk1" contextRef="#ctx0" brushRef="#br0">2704 14064 0,'-174'75'14,"348"-150"-14,-596 224 9,150-50 5,-1-49 3,49 0 1,-197 74-3,98-50 14,-123 100 6,272-100-25,50-49 11,25 0-5,25-50-4,24 25 2,149-124 5,-74 74-5,124-24 0,396-174 21,-197 124-21,73 0 3,-173 99-6,-24 0 10,-150-25-10,-49 50 5,-124 100 14,-199 123 0,248-149-8,-49 26 7,74-76-11,75-73 22,-25 49-21,-25 25-5,49 49 20,26-49-4,24-25-15,-124 0 0,0 0 0</inkml:trace>
    </iact:actionData>
  </iact:action>
  <iact:action type="add" startTime="18887">
    <iact:property name="dataType"/>
    <iact:actionData xml:id="d2">
      <inkml:trace xmlns:inkml="http://www.w3.org/2003/InkML" xml:id="stk2" contextRef="#ctx0" brushRef="#br0">2084 13444 0,'25'149'27,"-25"-50"-10,-25-99 34,25-49-40,-25-75 8,25 0-7,0 0 5,0 99 20,0 50-22,0 123-1,0 1-3,0-74 3,0-51 8,0-48 7,0-76-17,-25-24 5,25 50 19,0 148-20,-24 75-1,24-99-2,24-1 2</inkml:trace>
    </iact:actionData>
  </iact:action>
  <iact:action type="add" startTime="20054">
    <iact:property name="dataType"/>
    <iact:actionData xml:id="d3">
      <inkml:trace xmlns:inkml="http://www.w3.org/2003/InkML" xml:id="stk3" contextRef="#ctx0" brushRef="#br0">4862 13370 0,'-25'25'29,"25"99"-12,0-50-1,0 0 2,0 1-6,0-100 19,0-25-14,0-222 17,0 172-21,25 51 1,-25 148 19,25 0-21,-25 75 7,0-149-4,0 24 1,0-74 30,0 1-32,0-76 4,0 26-4</inkml:trace>
    </iact:actionData>
  </iact:action>
  <iact:action type="add" startTime="21081">
    <iact:property name="dataType"/>
    <iact:actionData xml:id="d4">
      <inkml:trace xmlns:inkml="http://www.w3.org/2003/InkML" xml:id="stk4" contextRef="#ctx0" brushRef="#br0">2183 13593 0,'0'0'2,"25"25"43,0 24-30,24 75 2,100 0 13,-124-74-14,49-25 2,-24-25-6,24 0 20,-74-25-18,75-49 5,-1-1-7,1 1 3,74 24 20,-125 50-20,26 25 0,-25 25 1,24 24-5,-24 0 4,-25 26 2,0-26-1,-25 25 2,-49 50 14,74-99-20,0-25 2,0-1 5,0 1-4,0-50 15,50-99 6,-50 50-24,124-75 18,-75 75-13,50 24 0,1 25-3,-1 0 4,-25 50-5,1 50 2,-1-1 0,0 0 0,1 50 16,-1-99-14,-24 0-3,49-25 2,50 0 1,-99-25-3,24-24 3,-49-1-2,0-49 0,24-174 17,-49 149-17,-25 50 1,-49 24 0</inkml:trace>
    </iact:actionData>
  </iact:action>
  <iact:action type="add" startTime="22636">
    <iact:property name="dataType"/>
    <iact:actionData xml:id="d5">
      <inkml:trace xmlns:inkml="http://www.w3.org/2003/InkML" xml:id="stk5" contextRef="#ctx0" brushRef="#br0">2679 15255 0,'75'149'19,"-51"-100"-8,1 26 10,0-50-10,-25-1 5,0-73 16,0-26-13,50 1-3,49-25 16,-49 198-3,-1 0-12,-24-49-2,-25-25 1,25-25 27</inkml:trace>
    </iact:actionData>
  </iact:action>
  <iact:action type="add" startTime="23980">
    <iact:property name="dataType"/>
    <iact:actionData xml:id="d6">
      <inkml:trace xmlns:inkml="http://www.w3.org/2003/InkML" xml:id="stk6" contextRef="#ctx0" brushRef="#br0">11286 13494 0,'0'25'4,"0"-1"3,0 51 8,0-1 19,0-99 8,0-24-22,0-26-3,0 26-2,0 24-3,0 75 22,0 49-23,25-50 28,75-98-24,-51-26-3</inkml:trace>
    </iact:actionData>
  </iact:action>
  <iact:action type="add" startTime="24849">
    <iact:property name="dataType"/>
    <iact:actionData xml:id="d7">
      <inkml:trace xmlns:inkml="http://www.w3.org/2003/InkML" xml:id="stk7" contextRef="#ctx0" brushRef="#br0">13122 13444 0,'0'50'12,"0"49"19,0-74-15,0-50 36,0-25-38,0-24 3,25 24-5,-25 199 33,-25-99-26,25 24-6,0-49 18</inkml:trace>
    </iact:actionData>
  </iact:action>
  <iact:action type="add" startTime="25769">
    <iact:property name="dataType"/>
    <iact:actionData xml:id="d8">
      <inkml:trace xmlns:inkml="http://www.w3.org/2003/InkML" xml:id="stk8" contextRef="#ctx0" brushRef="#br0">11411 13742 0,'0'-25'9,"0"75"12,24-1-6,-24 1-1,100 74 16,-76-99-13,1-25-3,74-25 3,-49-25 2,49-24-7,-74 49 8,25-25-9,-1 26 5,26 48 17,-51 100-22,1-124 12,0 75-9,-25 49 2,25-99-3,-50 24 2,50-24-2,-25 0 3,0-50 50,0 0-52,0-24 4,0-26-7,49 1 5,26 24 4,-50 1-7,74 24 6,-74 0-2,74 75 10,-49 24-8,-1-24-3,26-1-2,-26-49 0,26 0 4,-51-25-1,26-99-8,0 25 11,-50-74 8,-25 148-15</inkml:trace>
    </iact:actionData>
  </iact:action>
  <iact:action type="add" startTime="26902">
    <iact:property name="dataType"/>
    <iact:actionData xml:id="d9">
      <inkml:trace xmlns:inkml="http://www.w3.org/2003/InkML" xml:id="stk9" contextRef="#ctx0" brushRef="#br0">12130 14709 0,'0'25'15,"0"49"3,49 50-8,-24-74 10,-25-25 28,25-75-37,-25-24 6,74-25-2,1 49-2,-50 25 7,-1 75-7,-24 74 8,25-50-9,0 25 35,-25-123-35,50-26 5</inkml:trace>
    </iact:actionData>
  </iact:action>
  <iact:action type="add" startTime="28161">
    <iact:property name="dataType"/>
    <iact:actionData xml:id="d10">
      <inkml:trace xmlns:inkml="http://www.w3.org/2003/InkML" xml:id="stk10" contextRef="#ctx0" brushRef="#br0">20539 13469 0,'24'-25'30,"-24"50"3,25 49-19,-50 26 2,1-76 0,24-73 50,-25-26-52,50 1 0,-25 49 1,0 50 0,0 0 0,0 99 2,0-50-3,24-49 33</inkml:trace>
    </iact:actionData>
  </iact:action>
  <iact:action type="add" startTime="28887">
    <iact:property name="dataType"/>
    <iact:actionData xml:id="d11">
      <inkml:trace xmlns:inkml="http://www.w3.org/2003/InkML" xml:id="stk11" contextRef="#ctx0" brushRef="#br0">21357 13395 0,'0'49'42,"-25"26"-32,1 24 6,-1 0 20,50-173-6,-25-1-15,24-49-2,26 99 21,-75 174 13,25 0-18,0-124-14</inkml:trace>
    </iact:actionData>
  </iact:action>
  <iact:action type="add" startTime="29737">
    <iact:property name="dataType"/>
    <iact:actionData xml:id="d12">
      <inkml:trace xmlns:inkml="http://www.w3.org/2003/InkML" xml:id="stk12" contextRef="#ctx0" brushRef="#br0">20787 13891 0,'0'24'12,"0"51"4,24-50-2,26 49 20,25-74-19,-75-25 16,24-24-15,1-1-1,0 25 0,0 0 1,0 25-1,-1 50 15,1 24-15,-25-24 20,25-25-5,-25-100 33,50 1-33,-1 49-16,-24-24 6,0 49-8,0 24 20,49 1-19,-49 0 5,0 0-3,-1-25 19,-24-25-19,25-49 2,25 24-4,-25 0-1,-1 26 5</inkml:trace>
    </iact:actionData>
  </iact:action>
  <iact:action type="add" startTime="30715">
    <iact:property name="dataType"/>
    <iact:actionData xml:id="d13">
      <inkml:trace xmlns:inkml="http://www.w3.org/2003/InkML" xml:id="stk13" contextRef="#ctx0" brushRef="#br0">20663 14585 0,'0'75'30,"49"24"4,-49-50-16,0-98 26,50-1-30,49-24 1,-24 24-1,-51 50 3,26 99 17,-25-49-20,0 24 17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6:13:17.346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  <inkml:brush xml:id="br2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0262">
    <iact:property name="dataType"/>
    <iact:actionData xml:id="d0">
      <inkml:trace xmlns:inkml="http://www.w3.org/2003/InkML" xml:id="stk0" contextRef="#ctx0" brushRef="#br0">10468 3200 0,'50'-25'34,"24"25"-20,50-25 0</inkml:trace>
    </iact:actionData>
  </iact:action>
  <iact:action type="add" startTime="20604">
    <iact:property name="dataType"/>
    <iact:actionData xml:id="d1">
      <inkml:trace xmlns:inkml="http://www.w3.org/2003/InkML" xml:id="stk1" contextRef="#ctx0" brushRef="#br0">11088 2704 0,'0'0'1,"-25"-25"14,-49 0 1,-1 25-1,-24 25 1,0 74 16,25 0-17,74-24 0,-25 74 1,25-25-1,25-25 2,-25-50-2,24 1 2,-24 0-2,0-26 15</inkml:trace>
    </iact:actionData>
  </iact:action>
  <iact:action type="add" startTime="21061">
    <iact:property name="dataType"/>
    <iact:actionData xml:id="d2">
      <inkml:trace xmlns:inkml="http://www.w3.org/2003/InkML" xml:id="stk2" contextRef="#ctx0" brushRef="#br0">11485 2555 0,'-74'25'13,"24"49"4,0 75-3,25 25 1,25-26 0,0-73 3,25-1 13</inkml:trace>
    </iact:actionData>
  </iact:action>
  <iact:action type="add" startTime="21340">
    <iact:property name="dataType"/>
    <iact:actionData xml:id="d3">
      <inkml:trace xmlns:inkml="http://www.w3.org/2003/InkML" xml:id="stk3" contextRef="#ctx0" brushRef="#br0">11535 3001 0,'74'-124'29,"-24"124"-13,-26-24 1,1 48-5,0 26 5,0 49-1,74-24 2,-25-75-4</inkml:trace>
    </iact:actionData>
  </iact:action>
  <iact:action type="add" startTime="21618">
    <iact:property name="dataType"/>
    <iact:actionData xml:id="d4">
      <inkml:trace xmlns:inkml="http://www.w3.org/2003/InkML" xml:id="stk4" contextRef="#ctx0" brushRef="#br0">11882 2952 0,'-174'198'15,"149"-99"1,25-49-3</inkml:trace>
    </iact:actionData>
  </iact:action>
  <iact:action type="add" startTime="21834">
    <iact:property name="dataType"/>
    <iact:actionData xml:id="d5">
      <inkml:trace xmlns:inkml="http://www.w3.org/2003/InkML" xml:id="stk5" contextRef="#ctx0" brushRef="#br0">12105 2555 0,'0'0'1,"174"322"29,-125-198-15,-24 25 2,0-74-2,-50-1 3,-25-49-3,26-25 0,-1 0 1</inkml:trace>
    </iact:actionData>
  </iact:action>
  <iact:action type="add" startTime="22117">
    <iact:property name="dataType"/>
    <iact:actionData xml:id="d6">
      <inkml:trace xmlns:inkml="http://www.w3.org/2003/InkML" xml:id="stk6" contextRef="#ctx0" brushRef="#br0">12576 2902 0,'50'-25'17,"24"1"2,-49 24-3</inkml:trace>
    </iact:actionData>
  </iact:action>
  <iact:action type="add" startTime="22172">
    <iact:property name="dataType"/>
    <iact:actionData xml:id="d7">
      <inkml:trace xmlns:inkml="http://www.w3.org/2003/InkML" xml:id="stk7" contextRef="#ctx0" brushRef="#br0">12725 2853 0</inkml:trace>
    </iact:actionData>
  </iact:action>
  <iact:action type="add" startTime="22177">
    <iact:property name="dataType"/>
    <iact:actionData xml:id="d8">
      <inkml:trace xmlns:inkml="http://www.w3.org/2003/InkML" xml:id="stk8" contextRef="#ctx0" brushRef="#br0">12725 2853 0</inkml:trace>
    </iact:actionData>
  </iact:action>
  <iact:action type="add" startTime="22290">
    <iact:property name="dataType"/>
    <iact:actionData xml:id="d9">
      <inkml:trace xmlns:inkml="http://www.w3.org/2003/InkML" xml:id="stk9" contextRef="#ctx0" brushRef="#br0">12676 3001 0,'24'0'14,"51"0"3</inkml:trace>
    </iact:actionData>
  </iact:action>
  <iact:action type="add" startTime="22494">
    <iact:property name="dataType"/>
    <iact:actionData xml:id="d10">
      <inkml:trace xmlns:inkml="http://www.w3.org/2003/InkML" xml:id="stk10" contextRef="#ctx0" brushRef="#br0">13122 2604 0,'99'0'30,"25"0"-19,-99 50 8,-50 49 12,-49 1-20,24-1 7,1 0 1,49-49-7,24-1 6,150-24 14,-124-50-19</inkml:trace>
    </iact:actionData>
  </iact:action>
  <iact:action type="add" startTime="22868">
    <iact:property name="dataType"/>
    <iact:actionData xml:id="d11">
      <inkml:trace xmlns:inkml="http://www.w3.org/2003/InkML" xml:id="stk11" contextRef="#ctx0" brushRef="#br0">13767 2927 0,'74'-25'10,"1"0"7,-50 1 0,-1 24-3,-24 74 19,25 0-16,0-24-4,99 24 19</inkml:trace>
    </iact:actionData>
  </iact:action>
  <iact:action type="add" startTime="23175">
    <iact:property name="dataType"/>
    <iact:actionData xml:id="d12">
      <inkml:trace xmlns:inkml="http://www.w3.org/2003/InkML" xml:id="stk12" contextRef="#ctx0" brushRef="#br0">14139 2877 0,'-149'124'20,"100"-24"-10,24 24 7,25-100 2,25 1-8,-25 0 6</inkml:trace>
    </iact:actionData>
  </iact:action>
  <iact:action type="add" startTime="23454">
    <iact:property name="dataType"/>
    <iact:actionData xml:id="d13">
      <inkml:trace xmlns:inkml="http://www.w3.org/2003/InkML" xml:id="stk13" contextRef="#ctx0" brushRef="#br0">14313 2604 0,'74'-49'22,"0"49"-15,100 0 30,-174 25-20,-25 24-4,-124 26 2,125-1-1,-1-74 4,50 25-3,49 0 1,50-25 0</inkml:trace>
    </iact:actionData>
  </iact:action>
  <iact:action type="add" startTime="23834">
    <iact:property name="dataType"/>
    <iact:actionData xml:id="d14">
      <inkml:trace xmlns:inkml="http://www.w3.org/2003/InkML" xml:id="stk14" contextRef="#ctx0" brushRef="#br0">14883 2828 0,'99'0'11,"25"-25"2,-99 25 4</inkml:trace>
    </iact:actionData>
  </iact:action>
  <iact:action type="add" startTime="24036">
    <iact:property name="dataType"/>
    <iact:actionData xml:id="d15">
      <inkml:trace xmlns:inkml="http://www.w3.org/2003/InkML" xml:id="stk15" contextRef="#ctx0" brushRef="#br0">15330 2580 0,'49'0'11,"26"0"7,-26 0-5,26 24 3,-100 51 0,-50-25 0,-49-1-1,50 26 16,99-51 2,99 1-20,-25 25 6,-49-1-5,-26 26-1,-48-26 2,-26 26 17,-49-26 0,49-49-20</inkml:trace>
    </iact:actionData>
  </iact:action>
  <iact:action type="add" startTime="24517">
    <iact:property name="dataType"/>
    <iact:actionData xml:id="d16">
      <inkml:trace xmlns:inkml="http://www.w3.org/2003/InkML" xml:id="stk16" contextRef="#ctx0" brushRef="#br0">15751 3051 0,'25'-50'10,"124"26"5,-75 24 5,-24 0-5,-25 24 1,0 100-2,24-74 4,26 49-6,-1-49 21</inkml:trace>
    </iact:actionData>
  </iact:action>
  <iact:action type="add" startTime="24811">
    <iact:property name="dataType"/>
    <iact:actionData xml:id="d17">
      <inkml:trace xmlns:inkml="http://www.w3.org/2003/InkML" xml:id="stk17" contextRef="#ctx0" brushRef="#br0">16198 3076 0,'-149'223'29,"124"-173"-11,50 24-1,-25-49-7</inkml:trace>
    </iact:actionData>
  </iact:action>
  <iact:action type="add" startTime="25044">
    <iact:property name="dataType"/>
    <iact:actionData xml:id="d18">
      <inkml:trace xmlns:inkml="http://www.w3.org/2003/InkML" xml:id="stk18" contextRef="#ctx0" brushRef="#br0">16619 2828 0,'0'198'14,"25"-99"1,0 25 1,0-99 2,-25 0-3</inkml:trace>
    </iact:actionData>
  </iact:action>
  <iact:action type="add" startTime="25249">
    <iact:property name="dataType"/>
    <iact:actionData xml:id="d19">
      <inkml:trace xmlns:inkml="http://www.w3.org/2003/InkML" xml:id="stk19" contextRef="#ctx0" brushRef="#br0">16421 3026 0,'124'25'13,"-50"-25"4,51 0-4</inkml:trace>
    </iact:actionData>
  </iact:action>
  <iact:action type="add" startTime="25301">
    <iact:property name="dataType"/>
    <iact:actionData xml:id="d20">
      <inkml:trace xmlns:inkml="http://www.w3.org/2003/InkML" xml:id="stk20" contextRef="#ctx0" brushRef="#br0">16744 3051 0</inkml:trace>
    </iact:actionData>
  </iact:action>
  <iact:action type="add" startTime="25312">
    <iact:property name="dataType"/>
    <iact:actionData xml:id="d21">
      <inkml:trace xmlns:inkml="http://www.w3.org/2003/InkML" xml:id="stk21" contextRef="#ctx0" brushRef="#br0">16744 3051 0</inkml:trace>
    </iact:actionData>
  </iact:action>
  <iact:action type="add" startTime="25437">
    <iact:property name="dataType"/>
    <iact:actionData xml:id="d22">
      <inkml:trace xmlns:inkml="http://www.w3.org/2003/InkML" xml:id="stk22" contextRef="#ctx0" brushRef="#br0">17016 2580 0,'0'173'13,"50"125"16,-25-174-13,0-50-2,-1-49 4</inkml:trace>
    </iact:actionData>
  </iact:action>
  <iact:action type="add" startTime="26351">
    <iact:property name="dataType"/>
    <iact:actionData xml:id="d23">
      <inkml:trace xmlns:inkml="http://www.w3.org/2003/InkML" xml:id="stk23" contextRef="#ctx0" brushRef="#br0">11361 4043 0,'-149'-25'14,"25"50"3,74 25-3,26 24 4,-1 199 12,50-124-14,24 0 0,-24-50-1,-25-49 16,0-26-17</inkml:trace>
    </iact:actionData>
  </iact:action>
  <iact:action type="add" startTime="26680">
    <iact:property name="dataType"/>
    <iact:actionData xml:id="d24">
      <inkml:trace xmlns:inkml="http://www.w3.org/2003/InkML" xml:id="stk24" contextRef="#ctx0" brushRef="#br0">11063 4589 0,'124'0'16,"0"-50"-1,-49 1-2</inkml:trace>
    </iact:actionData>
  </iact:action>
  <iact:action type="add" startTime="26738">
    <iact:property name="dataType"/>
    <iact:actionData xml:id="d25">
      <inkml:trace xmlns:inkml="http://www.w3.org/2003/InkML" xml:id="stk25" contextRef="#ctx0" brushRef="#br0">11386 4490 0</inkml:trace>
    </iact:actionData>
  </iact:action>
  <iact:action type="add" startTime="26744">
    <iact:property name="dataType"/>
    <iact:actionData xml:id="d26">
      <inkml:trace xmlns:inkml="http://www.w3.org/2003/InkML" xml:id="stk26" contextRef="#ctx0" brushRef="#br0">11386 4490 0</inkml:trace>
    </iact:actionData>
  </iact:action>
  <iact:action type="add" startTime="26854">
    <iact:property name="dataType"/>
    <iact:actionData xml:id="d27">
      <inkml:trace xmlns:inkml="http://www.w3.org/2003/InkML" xml:id="stk27" contextRef="#ctx0" brushRef="#br0">11609 4043 0,'-74'124'14,"49"50"1,25-50-1,25 74 2,49-74 14</inkml:trace>
    </iact:actionData>
  </iact:action>
  <iact:action type="add" startTime="27106">
    <iact:property name="dataType"/>
    <iact:actionData xml:id="d28">
      <inkml:trace xmlns:inkml="http://www.w3.org/2003/InkML" xml:id="stk28" contextRef="#ctx0" brushRef="#br0">11758 4539 0,'49'-49'7,"51"-26"12,-1 26-3,-74 24-1,-25 50-1,-25 74-2,25 50 7,74-50 14,-49-99-19</inkml:trace>
    </iact:actionData>
  </iact:action>
  <iact:action type="add" startTime="27399">
    <iact:property name="dataType"/>
    <iact:actionData xml:id="d29">
      <inkml:trace xmlns:inkml="http://www.w3.org/2003/InkML" xml:id="stk29" contextRef="#ctx0" brushRef="#br0">12130 4366 0,'-124'148'8,"74"1"9,25-50-2,50-49-1,25-25 5</inkml:trace>
    </iact:actionData>
  </iact:action>
  <iact:action type="add" startTime="27630">
    <iact:property name="dataType"/>
    <iact:actionData xml:id="d30">
      <inkml:trace xmlns:inkml="http://www.w3.org/2003/InkML" xml:id="stk30" contextRef="#ctx0" brushRef="#br0">12353 4341 0,'0'198'12,"25"-74"6,0-49-4,-1-51-1</inkml:trace>
    </iact:actionData>
  </iact:action>
  <iact:action type="add" startTime="27832">
    <iact:property name="dataType"/>
    <iact:actionData xml:id="d31">
      <inkml:trace xmlns:inkml="http://www.w3.org/2003/InkML" xml:id="stk31" contextRef="#ctx0" brushRef="#br0">12155 4614 0,'148'0'13,"-24"-25"3</inkml:trace>
    </iact:actionData>
  </iact:action>
  <iact:action type="add" startTime="27890">
    <iact:property name="dataType"/>
    <iact:actionData xml:id="d32">
      <inkml:trace xmlns:inkml="http://www.w3.org/2003/InkML" xml:id="stk32" contextRef="#ctx0" brushRef="#br0">12427 4589 0</inkml:trace>
    </iact:actionData>
  </iact:action>
  <iact:action type="add" startTime="27899">
    <iact:property name="dataType"/>
    <iact:actionData xml:id="d33">
      <inkml:trace xmlns:inkml="http://www.w3.org/2003/InkML" xml:id="stk33" contextRef="#ctx0" brushRef="#br0">12427 4589 0</inkml:trace>
    </iact:actionData>
  </iact:action>
  <iact:action type="add" startTime="28015">
    <iact:property name="dataType"/>
    <iact:actionData xml:id="d34">
      <inkml:trace xmlns:inkml="http://www.w3.org/2003/InkML" xml:id="stk34" contextRef="#ctx0" brushRef="#br0">12601 4316 0,'0'174'14,"25"-1"20,0-98-21,-25-125 37,25-74-38,-1 50 4,26-26 1,-25 100-4,24 224 19,1-100-15,0-50-4,-26-173 19,-24 0 0</inkml:trace>
    </iact:actionData>
  </iact:action>
  <iact:action type="add" startTime="28435">
    <iact:property name="dataType"/>
    <iact:actionData xml:id="d35">
      <inkml:trace xmlns:inkml="http://www.w3.org/2003/InkML" xml:id="stk35" contextRef="#ctx0" brushRef="#br0">12824 3994 0,'75'173'16,"24"-24"2,-25 49-6,-24-24 4,-50-100 3,0-24-6,-124 0 20</inkml:trace>
    </iact:actionData>
  </iact:action>
  <iact:action type="add" startTime="28751">
    <iact:property name="dataType"/>
    <iact:actionData xml:id="d36">
      <inkml:trace xmlns:inkml="http://www.w3.org/2003/InkML" xml:id="stk36" contextRef="#ctx0" brushRef="#br0">13345 4415 0,'99'-25'11,"50"25"6,-49 0-2</inkml:trace>
    </iact:actionData>
  </iact:action>
  <iact:action type="add" startTime="28921">
    <iact:property name="dataType"/>
    <iact:actionData xml:id="d37">
      <inkml:trace xmlns:inkml="http://www.w3.org/2003/InkML" xml:id="stk37" contextRef="#ctx0" brushRef="#br0">13444 4638 0,'100'0'12,"-1"0"4,25 0 0</inkml:trace>
    </iact:actionData>
  </iact:action>
  <iact:action type="add" startTime="28997">
    <iact:property name="dataType"/>
    <iact:actionData xml:id="d38">
      <inkml:trace xmlns:inkml="http://www.w3.org/2003/InkML" xml:id="stk38" contextRef="#ctx0" brushRef="#br0">13767 4638 0</inkml:trace>
    </iact:actionData>
  </iact:action>
  <iact:action type="add" startTime="29005">
    <iact:property name="dataType"/>
    <iact:actionData xml:id="d39">
      <inkml:trace xmlns:inkml="http://www.w3.org/2003/InkML" xml:id="stk39" contextRef="#ctx0" brushRef="#br0">13767 4638 0</inkml:trace>
    </iact:actionData>
  </iact:action>
  <iact:action type="add" startTime="30478">
    <iact:property name="dataType"/>
    <iact:actionData xml:id="d40">
      <inkml:trace xmlns:inkml="http://www.w3.org/2003/InkML" xml:id="stk40" contextRef="#ctx0" brushRef="#br0">14065 4192 0,'0'-25'10,"49"25"8,26-25-11,98 1 6,-98-1-4,-51 50 8,-24 24 2,-99 100-7,0 25 4,-25-50 18,124-100-23,50 26 7,24-50-4,25 0 7,0-25-8,-74 25 0</inkml:trace>
    </iact:actionData>
  </iact:action>
  <iact:action type="add" startTime="30958">
    <iact:property name="dataType"/>
    <iact:actionData xml:id="d41">
      <inkml:trace xmlns:inkml="http://www.w3.org/2003/InkML" xml:id="stk41" contextRef="#ctx0" brushRef="#br0">14883 3944 0,'-99'74'20,"49"50"-11,1-24 6,-1 98 7,25-24-7,25-125 1,25 1 0,0-50-1</inkml:trace>
    </iact:actionData>
  </iact:action>
  <iact:action type="add" startTime="31336">
    <iact:property name="dataType"/>
    <iact:actionData xml:id="d42">
      <inkml:trace xmlns:inkml="http://www.w3.org/2003/InkML" xml:id="stk42" contextRef="#ctx0" brushRef="#br0">15007 4415 0,'25'-49'8,"49"24"11,-24-25 0,0 75-6,-26 99 18,1 25-15,0-100-1,49 1 4</inkml:trace>
    </iact:actionData>
  </iact:action>
  <iact:action type="add" startTime="31662">
    <iact:property name="dataType"/>
    <iact:actionData xml:id="d43">
      <inkml:trace xmlns:inkml="http://www.w3.org/2003/InkML" xml:id="stk43" contextRef="#ctx0" brushRef="#br0">15379 4266 0,'-74'100'14,"24"48"-1,25-48 5,-24-76-2</inkml:trace>
    </iact:actionData>
  </iact:action>
  <iact:action type="add" startTime="32097">
    <iact:property name="dataType"/>
    <iact:actionData xml:id="d44">
      <inkml:trace xmlns:inkml="http://www.w3.org/2003/InkML" xml:id="stk44" contextRef="#ctx0" brushRef="#br0">15801 4266 0,'-25'224'12,"50"-150"-9,0 0 8,0-49 10,-1 0-6</inkml:trace>
    </iact:actionData>
  </iact:action>
  <iact:action type="add" startTime="32295">
    <iact:property name="dataType"/>
    <iact:actionData xml:id="d45">
      <inkml:trace xmlns:inkml="http://www.w3.org/2003/InkML" xml:id="stk45" contextRef="#ctx0" brushRef="#br0">15776 4514 0,'99'0'15,"25"-24"2,-49 24 1</inkml:trace>
    </iact:actionData>
  </iact:action>
  <iact:action type="add" startTime="32364">
    <iact:property name="dataType"/>
    <iact:actionData xml:id="d46">
      <inkml:trace xmlns:inkml="http://www.w3.org/2003/InkML" xml:id="stk46" contextRef="#ctx0" brushRef="#br0">16074 4490 0</inkml:trace>
    </iact:actionData>
  </iact:action>
  <iact:action type="add" startTime="32375">
    <iact:property name="dataType"/>
    <iact:actionData xml:id="d47">
      <inkml:trace xmlns:inkml="http://www.w3.org/2003/InkML" xml:id="stk47" contextRef="#ctx0" brushRef="#br0">16074 4490 0</inkml:trace>
    </iact:actionData>
  </iact:action>
  <iact:action type="add" startTime="32502">
    <iact:property name="dataType"/>
    <iact:actionData xml:id="d48">
      <inkml:trace xmlns:inkml="http://www.w3.org/2003/InkML" xml:id="stk48" contextRef="#ctx0" brushRef="#br0">16198 4242 0,'0'24'10,"0"100"7,25-74-1,-1 74-1,26-25 19,-50-124-1,0-24-21,50-26 7,-1-49-4,1 124 1,-25 0-4,-25 75 3,0 49 3,24 25 10,1-125-11</inkml:trace>
    </iact:actionData>
  </iact:action>
  <iact:action type="add" startTime="33028">
    <iact:property name="dataType"/>
    <iact:actionData xml:id="d49">
      <inkml:trace xmlns:inkml="http://www.w3.org/2003/InkML" xml:id="stk49" contextRef="#ctx0" brushRef="#br0">16421 3994 0,'99'148'19,"100"150"9,-125-100-12,-49-49-3,-25-74 2,-25-1 4,-24-24-4,24-50 1</inkml:trace>
    </iact:actionData>
  </iact:action>
  <iact:action type="add" startTime="33710">
    <iact:property name="dataType"/>
    <iact:actionData xml:id="d50">
      <inkml:trace xmlns:inkml="http://www.w3.org/2003/InkML" xml:id="stk50" contextRef="#ctx0" brushRef="#br0">16892 3845 0,'75'-25'34,"74"25"3,-125 0-29,-48 50 25,-76 49-18,51-25 3,24-74-4,25 25 1,0 0 1,149-25 14,-50 0-15,-25-25 2,-24 25 14</inkml:trace>
    </iact:actionData>
  </iact:action>
  <iact:action type="add" startTime="34446">
    <iact:property name="dataType"/>
    <iact:actionData xml:id="d51">
      <inkml:trace xmlns:inkml="http://www.w3.org/2003/InkML" xml:id="stk51" contextRef="#ctx0" brushRef="#br0">17364 4465 0,'124'25'15,"0"-50"0,-25 0 3,-49 25-5</inkml:trace>
    </iact:actionData>
  </iact:action>
  <iact:action type="add" startTime="34739">
    <iact:property name="dataType"/>
    <iact:actionData xml:id="d52">
      <inkml:trace xmlns:inkml="http://www.w3.org/2003/InkML" xml:id="stk52" contextRef="#ctx0" brushRef="#br0">18009 4118 0,'0'-25'35,"124"25"-23,-75 25 8,26-25-10,-75 74 5,-75 0 1,26 1 4,-1-50-8,25-1 23,75 1-6,24 0-16,1 0 7,-26 24-6,-49 1 1,-49 24 2,-1 1-5,-148-1 19,148-74 3,50-25-20</inkml:trace>
    </iact:actionData>
  </iact:action>
  <iact:action type="add" startTime="35307">
    <iact:property name="dataType"/>
    <iact:actionData xml:id="d53">
      <inkml:trace xmlns:inkml="http://www.w3.org/2003/InkML" xml:id="stk53" contextRef="#ctx0" brushRef="#br0">18802 3795 0,'-99'99'10,"49"1"5,1 73 2,-1 249 13,25-348-11,25-24-4,25-25 2,0-25 9</inkml:trace>
    </iact:actionData>
  </iact:action>
  <iact:action type="add" startTime="35643">
    <iact:property name="dataType"/>
    <iact:actionData xml:id="d54">
      <inkml:trace xmlns:inkml="http://www.w3.org/2003/InkML" xml:id="stk54" contextRef="#ctx0" brushRef="#br0">18777 4390 0,'25'-74'13,"50"24"6,-1 50 9,-49 75-11,0 24-2,-25-25 2,25-49-1,24 25 2</inkml:trace>
    </iact:actionData>
  </iact:action>
  <iact:action type="add" startTime="35959">
    <iact:property name="dataType"/>
    <iact:actionData xml:id="d55">
      <inkml:trace xmlns:inkml="http://www.w3.org/2003/InkML" xml:id="stk55" contextRef="#ctx0" brushRef="#br0">19100 4242 0,'-74'99'9,"24"25"12,25-50-13,0 1 26,25-51-18</inkml:trace>
    </iact:actionData>
  </iact:action>
  <iact:action type="add" startTime="36221">
    <iact:property name="dataType"/>
    <iact:actionData xml:id="d56">
      <inkml:trace xmlns:inkml="http://www.w3.org/2003/InkML" xml:id="stk56" contextRef="#ctx0" brushRef="#br0">19422 4093 0,'-24'149'18,"24"24"-3,24-49-5,-24-74 9,25-50-6</inkml:trace>
    </iact:actionData>
  </iact:action>
  <iact:action type="add" startTime="36435">
    <iact:property name="dataType"/>
    <iact:actionData xml:id="d57">
      <inkml:trace xmlns:inkml="http://www.w3.org/2003/InkML" xml:id="stk57" contextRef="#ctx0" brushRef="#br0">19323 4341 0,'50'25'22,"49"-25"-6,-25-25-3</inkml:trace>
    </iact:actionData>
  </iact:action>
  <iact:action type="add" startTime="36507">
    <iact:property name="dataType"/>
    <iact:actionData xml:id="d58">
      <inkml:trace xmlns:inkml="http://www.w3.org/2003/InkML" xml:id="stk58" contextRef="#ctx0" brushRef="#br0">19546 4341 0</inkml:trace>
    </iact:actionData>
  </iact:action>
  <iact:action type="add" startTime="36523">
    <iact:property name="dataType"/>
    <iact:actionData xml:id="d59">
      <inkml:trace xmlns:inkml="http://www.w3.org/2003/InkML" xml:id="stk59" contextRef="#ctx0" brushRef="#br0">19546 4341 0</inkml:trace>
    </iact:actionData>
  </iact:action>
  <iact:action type="add" startTime="36638">
    <iact:property name="dataType"/>
    <iact:actionData xml:id="d60">
      <inkml:trace xmlns:inkml="http://www.w3.org/2003/InkML" xml:id="stk60" contextRef="#ctx0" brushRef="#br0">19745 4068 0,'0'74'5,"-25"50"5,25 25 8,0-25 12,0-173 14,99-51-25,25-48-4,-74 148 0,-25 0 2,-25 124 3,0 24-8,25 26 16,-25-149 6</inkml:trace>
    </iact:actionData>
  </iact:action>
  <iact:action type="add" startTime="37127">
    <iact:property name="dataType"/>
    <iact:actionData xml:id="d61">
      <inkml:trace xmlns:inkml="http://www.w3.org/2003/InkML" xml:id="stk61" contextRef="#ctx0" brushRef="#br0">20043 3746 0,'49'49'9,"1"26"-5,49 73 10,0 51-2,-24 123 27,-75-223-24,0-24-4,-25-50 4,0-25 0,25-25 0</inkml:trace>
    </iact:actionData>
  </iact:action>
  <iact:action type="add" startTime="37451">
    <iact:property name="dataType"/>
    <iact:actionData xml:id="d62">
      <inkml:trace xmlns:inkml="http://www.w3.org/2003/InkML" xml:id="stk62" contextRef="#ctx0" brushRef="#br0">20861 3944 0,'0'149'14,"25"-25"2,0 74-1,0-49 17</inkml:trace>
    </iact:actionData>
  </iact:action>
  <iact:action type="add" startTime="37669">
    <iact:property name="dataType"/>
    <iact:actionData xml:id="d63">
      <inkml:trace xmlns:inkml="http://www.w3.org/2003/InkML" xml:id="stk63" contextRef="#ctx0" brushRef="#br0">20861 4217 0,'223'25'11,"-99"-25"6</inkml:trace>
    </iact:actionData>
  </iact:action>
  <iact:action type="add" startTime="37736">
    <iact:property name="dataType"/>
    <iact:actionData xml:id="d64">
      <inkml:trace xmlns:inkml="http://www.w3.org/2003/InkML" xml:id="stk64" contextRef="#ctx0" brushRef="#br0">21208 4242 0</inkml:trace>
    </iact:actionData>
  </iact:action>
  <iact:action type="add" startTime="37784">
    <iact:property name="dataType"/>
    <iact:actionData xml:id="d65">
      <inkml:trace xmlns:inkml="http://www.w3.org/2003/InkML" xml:id="stk65" contextRef="#ctx0" brushRef="#br0">21208 4242 0</inkml:trace>
    </iact:actionData>
  </iact:action>
  <iact:action type="add" startTime="37842">
    <iact:property name="dataType"/>
    <iact:actionData xml:id="d66">
      <inkml:trace xmlns:inkml="http://www.w3.org/2003/InkML" xml:id="stk66" contextRef="#ctx0" brushRef="#br0">21704 3820 0,'0'223'15,"0"-446"-13,25 645 7,-25-224 9,0-99-3</inkml:trace>
    </iact:actionData>
  </iact:action>
  <iact:action type="add" startTime="45538">
    <iact:property name="dataType"/>
    <iact:actionData xml:id="d67">
      <inkml:trace xmlns:inkml="http://www.w3.org/2003/InkML" xml:id="stk67" contextRef="#ctx0" brushRef="#br1">2307 8161 0,'-25'0'11,"50"0"70,25-25-79,24 25 18,50 0-7,0-25-2,-49 25 7,123 0 0,1 0-10,-75 0 8,248-25 20,-224 50-21,-24-25 2,75 25-5,24 0 1,-49-25 6,24 0-3,-74 25-1,25-1-4,273 26 25,-249-50-20,75 0-4,-24 25 6,-100-25-1,74 25-9,1-1 14,49 1-10,-75-25 5,274 50 34,-348-50-36,99 25 1,-49-25-4,99 24 0,-99-24 9,74 0-5,-74 0-4,25 0 7,74 0 13,-25 25-15,-99-25-5,50-25 0,-50 25 7,-25 0-7,50 25 10,-50-50-9,-25 25-1,199 25 23,-198-25-20,-26 0 2,1 0-6,74-25 9,0 25-4,-74 0-5,24 0 8,0-24-3,100 24 15,-25 0-19,-25 0 6,-25 0-5,-24 0 9,-26-25-15,-24 25 16,0-50-10,-25 1 0,74-125 22,-49 100-19,-50 49-4,-49-25 7,-100 25-4,50 0-3,-74-24 1,-1 24 4,-49 0-1,-173 0 15,197 25-15,-24 0 1,50-24 16,49 24-17,-49 0 0,-75-25-7,124 25 13,-74-25-6,-249 0 15,323 25-21,-99-25 12,0 25-9,100-24 1,-51 24 5,-148 0-8,248 0 5,-174 0-4,-50 0 28,125 0-25,-1 0-3,75 0 0,-74 0 11,24 0-8,100 24-5,-100-24 5,25 25 8,-123 0 7,98 0-20,25 24 3,-124 26 24,124-50-20,25-1-7,-24 26 5,-26 25 9,25-26-10,-49 75 10,123-25-6,51-74-3,-26 25 7,25-25-7,0-1 1,75 1 16,124-25-24,297 25 24,-298-25-16,200 25 2,23-50-5,-24 25 5,-123 0-2,172 0-3,-49 0 6,-49 25-8,247 0 20,-272-25-11,-124 0-3,98 0-8,-24 24 13,-24 1-8,-26 0 3,75 25-6,-75-26 8,224 1 8,-124-25-7,-100 25 11,-74 0-15,25-25-2,-75 0 2,1-25-5,-50-49 9,-25-1-4,-224-98 18,-24 73-20,-99-24 2,-397 25 15,322 74-16,273 25-4</inkml:trace>
    </iact:actionData>
  </iact:action>
  <iact:action type="add" startTime="49489">
    <iact:property name="dataType"/>
    <iact:actionData xml:id="d68">
      <inkml:trace xmlns:inkml="http://www.w3.org/2003/InkML" xml:id="stk68" contextRef="#ctx0" brushRef="#br1">11559 4514 0,'248'-24'32,"100"-1"-19,-125 0 4,0 25-2,-99 0-1,-198 0 33,-100 0-30,0-25-3,-173 25 1,-124 0 1,248 0-1,-25 25 0,173 0 1,100 24 1,546-49 31,-199-24-34,74-1 1,-148-50 0,-174 51 1,-99 24 0,-100-75 0,-123 50-1,24 25 1,-694 50 14,595 24-14,-49 50 1,222 0-1,299 25 13,-75-149-8,372-49-10,-74-51 7,74-24-5,-149-49 21,-347 98-20,-149 51 3,-149-1-3,50 25 3,-272 74 0,48 100-4,224-25 1,99 24 5,670-49 10,273-223-11,-596 74-7,323-99 7,-223 0-4,-199 50 4,-74 24-4,-223-24 2,-125 24-1,-421 25 18,174 100-19,197-26 4,225 51-4,123-51 1</inkml:trace>
    </iact:actionData>
  </iact:action>
  <iact:action type="add" startTime="54873">
    <iact:property name="dataType"/>
    <iact:actionData xml:id="d69">
      <inkml:trace xmlns:inkml="http://www.w3.org/2003/InkML" xml:id="stk69" contextRef="#ctx0" brushRef="#br2">13469 8235 0,'-99'0'13,"74"0"9,249 50 88,-1-50-108,471 74 26,-396-49-3,148 49-22,-49 1 23,50-1 0,-150-49-5,398 74 1,-348-24-12,-49-26 12,-100 1-12,-74-25 10,75-1-10,-1 26 8,-123-50-3,-26 0-3,-123-124 24,-50 25-20,-149 0-4,-25-50 2,50 74 8,-223-73-11,-174 24 1,323 74 12,-274 25-10,-222-49 17,297 74-15,198 0 0,-49 0-1,25 25 2,198-1-3,-24 1-1,98 0-1,75 49 9,199 1 12,123-26-19,224-24 19,-25 0-20,223 0 2,-298 24-3,298 1 9,-173 0-5,-100-26-2,-124-24 20,-347-24-19,-124-1-2,-248-50-1,-149-49 3,25 75 5</inkml:trace>
    </iact:actionData>
  </iact:action>
  <iact:action type="add" startTime="56537">
    <iact:property name="dataType"/>
    <iact:actionData xml:id="d70">
      <inkml:trace xmlns:inkml="http://www.w3.org/2003/InkML" xml:id="stk70" contextRef="#ctx0" brushRef="#br2">11733 2927 0,'25'-25'23,"-25"0"-18,-397-49 45,124 74-36,99 0 1,26 99 2,123-24 0,99 24-2,75-74 0,198-1-2,100-98 3,-26-100 16,-421 50-16,-198 0 16,-75 99-15,-173 25-4,148 50 2,-74 74-2,248-25 6,124-24-6,521-1 22,-99-123-23,-199-26 5,-50-24-1,-173 25 0,-223 49-3,-25 25 3,-198 0 1,-26 149-3,199-1 19,323-73-17,223-1-1,223-74 0,0-74 1,-248 49-2,-74-49 3,-149-1-4,-174 26 5,-447 24 16,150 99-21,223 1 4,148 24 0,199 74-7,521-49 25,-521-124-21,174-24-1,124-76 2,-199-123 21,-248 124-23,-273 25 4,-24 74 0,-249 0-4,26 124 0,321-25 7,224-25-2,224 25-5,594-49 15,-297-100-11,-99-148 2,-422 74 10,-248 50-15,-99 49 1,-224 50 1,1 49 4,297 75 6</inkml:trace>
    </iact:actionData>
  </iact:action>
  <iact:action type="add" startTime="80197">
    <iact:property name="dataType"/>
    <iact:actionData xml:id="d71">
      <inkml:trace xmlns:inkml="http://www.w3.org/2003/InkML" xml:id="stk71" contextRef="#ctx0" brushRef="#br0">6921 8111 0,'0'-74'14,"25"49"6,24-74 6,50 49-2,50-74 0,-49 74 3,24 1-25,-50-1 2,75 25 21,99 1 0,-174 24-2,25 0 0,75 24-9,-149 1 0,25 50 0,-26-51 13,1 1-12,0 0 1,-25 0-3,0 0 51</inkml:trace>
    </iact:actionData>
  </iact:action>
  <iact:action type="add" startTime="80987">
    <iact:property name="dataType"/>
    <iact:actionData xml:id="d72">
      <inkml:trace xmlns:inkml="http://www.w3.org/2003/InkML" xml:id="stk72" contextRef="#ctx0" brushRef="#br0">7119 7863 0,'25'-50'3,"25"-49"12,-1 50 7,1 24-14,24-74 13,50 49-7,100-74 22,-26 99-22,-49 0 2,74 1-7,-124 24 14,75 24-9,0 1 2,-50 0-1,-50 0 1,75 74 15,-100-49-14,-24-1-2,25 26-2,-25-51 1,24 1-1,-24 25 7,-25-25 12,25-1-6,-25-48 85,0-1-88,25 0-14</inkml:trace>
    </iact:actionData>
  </iact:action>
  <iact:action type="add" startTime="82411">
    <iact:property name="dataType"/>
    <iact:actionData xml:id="d73">
      <inkml:trace xmlns:inkml="http://www.w3.org/2003/InkML" xml:id="stk73" contextRef="#ctx0" brushRef="#br0">12279 8086 0,'-50'0'12,"25"-24"7,-49 24 3,-25 24-10,49 1-4,25 25 8,-74-1 0,49 26-2,1 49 21,49-50-23,25 1 6,99 49-1,-50-100-7,25 26 12,50 0-6,25-26-8,-50-73 46,-50-1-43,-49-49 3,25 25 10,-26-1-17,1-49 13,-25 50-4,-74-25-6,49 24 12,-248-24 10,223 74-17,-49 50 1,0 0 1,25 24 13,74-24-15,-25 0-4</inkml:trace>
    </iact:actionData>
  </iact:action>
  <iact:action type="add" startTime="83226">
    <iact:property name="dataType"/>
    <iact:actionData xml:id="d74">
      <inkml:trace xmlns:inkml="http://www.w3.org/2003/InkML" xml:id="stk74" contextRef="#ctx0" brushRef="#br0">12452 8037 0,'0'-25'4,"0"-25"6,25-24 2,50-50 2,24 25 3,-25 24-1,1-24-4,49 49 8,99-24 12,-50 74-18,-24 25 0,-74 24-3,49 51 7,-75-51 0,-24 26-2,-25-51-5,25 26 8,-25-25 49,0-50-62</inkml:trace>
    </iact:actionData>
  </iact:action>
  <iact:action type="add" startTime="83936">
    <iact:property name="dataType"/>
    <iact:actionData xml:id="d75">
      <inkml:trace xmlns:inkml="http://www.w3.org/2003/InkML" xml:id="stk75" contextRef="#ctx0" brushRef="#br0">12552 7764 0,'0'-75'4,"24"51"5,-24-26 9,50 0-2,24-24-4,150-25 38,-100 49-35,-25 25 0,99 1 2,50-1-3,-24 0 2,-76 50 0,26-25 0,24 49-4,26 26 22,-150-26-18,1 26 0,24-26-1,-74 1 3,-1 24 12,-24-49-16,25 25 2,-25-1-5,0-24 24,0 0-19</inkml:trace>
    </iact:actionData>
  </iact:action>
  <iact:action type="add" startTime="84947">
    <iact:property name="dataType"/>
    <iact:actionData xml:id="d76">
      <inkml:trace xmlns:inkml="http://www.w3.org/2003/InkML" xml:id="stk76" contextRef="#ctx0" brushRef="#br0">12651 7739 0,'-25'-50'13,"50"26"1,-25-1 5,124-149 14,-25 100-22,-49 24 4,49-74 6,25 50-11,-50 24 7,174-24-2,-49-1 0,-1 51 2,125-1 13,-75 25-14,99 0 2,-173 25-4,24-25 2,-99 24-2,75 26 2,-75 0 1,25 24-4,25 0 18,-124-24-14,0 0 6,24 24-17,26-24 19,-1 49 10,-24-50-24,-1 1 5,1 0 1,-1-1 5,-24-24-7,-25 0 8,0 0 9</inkml:trace>
    </iact:actionData>
  </iact:action>
  <iact:action type="add" startTime="97189">
    <iact:property name="dataType"/>
    <iact:actionData xml:id="d77">
      <inkml:trace xmlns:inkml="http://www.w3.org/2003/InkML" xml:id="stk77" contextRef="#ctx0" brushRef="#br0">2803 11038 0,'0'-25'15,"25"25"1,0-25 3,24 1-6,51-26 0,-26 25 3,1-24 3,24-1-6,74 25 21,-49 0-18,25 25 1,0 25-1,-75 0-1,1 25-5,-25 24 7,-26-24 17,1-26 15</inkml:trace>
    </iact:actionData>
  </iact:action>
  <iact:action type="add" startTime="98014">
    <iact:property name="dataType"/>
    <iact:actionData xml:id="d78">
      <inkml:trace xmlns:inkml="http://www.w3.org/2003/InkML" xml:id="stk78" contextRef="#ctx0" brushRef="#br0">2853 10864 0,'99'-49'23,"0"24"-14,75-49 9,-25 24-3,49 0-6,50 1 19,25 24-16,-25 0 7,248 75 6,-322-25-9,-75 24-4,-24 26 7,49-1 0,-75-24-8,26-1 8,49 50 13,-100-74-20,-24-50 85</inkml:trace>
    </iact:actionData>
  </iact:action>
  <iact:action type="add" startTime="98995">
    <iact:property name="dataType"/>
    <iact:actionData xml:id="d79">
      <inkml:trace xmlns:inkml="http://www.w3.org/2003/InkML" xml:id="stk79" contextRef="#ctx0" brushRef="#br0">3175 10840 0,'100'-50'13,"123"-24"24,-99 49-21,49-50-5,100 26 13,-25 24-8,-99 0-4,74 0 2,1 1 2,-26-1-5,199 50 24,-174-1-19,-99 1 0,25 0-6,-50-25 12,1 25-7,-1-25 0,-25 49-5,50-49 12,149 75 11,-174-50-20,0 24 2,1-24-1,-1 0 3,-49 0-6,24-1 10,-24 26-6,-1-25-3,26 24 21,-1-24 0,-49-25-19,0 0 2,-25 25 42</inkml:trace>
    </iact:actionData>
  </iact:action>
  <iact:action type="add" startTime="101908">
    <iact:property name="dataType"/>
    <iact:actionData xml:id="d80">
      <inkml:trace xmlns:inkml="http://www.w3.org/2003/InkML" xml:id="stk80" contextRef="#ctx0" brushRef="#br0">9600 12005 0,'25'0'30,"49"0"-26,-24 0 20,-1 0-1,1 25-21,24 0 23,-24 0-22,-1 0 23,26-25-5,24 49-8,-74-49 2,49 0 0,1 0 0,-50 0 0,74 25 1,25-50 21,-99 25-28,49 0 5,50 25 25,-74-50-25,-26 25 2,76 0 1,-100-49 1,49 24-5,26 0 4,-51 0-4,51-24-4,-1-26 30,-49 50-23,0-49 15,0 0-2,0-1-11,-25 26-10,24-26 7,-24-24 0,-24 49 22,-26-24-22,0 24 2,25 26-6,-49-26 7,24 0-7,-24 25 6,49-24 2,-49 24-4,-75-25 17,75 1-17,-1 24 2,26 25-2,-26-25 0,26 25 2,-1-25-5,-49 25 7,49 0-3,-49 25 13,49-25-13,1 0-4,24 0 8,0 25-10,-25 0 5,-24 0 7,24-25-6,1 24-1,-26 1 15,1 0-13,24 25-5,26-26 5,-1 1-2,-25 0-3,25 0 9,-24 0 9,24 0-15,-25 49 18,50-24-18,-24-1-5,24 26 11,-25-1-6,25 0-2,25 1 5,-25-1-2,49-24 0,26 74 14,-51-99-14,26-1-7,0 26 15,-1-25-12,1 0 4,-25-1-5,-1-24 11</inkml:trace>
    </iact:actionData>
  </iact:action>
  <iact:action type="add" startTime="104558">
    <iact:property name="dataType"/>
    <iact:actionData xml:id="d81">
      <inkml:trace xmlns:inkml="http://www.w3.org/2003/InkML" xml:id="stk81" contextRef="#ctx0" brushRef="#br0">16942 11112 0,'-74'75'7,"74"-50"9,-50 49 2,25 1-4,0 73 19,1-73-15,24-26-6,0 1 3,0-25 2,0 24-2,24 26-2,1-50 8,0 24-9,49 26 24,-24-26-5,0-49-16,24 25-2,-24 0 6,49-25-9,-25 25 7,1-1 1,-1 1-6,50 0 22,-50-25-18,1 0 2,-1 25-4,26-25 3,-51 0-5,26 0 0,-1 0 6,0 0 0,1-75 15,-1 26-18,-24 24 1,24 0-4,-74-24 2,75 24 4,-51-50-1,26 26 0,-50-1-2,25-74 18,0 50-19,-50-1 1,25 26 1,0-150 17,-75 125-20,-24-1 13,-25 1-5,75 74-5,-150-74 14,125 49-13,24 0-6,-99 25 7,-24 0-1,24 0 1,0 25-5,50 0 3,24-1-6</inkml:trace>
    </iact:actionData>
  </iact:action>
  <iact:action type="add" startTime="105890">
    <iact:property name="dataType"/>
    <iact:actionData xml:id="d82">
      <inkml:trace xmlns:inkml="http://www.w3.org/2003/InkML" xml:id="stk82" contextRef="#ctx0" brushRef="#br0">18529 11112 0,'-74'0'1,"-100"75"16,-49 24-3,-248 174 19,198-99-19,50-75 2,124-50 0,-1 26 2,76-50-8</inkml:trace>
    </iact:actionData>
  </iact:action>
  <iact:action type="add" startTime="106795">
    <iact:property name="dataType"/>
    <iact:actionData xml:id="d83">
      <inkml:trace xmlns:inkml="http://www.w3.org/2003/InkML" xml:id="stk83" contextRef="#ctx0" brushRef="#br0">11162 11013 0,'-74'0'14,"-75"25"0,50 49 11,-372 224 0,322-199 0,-198 224 0,173-199 2,149-75-13,0-24-1</inkml:trace>
    </iact:actionData>
  </iact:action>
  <iact:action type="add" startTime="107901">
    <iact:property name="dataType"/>
    <iact:actionData xml:id="d84">
      <inkml:trace xmlns:inkml="http://www.w3.org/2003/InkML" xml:id="stk84" contextRef="#ctx0" brushRef="#br0">13271 11956 0,'25'-25'28,"24"25"-12,75 0 5,-24 0-10,-1 0 9,50 0-11,-50 0 6,50 25 21,-75-25-23,0 0 0,1 0 9,-50 0-7,24 25-4,-24-25 3,0 0 8,-25-50 69,-25 0-72,50 1-4,-25-50-2,25-1 4,-1-24-5,-24 75 4,0-50-2,0 24 2,25-24 20,0-25-11,0 124-8,0-50-1,-25 25 3,0-24-4,0 24-4,-25 0 23,-74 25-4,-75 0-9,75 0-8,-50 0-1,25 0 3,0 0 5,0 0-4,-25 0-4,50-25 9,24 1 8,26 24-13,24 0-5,-25 0 8,1 0-5,49 24 18,-25-24-16,25 25-2,0 74 20,-25-24-19,25-1-4,0-24 12,0 24-11,-25 1 3,25-26 3,0 75-4,-24-99 3,24 99 15,0-25-16,-25-49 13,25 0-19,0-1 11,0-24-12,-25 0 8,25 24 4,-25 26 10,25-50-16,0-1 17,25 1 1,74-25-4,-49-25-14,49 25 1,25 0 16,-74 0-16,-26 0 13</inkml:trace>
    </iact:actionData>
  </iact:action>
  <iact:action type="add" startTime="110325">
    <iact:property name="dataType"/>
    <iact:actionData xml:id="d85">
      <inkml:trace xmlns:inkml="http://www.w3.org/2003/InkML" xml:id="stk85" contextRef="#ctx0" brushRef="#br0">18951 10964 0,'0'99'17,"0"-25"-4,-25-24 8,1 74-7,24 25 4,-25-25-5,0-25 3,25-49-5,-25 49 9,0-25 12,25-24-17,0-1 0,-25-49 2,25 50-7,-24-25 10,24 0-9,-25-25 9,25 24-4,74-48 32,1 24-35,-50-25 3,49 25-5,25 0 10,-24 0-7,-26 0 2,75 0-5,50 0 26,-50 0-22,-50 0 1,75 25 15,-124-25-15,74 24-5,-49-24 9,24 25-4,-24-25 0,-25 0 14,-1-74 46,1-25-54,0 24-13,0-74 6,0 1-1,-25-100 18,0 198-18,-25-24-1,25 24 7,0 0-6,25 25 3,-25 1-2,-25-1 0,0 25 1,-149-50 19,-74 50-24,75-25 9,-51 25-7,51-24 5,49-1-8,25 25 7,74-25 2,0 25 8</inkml:trace>
    </iact:actionData>
  </iact:action>
  <iact:action type="add" startTime="111760">
    <iact:property name="dataType"/>
    <iact:actionData xml:id="d86">
      <inkml:trace xmlns:inkml="http://www.w3.org/2003/InkML" xml:id="stk86" contextRef="#ctx0" brushRef="#br0">19869 11286 0,'0'0'1,"-496"323"25,273-199-3,49-25-8,100-74-6,24 24 12</inkml:trace>
    </iact:actionData>
  </iact:action>
  <iact:action type="add" startTime="112520">
    <iact:property name="dataType"/>
    <iact:actionData xml:id="d87">
      <inkml:trace xmlns:inkml="http://www.w3.org/2003/InkML" xml:id="stk87" contextRef="#ctx0" brushRef="#br0">14586 10914 0,'-100'25'17,"1"74"-2,-149 50-2,-298 273 22,447-348-19,0 0-2,74-74 1</inkml:trace>
    </iact:actionData>
  </iact:action>
  <iact:action type="add" startTime="120190">
    <iact:property name="dataType"/>
    <iact:actionData xml:id="d88">
      <inkml:trace xmlns:inkml="http://www.w3.org/2003/InkML" xml:id="stk88" contextRef="#ctx0" brushRef="#br0">3473 15056 0,'25'0'42,"24"-24"-21,-24 24-11,0-50 12,25 25-11,-26-49 11,76-75 6,-76 75-13,-24 49 0,25-50 0,-25 26 1,0-50-1,0 24-1,0 25 4,0 1-3,0-50 17,-25-1-18,1 100 5,-1-74-5,-50 24 1,1 1 0,0 24 1,-1-49-2,-24 49 5,-75 0 6,50 0 0,-25 25-13,75 0-2,-149 25 26,223 0-19,-99 0-1,24 24 0,1 26 1,-50 73 14,99-98-15,-25 24-5,26 1 3,24-26-2,0 26 8,0-1-5,49 26-1,-24-26 5,49 124 5,50-49 15,-124-99-25,75-1 2,-1 26-1,25-75 1,-24 25-2,123-25 3,-98 0-3,148-75 18,-149 50-18,-50-24 4,26-26-3,24 1 1,-74 74-1,24-25 1,-24-24-1,-25 24-1,25-50 15,-25 51-10</inkml:trace>
    </iact:actionData>
  </iact:action>
  <iact:action type="add" startTime="122101">
    <iact:property name="dataType"/>
    <iact:actionData xml:id="d89">
      <inkml:trace xmlns:inkml="http://www.w3.org/2003/InkML" xml:id="stk89" contextRef="#ctx0" brushRef="#br0">11609 14015 0,'-25'-25'42,"-24"25"-36,-26 0 12,50 25-6,-74-1 2,25 1 6,-1 25-6,-24 24 18,49-49-20,26 25 7,-26-26-6,25 1 3,-24 25 2,49-25-3,-50 24-2,50-24 3,-25 50 18,25-51-19,0 26 0,0 0 1,25-1 0,-25-24-4,25 25 7,0-1-4,74-24 1,25 49 16,-25-49-18,-25 0 2,1-25-1,99 25 17,-100-25-17,50 0 1,-50 0-1,1 0 3,148 0 13,-124 25-17,-74-25 1,74 0 1,-24-25-1,-26 25 2,51 0-3,-26-50 3,-49 25-3,124-74 35,-75 50-17,-24-26-16,-1 26-1,-24-51 1,25 26-3,-26 24 0,-24 1 1,0-100 27,-49 50-31,24 49 3,-25-24 5,-24 24-4,-50 50 5,0 0-5,-174 0 0,273 0 4,-421 99 10,347-99-13,0 25-1</inkml:trace>
    </iact:actionData>
  </iact:action>
  <iact:action type="add" startTime="123597">
    <iact:property name="dataType"/>
    <iact:actionData xml:id="d90">
      <inkml:trace xmlns:inkml="http://www.w3.org/2003/InkML" xml:id="stk90" contextRef="#ctx0" brushRef="#br0">13147 14015 0,'-99'49'14,"24"1"-12,-98 99 17,-100 0-5,-25 24 1,-173-49 16,297-74-16,100-25 0,49-25-3</inkml:trace>
    </iact:actionData>
  </iact:action>
  <iact:action type="add" startTime="124673">
    <iact:property name="dataType"/>
    <iact:actionData xml:id="d91">
      <inkml:trace xmlns:inkml="http://www.w3.org/2003/InkML" xml:id="stk91" contextRef="#ctx0" brushRef="#br0">3771 14039 0,'-124'149'11,"-50"50"7,-49-1 3,74-24-2,-99 74 1,124-124-3,49-99-15,51 24 28</inkml:trace>
    </iact:actionData>
  </iact:action>
  <iact:action type="add" startTime="146264">
    <iact:property name="dataType"/>
    <iact:actionData xml:id="d92">
      <inkml:trace xmlns:inkml="http://www.w3.org/2003/InkML" xml:id="stk92" contextRef="#ctx0" brushRef="#br0">17488 14114 0,'24'0'19,"-98"49"-5,-124 224 17,24-99-14,75-25-4,74-100 7</inkml:trace>
    </iact:actionData>
  </iact:action>
  <iact:action type="add" startTime="147029">
    <iact:property name="dataType"/>
    <iact:actionData xml:id="d93">
      <inkml:trace xmlns:inkml="http://www.w3.org/2003/InkML" xml:id="stk93" contextRef="#ctx0" brushRef="#br0">19621 13940 0,'-75'99'15,"1"25"9,0-49-14,49-50 2,25-1 5</inkml:trace>
    </iact:actionData>
  </iact:action>
  <iact:action type="add" startTime="147717">
    <iact:property name="dataType"/>
    <iact:actionData xml:id="d94">
      <inkml:trace xmlns:inkml="http://www.w3.org/2003/InkML" xml:id="stk94" contextRef="#ctx0" brushRef="#br0">21977 14188 0,'-99'0'14,"-25"124"7,0 0-14,25-24 12,-75 48 12</inkml:trace>
    </iact:actionData>
  </iact:action>
  <iact:action type="add" startTime="148465">
    <iact:property name="dataType"/>
    <iact:actionData xml:id="d95">
      <inkml:trace xmlns:inkml="http://www.w3.org/2003/InkML" xml:id="stk95" contextRef="#ctx0" brushRef="#br0">19199 15553 0,'-223'148'34,"49"26"-20,50-75 1,-99 124 1,74-123-4,124-76 4,25 1-5</inkml:trace>
    </iact:actionData>
  </iact:action>
  <iact:action type="add" startTime="160584">
    <iact:property name="dataType"/>
    <iact:actionData xml:id="d96">
      <inkml:trace xmlns:inkml="http://www.w3.org/2003/InkML" xml:id="stk96" contextRef="#ctx0" brushRef="#br0">15429 18728 0,'74'0'26,"1"-50"-10,-1 25 1,1 25 0,-26-25 10,-24 25-24,-124 50 54,24-25-39,-98 24-2,148-24 2,0-25-4,50 0 5,49 0-7,25 0 4,-74-25-1,0 25 17,-174 75 6,75-50-29,24-1 8,149-24 28,1-24-8,-51-1-26,-24 25 7,-50 25 24,-24-25-40,-1 24 14</inkml:trace>
    </iact:actionData>
  </iact:action>
  <iact:action type="add" startTime="165254">
    <iact:property name="dataType"/>
    <iact:actionData xml:id="d97">
      <inkml:trace xmlns:inkml="http://www.w3.org/2003/InkML" xml:id="stk97" contextRef="#ctx0" brushRef="#br0">15900 18455 0,'0'-25'32,"-25"25"42,25-25 29,0 50-36,25 0-20,0-25-31,25 24 0,-26-24 1,51 25-1,24-25 1,-25 0-2,-49 0 1,25 0 0,-25 0-2,24 0 2,-24 0-2,49 0 3,1 0 1,49 0 8,-74 0 6,-26 0-18,26 25 9,24-25-9,-49-25 2,25 25-6,24 25 11,-24-25-4,-25 0-3,24 0 1,26 0-5,24 0 12,-50 25-7,51-25 0,-51 0-3,26 0 3,-51 0 5,1 0-4,50 0-1,-1 0 1,-24 0 0,24 0-4,-24 0 3,24-25 1,1 25 0,-26 0 0,26 0 0,-1 0 0,0 0-2,-24 0-3,24 0 10,1 0-6,-1-25 1,-49 25 0,0 0-5,24 0 12,1 0-10,-25 0 2,0-25 1,0 25-1,-1-24 14,-24-1 77,25 0-81,-25 0-7,0 0-3,-25 1-1,25-26 3,0 25-1,-24-24 19,24 24-9,0 0-4,0 0 44,0 0-53,-25 25 17,0 50 57,0-25-81,0 24 21,-24-24-15,49 0 19,0-50 24,49-24-14,1-51-36,0 76 24,-50-1-7,24 25-11,-24-25 65,25 50-64,-25 0 4,25-1-2,0 1-7,-25 0 19,25 0-20,-1 0 19,-98-25 58,24 0-58,-24 24-10,49-24 8,0 0-7,50-24 89,0-1-92,49 0 21,-74 0-16,-24 25-3,-1 25-1,0-25 7,-25 25-7,25 0 3,75-50 44,49 25-49,-99-25 8,-99 75 40,74-50-37,25 24-5,-25-24-12,50 0 25,50 0-16,-50-24 0,-1-1 3,-73 50 121,24-25-120</inkml:trace>
    </iact:actionData>
  </iact:action>
  <iact:action type="add" startTime="187537">
    <iact:property name="dataType"/>
    <iact:actionData xml:id="d98">
      <inkml:trace xmlns:inkml="http://www.w3.org/2003/InkML" xml:id="stk98" contextRef="#ctx0" brushRef="#br0">21456 819 0,'0'-25'32,"25"25"-4,-25 25 23,0 49-38,25-49 3,-25 74-1,0-25 1,25-24 5,-25 24-8,49 75 17,-24-124-18,0 99 8,0-74 11,0-1-19,-1-24 5,1 50-2,-25-26-1,25 26 2,0-1 17,0 0-18,-1-49-1,1 25 2,0-25 3,0-1-3,24 1 0,1 0-3,25 0 20,-51-25-4,1 0-13,25 0-4,-25-25 10,-1 25-12,26-25 9,-25 0-7,0 1 9,49-51-10,-24 50 23,-26-24-17,1-1-3,0 25 1,25-24 1,24-50 0,-49 99-3,0-50 3,-25 0 0,49-99 11,-24 50-9,-25 50-1,25-51-5,-25 26 6,25-25-4,-25 49 4,24-49 2,-24 49-9,50-74 20,-25 75-14,-25-1-5,-25 50 37,0 0-36,-74 50 5,25 49-2,24-74-3,25 49 20,50-123 15,74-26-34,0-49 2,1 75-1,-76-1 4,1 50-6,0 25 20,0 49-22,0-24 10,0-1-10,-1-24 6,-24 0-3</inkml:trace>
    </iact:actionData>
  </iact:action>
  <iact:action type="add" startTime="189518">
    <iact:property name="dataType"/>
    <iact:actionData xml:id="d99">
      <inkml:trace xmlns:inkml="http://www.w3.org/2003/InkML" xml:id="stk99" contextRef="#ctx0" brushRef="#br0">21729 744 0,'-49'-25'59,"24"25"-47,-25-49 3,25-1 3,-49 1 1,49 24-5,-24 25 0,24 0 2,-99 173 31,99-49-31,0-74-3,-49 24 4,24 26-2,-24-76 3,74 1-4,-25-25 2</inkml:trace>
    </iact:actionData>
  </iact:action>
  <iact:action type="add" startTime="197071">
    <iact:property name="dataType"/>
    <iact:actionData xml:id="d100">
      <inkml:trace xmlns:inkml="http://www.w3.org/2003/InkML" xml:id="stk100" contextRef="#ctx0" brushRef="#br3">22895 1389 0,'50'-25'15,"-26"0"-2,-24 1 2,-49-1 50,-26 50-33,51 24-19,-1-24 8,25 0 5,25-25-10,24 0 0,1-124 30,-75 99-14,-25 25-19,26 0 2,-1 0 2,-25 50 0,25-26-3,25 1 2,75 0 21,-1-50-26,-74 0 8,25-49-8,-50 74 23,-24 0-19,-51 50 0,100-26 33,0 1-37</inkml:trace>
    </iact:actionData>
  </iact:action>
  <iact:action type="add" startTime="198039">
    <iact:property name="dataType"/>
    <iact:actionData xml:id="d101">
      <inkml:trace xmlns:inkml="http://www.w3.org/2003/InkML" xml:id="stk101" contextRef="#ctx0" brushRef="#br3">22994 893 0,'-25'0'4,"25"25"2,-24 0 8,24 24 6,-25 1-10,25 49 5,-50-25 21,25-24-25,25 0 11,-24-26-10,24 26 6,-25-25-7,0 24 22,0-24-20,0 50 40,25-51-37,-24 1-5,-1 0 4,25 0 3,-25 0-6,25 0 7,-25 24-2,0 26 30,1-51-33,24 1 2,-25 0 12,25 0 4,-25 0-14,25 24 43,-25-49-45,25 25 1,0-50 45</inkml:trace>
    </iact:actionData>
  </iact:action>
  <iact:action type="add" startTime="200074">
    <iact:property name="dataType"/>
    <iact:actionData xml:id="d102">
      <inkml:trace xmlns:inkml="http://www.w3.org/2003/InkML" xml:id="stk102" contextRef="#ctx0" brushRef="#br3">21605 1240 0,'-74'99'92,"49"-49"-76,50-25-1,0-25 18,-1 0-20,26 0 1,-50-50 3,25-24-1,-124 49 35,99 75-20,-25-26-20,50 26 7,-1-25-4,1 0 7,0-50-7,0 0-3,-25-49 27,-25 49-26,-25 74 20,26-24-20</inkml:trace>
    </iact:actionData>
  </iact:action>
  <iact:action type="add" startTime="200979">
    <iact:property name="dataType"/>
    <iact:actionData xml:id="d103">
      <inkml:trace xmlns:inkml="http://www.w3.org/2003/InkML" xml:id="stk103" contextRef="#ctx0" brushRef="#br3">21357 943 0,'0'24'43,"25"51"-28,-25-1 0,0-49 4,25 25-7,-25-1 5,25 1-1,-25-25 2,24 49 15,1-24-8,-25-26-6,0 1-4,0 0 14,25 25-10,-25-1 24,25-24-29,-25 0 5,0 0 16,0 0-23,25-1 4,-25 1 62,0-50 0</inkml:trace>
    </iact:actionData>
  </iact:action>
  <iact:action type="add" startTime="202315">
    <iact:property name="dataType"/>
    <iact:actionData xml:id="d104">
      <inkml:trace xmlns:inkml="http://www.w3.org/2003/InkML" xml:id="stk104" contextRef="#ctx0" brushRef="#br3">21828 2084 0,'-24'0'63,"-1"49"-19,25-24-23,25 0-4,-1-25 11,1-25-13,0-25 2,-25 26 0,-25 24-10,-24 0 30,24 49-23,25-24 1,0 25 5,25-50 9,-1-25-11,1 0-5,-25-25 3,0 26 33,-25 48-40</inkml:trace>
    </iact:actionData>
  </iact:action>
  <iact:action type="add" startTime="203108">
    <iact:property name="dataType"/>
    <iact:actionData xml:id="d105">
      <inkml:trace xmlns:inkml="http://www.w3.org/2003/InkML" xml:id="stk105" contextRef="#ctx0" brushRef="#br3">21680 1984 0,'0'25'30,"24"0"-16,1 25 3,0-50-3,0 49 2,0 1 1,-1-25 17,1-25-18,-25 49-1,25-49-1,-25 25-1,0 0 7,25 0 55</inkml:trace>
    </iact:actionData>
  </iact:action>
  <iact:action type="add" startTime="207251">
    <iact:property name="dataType"/>
    <iact:actionData xml:id="d106">
      <inkml:trace xmlns:inkml="http://www.w3.org/2003/InkML" xml:id="stk106" contextRef="#ctx0" brushRef="#br3">22077 2208 0,'-25'0'29,"25"24"128,49-24-140,-24-24 14,0 24-16,0 0 0,-25-50-4,0 25 6,-25 0 4,0 50-5,-49 25-1,49-25 0,0-1 3,25 1-7,50 0 5,-25-25 2,24-25-7,1 25 9,-50-49-11,25 49 9,-50-25-1,0 25-1,-49 0 17,74 25-19,0-1 2,0 1 0,24 0-4,26-25 3,-25 0 4,-25-25-1,25-24-5,-25 24 5,0 0-4,-25 50-2,0-25 5,0 25 1,25 24 11,50-49-1,-25-49 6,-50 49 28</inkml:trace>
    </iact:actionData>
  </iact:action>
  <iact:action type="add" startTime="208540">
    <iact:property name="dataType"/>
    <iact:actionData xml:id="d107">
      <inkml:trace xmlns:inkml="http://www.w3.org/2003/InkML" xml:id="stk107" contextRef="#ctx0" brushRef="#br3">21853 2332 0,'25'0'76,"0"-25"-60,0 25 2,24-25-1,26 25 0,-1-25-2,1 25 12,-51 0-11,76-25 17,-76 25-19,76 25 18,-76-25-18,1 25 1,0-25 5,25 0-10,-26 25 52,-48-25 67,-51 0-116,50 0 2,1 0 3,-26-25-5,-124 25 18,125 0-15,-1 0-2,1 0 7,-1 0-8,25 0 2,-25 0 1,26 25 2,-1-25-1,0 0-8,0 25 24,0-25-4,50 0 21,25 0-21,-25 0-16,99 0 7,-50 0-6,-24 0 3,-1 0-3,-24 0 3,0 24 3,0-24-5,-50 0 44,25-24-46,-25 24 24,0-25-28</inkml:trace>
    </iact:actionData>
  </iact:action>
  <iact:action type="add" startTime="211251">
    <iact:property name="dataType"/>
    <iact:actionData xml:id="d108">
      <inkml:trace xmlns:inkml="http://www.w3.org/2003/InkML" xml:id="stk108" contextRef="#ctx0" brushRef="#br3">21828 2059 0,'25'0'14</inkml:trace>
    </iact:actionData>
  </iact:action>
  <iact:action type="add" startTime="211653">
    <iact:property name="dataType"/>
    <iact:actionData xml:id="d109">
      <inkml:trace xmlns:inkml="http://www.w3.org/2003/InkML" xml:id="stk109" contextRef="#ctx0" brushRef="#br3">22126 2232 0</inkml:trace>
    </iact:actionData>
  </iact:action>
  <iact:action type="add" startTime="212138">
    <iact:property name="dataType"/>
    <iact:actionData xml:id="d110">
      <inkml:trace xmlns:inkml="http://www.w3.org/2003/InkML" xml:id="stk110" contextRef="#ctx0" brushRef="#br3">22523 1860 0,'0'-24'17,"-25"48"26,0-24-28,25 25 1,25 0 18,25-25-22,-1-25 4,-24 0-1,0-24 7,-50 49 3,0 0-9,-49 0 5,24 49 5,50-24-6,25 0 7,25-25-13,-25 0 23,-25-25-26,24 0 9,-48 1-4,-1 24-5,0 0 3,0 24 2,0-24 7,25 25-15,50-25 24,-25 0-16,0-25 16,-50 1 5,0 24-29</inkml:trace>
    </iact:actionData>
  </iact:action>
  <iact:action type="add" startTime="213040">
    <iact:property name="dataType"/>
    <iact:actionData xml:id="d111">
      <inkml:trace xmlns:inkml="http://www.w3.org/2003/InkML" xml:id="stk111" contextRef="#ctx0" brushRef="#br3">22721 1687 0,'-24'49'16,"-26"26"-1,0-50 1,26 49-3,-51-24-1,50-1 7,1 1-5,-1-25 3,0-1-3,50-48 81</inkml:trace>
    </iact:actionData>
  </iact:action>
  <iact:action type="add" startTime="213700">
    <iact:property name="dataType"/>
    <iact:actionData xml:id="d112">
      <inkml:trace xmlns:inkml="http://www.w3.org/2003/InkML" xml:id="stk112" contextRef="#ctx0" brushRef="#br3">22796 1439 0,'0'24'10,"25"-24"41,-25-24-23,0-1-14,0 0-1,-25 25 17,0 25-8,0-25-10,50 25 19,0-1-15,0-24 0,24-24-2,-49-1 0,0 0 2,0 0 6,0 0-10,-25 25 0,-24 25 22,49 0-18,25-25-5,-25 25 6,24-25 17,1-25-6,-25 0-9,0 0-1,-25 25 13,25-24 11</inkml:trace>
    </iact:actionData>
  </iact:action>
  <iact:action type="add" startTime="214566">
    <iact:property name="dataType"/>
    <iact:actionData xml:id="d113">
      <inkml:trace xmlns:inkml="http://www.w3.org/2003/InkML" xml:id="stk113" contextRef="#ctx0" brushRef="#br3">23019 893 0,'0'-25'64,"0"50"-50,-25-25 0,0 25-2,1 74 6,-1 50 34,0-50-40,0 25 0,0-74 6,1-1-4,24 1 7,-25-25-7,25-1-3,-25-24 223,50-74-186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28:29.69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18775">
    <iact:property name="dataType"/>
    <iact:actionData xml:id="d0">
      <inkml:trace xmlns:inkml="http://www.w3.org/2003/InkML" xml:id="stk0" contextRef="#ctx0" brushRef="#br0">5854 5507 0,'25'0'13,"49"-25"1,50 25 4,1 25-2,147-25-1,51 24-2,24 1 6,174 25 11,-199-25-15,1 24 0,-125-49-1,100 50 7,-100-50-12,-74 49 26,-49-49-20,-1 0-1</inkml:trace>
    </iact:actionData>
  </iact:action>
  <iact:action type="add" startTime="19368">
    <iact:property name="dataType"/>
    <iact:actionData xml:id="d1">
      <inkml:trace xmlns:inkml="http://www.w3.org/2003/InkML" xml:id="stk1" contextRef="#ctx0" brushRef="#br0">5656 5556 0,'25'0'10,"297"0"41,25 0-38,-24 0 2,148 25-2,-24 0 7,49 49-5,-174-49-2,50 25 6,-74-26-4,-125-24 12,-197-24 9</inkml:trace>
    </iact:actionData>
  </iact:action>
  <iact:action type="add" startTime="19866">
    <iact:property name="dataType"/>
    <iact:actionData xml:id="d2">
      <inkml:trace xmlns:inkml="http://www.w3.org/2003/InkML" xml:id="stk2" contextRef="#ctx0" brushRef="#br0">5829 5581 0,'521'-25'30,"-173"25"-18,247 25 7,-99-25-5,25 0 2,-248 0-2,24 25 0,-173-25 2,-99 0-1</inkml:trace>
    </iact:actionData>
  </iact:action>
  <iact:action type="add" startTime="20271">
    <iact:property name="dataType"/>
    <iact:actionData xml:id="d3">
      <inkml:trace xmlns:inkml="http://www.w3.org/2003/InkML" xml:id="stk3" contextRef="#ctx0" brushRef="#br0">6276 5556 0,'223'0'8,"0"-25"2,298 25-2,25 25 7,-149 25 2,99-25-2,99 24 21,-545-49-27,-50-25 9</inkml:trace>
    </iact:actionData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28:51.64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9601">
    <iact:property name="dataType"/>
    <iact:actionData xml:id="d0">
      <inkml:trace xmlns:inkml="http://www.w3.org/2003/InkML" xml:id="stk0" contextRef="#ctx0" brushRef="#br0">3349 695 0,'0'-25'31,"0"0"509</inkml:trace>
    </iact:actionData>
  </iact:action>
  <iact:action type="add" startTime="10429">
    <iact:property name="dataType"/>
    <iact:actionData xml:id="d1">
      <inkml:trace xmlns:inkml="http://www.w3.org/2003/InkML" xml:id="stk1" contextRef="#ctx0" brushRef="#br0">3572 571 0,'-25'-25'7,"1"25"11,-26 0-4,0 25 7,26-1-3,-1 26-5,25 24 16,25 26-12,-1-26-2,1-24-1,-25 49 1,25-50 0,-50 1 1,25 0-3,-25-50 6</inkml:trace>
    </iact:actionData>
  </iact:action>
  <iact:action type="add" startTime="10861">
    <iact:property name="dataType"/>
    <iact:actionData xml:id="d2">
      <inkml:trace xmlns:inkml="http://www.w3.org/2003/InkML" xml:id="stk2" contextRef="#ctx0" brushRef="#br0">3324 1042 0,'50'-50'14,"49"1"0,-49 24 2</inkml:trace>
    </iact:actionData>
  </iact:action>
  <iact:action type="add" startTime="11079">
    <iact:property name="dataType"/>
    <iact:actionData xml:id="d3">
      <inkml:trace xmlns:inkml="http://www.w3.org/2003/InkML" xml:id="stk3" contextRef="#ctx0" brushRef="#br0">3721 521 0,'0'74'28,"0"-49"-13,0 0 2</inkml:trace>
    </iact:actionData>
  </iact:action>
  <iact:action type="add" startTime="11313">
    <iact:property name="dataType"/>
    <iact:actionData xml:id="d4">
      <inkml:trace xmlns:inkml="http://www.w3.org/2003/InkML" xml:id="stk4" contextRef="#ctx0" brushRef="#br0">4019 546 0,'0'0'1,"-25"49"12,-25 125 20,50-25-22,0 0 5,0-75-2,25-24 3,-25-26-2,25-24 4</inkml:trace>
    </iact:actionData>
  </iact:action>
  <iact:action type="add" startTime="11575">
    <iact:property name="dataType"/>
    <iact:actionData xml:id="d5">
      <inkml:trace xmlns:inkml="http://www.w3.org/2003/InkML" xml:id="stk5" contextRef="#ctx0" brushRef="#br0">4168 967 0,'0'0'6,"0"-24"7,49-51 0,-24 50 1,25 1 2,-1 73 19,-49 1-24,25 24 9,25 1-5,-50-51-4,24 1 8</inkml:trace>
    </iact:actionData>
  </iact:action>
  <iact:action type="add" startTime="11938">
    <iact:property name="dataType"/>
    <iact:actionData xml:id="d6">
      <inkml:trace xmlns:inkml="http://www.w3.org/2003/InkML" xml:id="stk6" contextRef="#ctx0" brushRef="#br0">4465 794 0,'-74'149'13,"49"-25"6,-25 74 6,75-173-7</inkml:trace>
    </iact:actionData>
  </iact:action>
  <iact:action type="add" startTime="12215">
    <iact:property name="dataType"/>
    <iact:actionData xml:id="d7">
      <inkml:trace xmlns:inkml="http://www.w3.org/2003/InkML" xml:id="stk7" contextRef="#ctx0" brushRef="#br0">4564 496 0,'0'99'11,"75"-49"7,-26 49-2,26 25 0,-26 0-3,-24-49 7,-50 98 9,1-123-11,-1-25-8,0-25 6</inkml:trace>
    </iact:actionData>
  </iact:action>
  <iact:action type="add" startTime="12570">
    <iact:property name="dataType"/>
    <iact:actionData xml:id="d8">
      <inkml:trace xmlns:inkml="http://www.w3.org/2003/InkML" xml:id="stk8" contextRef="#ctx0" brushRef="#br0">5135 794 0,'25'0'22,"0"-25"-19,74 25 5,25-25 11</inkml:trace>
    </iact:actionData>
  </iact:action>
  <iact:action type="add" startTime="12795">
    <iact:property name="dataType"/>
    <iact:actionData xml:id="d9">
      <inkml:trace xmlns:inkml="http://www.w3.org/2003/InkML" xml:id="stk9" contextRef="#ctx0" brushRef="#br0">5209 1042 0,'149'0'30,"0"-50"-21</inkml:trace>
    </iact:actionData>
  </iact:action>
  <iact:action type="add" startTime="13084">
    <iact:property name="dataType"/>
    <iact:actionData xml:id="d10">
      <inkml:trace xmlns:inkml="http://www.w3.org/2003/InkML" xml:id="stk10" contextRef="#ctx0" brushRef="#br0">5953 620 0,'-24'0'17,"48"-25"-1,150 1 19,-99 24-20,-51 0-2,-24 74-1,-24 25 10,-26-49-14,0 74 10,1-75-2,49 26 1,24-1 15,1-74-15,99 25-8,-49-50 10,49-24-3,-99 49 11</inkml:trace>
    </iact:actionData>
  </iact:action>
  <iact:action type="add" startTime="13558">
    <iact:property name="dataType"/>
    <iact:actionData xml:id="d11">
      <inkml:trace xmlns:inkml="http://www.w3.org/2003/InkML" xml:id="stk11" contextRef="#ctx0" brushRef="#br0">6623 918 0,'25'-75'8,"25"51"11,-1-1-3,1 74 12,-50-24-13,49 99 3,1-49-5,-25-51 0,0-24 5,-1 0-5</inkml:trace>
    </iact:actionData>
  </iact:action>
  <iact:action type="add" startTime="13866">
    <iact:property name="dataType"/>
    <iact:actionData xml:id="d12">
      <inkml:trace xmlns:inkml="http://www.w3.org/2003/InkML" xml:id="stk12" contextRef="#ctx0" brushRef="#br0">6995 794 0,'-74'99'16,"49"0"0,-25 25-2,1-25 18,24-99-14</inkml:trace>
    </iact:actionData>
  </iact:action>
  <iact:action type="add" startTime="14159">
    <iact:property name="dataType"/>
    <iact:actionData xml:id="d13">
      <inkml:trace xmlns:inkml="http://www.w3.org/2003/InkML" xml:id="stk13" contextRef="#ctx0" brushRef="#br0">7491 620 0,'0'75'15,"-24"-26"4,48 50-15,1 25 4,0-49 10,-25-50-3</inkml:trace>
    </iact:actionData>
  </iact:action>
  <iact:action type="add" startTime="14379">
    <iact:property name="dataType"/>
    <iact:actionData xml:id="d14">
      <inkml:trace xmlns:inkml="http://www.w3.org/2003/InkML" xml:id="stk14" contextRef="#ctx0" brushRef="#br0">7442 918 0,'99'-50'10,"-25"25"12</inkml:trace>
    </iact:actionData>
  </iact:action>
  <iact:action type="add" startTime="14434">
    <iact:property name="dataType"/>
    <iact:actionData xml:id="d15">
      <inkml:trace xmlns:inkml="http://www.w3.org/2003/InkML" xml:id="stk15" contextRef="#ctx0" brushRef="#br0">7615 843 0</inkml:trace>
    </iact:actionData>
  </iact:action>
  <iact:action type="add" startTime="14445">
    <iact:property name="dataType"/>
    <iact:actionData xml:id="d16">
      <inkml:trace xmlns:inkml="http://www.w3.org/2003/InkML" xml:id="stk16" contextRef="#ctx0" brushRef="#br0">7615 843 0</inkml:trace>
    </iact:actionData>
  </iact:action>
  <iact:action type="add" startTime="14597">
    <iact:property name="dataType"/>
    <iact:actionData xml:id="d17">
      <inkml:trace xmlns:inkml="http://www.w3.org/2003/InkML" xml:id="stk17" contextRef="#ctx0" brushRef="#br0">8087 422 0,'0'198'11,"24"-99"5,-24 25 1,0-24-1,0-51-1,0 1-1</inkml:trace>
    </iact:actionData>
  </iact:action>
  <iact:action type="add" startTime="28299">
    <iact:property name="dataType"/>
    <iact:actionData xml:id="d18">
      <inkml:trace xmlns:inkml="http://www.w3.org/2003/InkML" xml:id="stk18" contextRef="#ctx0" brushRef="#br0">10741 2604 0,'-199'0'18,"125"0"-5,24 50 5,26 25-3,24-1-2,-25 149 17,50-124-10,-25-74-9,0 25 4</inkml:trace>
    </iact:actionData>
  </iact:action>
  <iact:action type="add" startTime="28610">
    <iact:property name="dataType"/>
    <iact:actionData xml:id="d19">
      <inkml:trace xmlns:inkml="http://www.w3.org/2003/InkML" xml:id="stk19" contextRef="#ctx0" brushRef="#br0">10319 3051 0,'75'-25'34,"123"-49"-14</inkml:trace>
    </iact:actionData>
  </iact:action>
  <iact:action type="add" startTime="28762">
    <iact:property name="dataType"/>
    <iact:actionData xml:id="d20">
      <inkml:trace xmlns:inkml="http://www.w3.org/2003/InkML" xml:id="stk20" contextRef="#ctx0" brushRef="#br0">10865 2704 0,'-25'74'32,"0"1"-18,-24-1 3,24 50-1,25-74-2,25-26 2</inkml:trace>
    </iact:actionData>
  </iact:action>
  <iact:action type="add" startTime="29032">
    <iact:property name="dataType"/>
    <iact:actionData xml:id="d21">
      <inkml:trace xmlns:inkml="http://www.w3.org/2003/InkML" xml:id="stk21" contextRef="#ctx0" brushRef="#br0">10890 2977 0,'0'-25'13,"124"-50"18,-100 75-16,-24-24 2,0 48 1,0 100-2,-24-99-4,48 25 6,1-50-7</inkml:trace>
    </iact:actionData>
  </iact:action>
  <iact:action type="add" startTime="29343">
    <iact:property name="dataType"/>
    <iact:actionData xml:id="d22">
      <inkml:trace xmlns:inkml="http://www.w3.org/2003/InkML" xml:id="stk22" contextRef="#ctx0" brushRef="#br0">11088 2853 0,'-99'148'15,"74"-98"-3,25 49 23</inkml:trace>
    </iact:actionData>
  </iact:action>
  <iact:action type="add" startTime="29576">
    <iact:property name="dataType"/>
    <iact:actionData xml:id="d23">
      <inkml:trace xmlns:inkml="http://www.w3.org/2003/InkML" xml:id="stk23" contextRef="#ctx0" brushRef="#br0">11237 2604 0,'25'75'15,"-1"24"5,-24 0-7,50 25 2,-50-24-1,-25-51 2,0-24-1,1-25-3</inkml:trace>
    </iact:actionData>
  </iact:action>
  <iact:action type="add" startTime="29887">
    <iact:property name="dataType"/>
    <iact:actionData xml:id="d24">
      <inkml:trace xmlns:inkml="http://www.w3.org/2003/InkML" xml:id="stk24" contextRef="#ctx0" brushRef="#br0">11510 2828 0,'25'0'5,"74"-25"12</inkml:trace>
    </iact:actionData>
  </iact:action>
  <iact:action type="add" startTime="29923">
    <iact:property name="dataType"/>
    <iact:actionData xml:id="d25">
      <inkml:trace xmlns:inkml="http://www.w3.org/2003/InkML" xml:id="stk25" contextRef="#ctx0" brushRef="#br0">11634 2803 0</inkml:trace>
    </iact:actionData>
  </iact:action>
  <iact:action type="add" startTime="29934">
    <iact:property name="dataType"/>
    <iact:actionData xml:id="d26">
      <inkml:trace xmlns:inkml="http://www.w3.org/2003/InkML" xml:id="stk26" contextRef="#ctx0" brushRef="#br0">11634 2803 0</inkml:trace>
    </iact:actionData>
  </iact:action>
  <iact:action type="add" startTime="30025">
    <iact:property name="dataType"/>
    <iact:actionData xml:id="d27">
      <inkml:trace xmlns:inkml="http://www.w3.org/2003/InkML" xml:id="stk27" contextRef="#ctx0" brushRef="#br0">11634 2927 0,'74'0'34</inkml:trace>
    </iact:actionData>
  </iact:action>
  <iact:action type="add" startTime="30512">
    <iact:property name="dataType"/>
    <iact:actionData xml:id="d28">
      <inkml:trace xmlns:inkml="http://www.w3.org/2003/InkML" xml:id="stk28" contextRef="#ctx0" brushRef="#br0">12155 2853 0,'24'-50'44,"26"0"-27,-25 26-1,0 24 15,-25 74-18,24 25 5,26-74-4,-25 0 1</inkml:trace>
    </iact:actionData>
  </iact:action>
  <iact:action type="add" startTime="30839">
    <iact:property name="dataType"/>
    <iact:actionData xml:id="d29">
      <inkml:trace xmlns:inkml="http://www.w3.org/2003/InkML" xml:id="stk29" contextRef="#ctx0" brushRef="#br0">12427 2729 0,'0'0'0,"-99"248"27,74-199-11,25 1 2,0-25-7</inkml:trace>
    </iact:actionData>
  </iact:action>
  <iact:action type="add" startTime="31108">
    <iact:property name="dataType"/>
    <iact:actionData xml:id="d30">
      <inkml:trace xmlns:inkml="http://www.w3.org/2003/InkML" xml:id="stk30" contextRef="#ctx0" brushRef="#br0">12576 2505 0,'25'-49'13,"0"49"-4,0 24 11,0 26-10,-75 74 22,25-74-12,75-50 26,-1 0-29</inkml:trace>
    </iact:actionData>
  </iact:action>
  <iact:action type="add" startTime="31425">
    <iact:property name="dataType"/>
    <iact:actionData xml:id="d31">
      <inkml:trace xmlns:inkml="http://www.w3.org/2003/InkML" xml:id="stk31" contextRef="#ctx0" brushRef="#br0">12899 2530 0,'-25'74'22,"25"1"-13,0 24 13,25 0-6</inkml:trace>
    </iact:actionData>
  </iact:action>
  <iact:action type="add" startTime="31644">
    <iact:property name="dataType"/>
    <iact:actionData xml:id="d32">
      <inkml:trace xmlns:inkml="http://www.w3.org/2003/InkML" xml:id="stk32" contextRef="#ctx0" brushRef="#br0">12874 2778 0,'25'0'15,"24"0"0</inkml:trace>
    </iact:actionData>
  </iact:action>
  <iact:action type="add" startTime="31708">
    <iact:property name="dataType"/>
    <iact:actionData xml:id="d33">
      <inkml:trace xmlns:inkml="http://www.w3.org/2003/InkML" xml:id="stk33" contextRef="#ctx0" brushRef="#br0">12948 2778 0</inkml:trace>
    </iact:actionData>
  </iact:action>
  <iact:action type="add" startTime="31722">
    <iact:property name="dataType"/>
    <iact:actionData xml:id="d34">
      <inkml:trace xmlns:inkml="http://www.w3.org/2003/InkML" xml:id="stk34" contextRef="#ctx0" brushRef="#br0">12948 2778 0</inkml:trace>
    </iact:actionData>
  </iact:action>
  <iact:action type="add" startTime="31806">
    <iact:property name="dataType"/>
    <iact:actionData xml:id="d35">
      <inkml:trace xmlns:inkml="http://www.w3.org/2003/InkML" xml:id="stk35" contextRef="#ctx0" brushRef="#br0">13122 2679 0,'25'-25'32,"99"-25"-7,-99 50-7,-25 25-3,0 50-5,24-1 7,26 1 0,49-75 0,-99 24-1</inkml:trace>
    </iact:actionData>
  </iact:action>
  <iact:action type="add" startTime="32097">
    <iact:property name="dataType"/>
    <iact:actionData xml:id="d36">
      <inkml:trace xmlns:inkml="http://www.w3.org/2003/InkML" xml:id="stk36" contextRef="#ctx0" brushRef="#br0">13469 2704 0,'0'0'3,"-124"99"8,99-49 5,25 24-2,0-49 35</inkml:trace>
    </iact:actionData>
  </iact:action>
  <iact:action type="add" startTime="32336">
    <iact:property name="dataType"/>
    <iact:actionData xml:id="d37">
      <inkml:trace xmlns:inkml="http://www.w3.org/2003/InkML" xml:id="stk37" contextRef="#ctx0" brushRef="#br0">13693 2729 0,'173'24'26</inkml:trace>
    </iact:actionData>
  </iact:action>
  <iact:action type="add" startTime="32376">
    <iact:property name="dataType"/>
    <iact:actionData xml:id="d38">
      <inkml:trace xmlns:inkml="http://www.w3.org/2003/InkML" xml:id="stk38" contextRef="#ctx0" brushRef="#br0">13866 2753 0</inkml:trace>
    </iact:actionData>
  </iact:action>
  <iact:action type="add" startTime="32389">
    <iact:property name="dataType"/>
    <iact:actionData xml:id="d39">
      <inkml:trace xmlns:inkml="http://www.w3.org/2003/InkML" xml:id="stk39" contextRef="#ctx0" brushRef="#br0">13866 2753 0</inkml:trace>
    </iact:actionData>
  </iact:action>
  <iact:action type="add" startTime="32491">
    <iact:property name="dataType"/>
    <iact:actionData xml:id="d40">
      <inkml:trace xmlns:inkml="http://www.w3.org/2003/InkML" xml:id="stk40" contextRef="#ctx0" brushRef="#br0">14089 2530 0,'0'199'34,"0"-100"-27,25-50 12,-25 1-9</inkml:trace>
    </iact:actionData>
  </iact:action>
  <iact:action type="add" startTime="33223">
    <iact:property name="dataType"/>
    <iact:actionData xml:id="d41">
      <inkml:trace xmlns:inkml="http://www.w3.org/2003/InkML" xml:id="stk41" contextRef="#ctx0" brushRef="#br0">11237 3746 0,'-25'-25'12,"0"25"3,0 0 5,1 49-13,-1 150 28,50-75-21,-1-25 2,-24-25 0,25-49-5,-50-25 11</inkml:trace>
    </iact:actionData>
  </iact:action>
  <iact:action type="add" startTime="33534">
    <iact:property name="dataType"/>
    <iact:actionData xml:id="d42">
      <inkml:trace xmlns:inkml="http://www.w3.org/2003/InkML" xml:id="stk42" contextRef="#ctx0" brushRef="#br0">11038 4142 0,'75'-24'7,"-26"-26"14,75 25-10</inkml:trace>
    </iact:actionData>
  </iact:action>
  <iact:action type="add" startTime="33598">
    <iact:property name="dataType"/>
    <iact:actionData xml:id="d43">
      <inkml:trace xmlns:inkml="http://www.w3.org/2003/InkML" xml:id="stk43" contextRef="#ctx0" brushRef="#br0">11286 4043 0</inkml:trace>
    </iact:actionData>
  </iact:action>
  <iact:action type="add" startTime="33611">
    <iact:property name="dataType"/>
    <iact:actionData xml:id="d44">
      <inkml:trace xmlns:inkml="http://www.w3.org/2003/InkML" xml:id="stk44" contextRef="#ctx0" brushRef="#br0">11286 4043 0</inkml:trace>
    </iact:actionData>
  </iact:action>
  <iact:action type="add" startTime="33705">
    <iact:property name="dataType"/>
    <iact:actionData xml:id="d45">
      <inkml:trace xmlns:inkml="http://www.w3.org/2003/InkML" xml:id="stk45" contextRef="#ctx0" brushRef="#br0">11584 3696 0,'-99'99'10,"99"0"-6,-25-24 11,50 49-2,0-25 6,0-49 7</inkml:trace>
    </iact:actionData>
  </iact:action>
  <iact:action type="add" startTime="33937">
    <iact:property name="dataType"/>
    <iact:actionData xml:id="d46">
      <inkml:trace xmlns:inkml="http://www.w3.org/2003/InkML" xml:id="stk46" contextRef="#ctx0" brushRef="#br0">11683 4018 0,'25'-49'31,"25"24"-28,24-25 4,-74 26 13,0 48-4,25 51 1,0 24-5,0-74 2,24 0 2</inkml:trace>
    </iact:actionData>
  </iact:action>
  <iact:action type="add" startTime="34234">
    <iact:property name="dataType"/>
    <iact:actionData xml:id="d47">
      <inkml:trace xmlns:inkml="http://www.w3.org/2003/InkML" xml:id="stk47" contextRef="#ctx0" brushRef="#br0">12006 3919 0,'-50'99'15,"-49"25"17,99-74-19,25-25 4</inkml:trace>
    </iact:actionData>
  </iact:action>
  <iact:action type="add" startTime="34446">
    <iact:property name="dataType"/>
    <iact:actionData xml:id="d48">
      <inkml:trace xmlns:inkml="http://www.w3.org/2003/InkML" xml:id="stk48" contextRef="#ctx0" brushRef="#br0">12130 3770 0,'0'0'1,"0"124"12,25-49 4,-1 49-4,26-50 3</inkml:trace>
    </iact:actionData>
  </iact:action>
  <iact:action type="add" startTime="34666">
    <iact:property name="dataType"/>
    <iact:actionData xml:id="d49">
      <inkml:trace xmlns:inkml="http://www.w3.org/2003/InkML" xml:id="stk49" contextRef="#ctx0" brushRef="#br0">12055 4043 0,'25'0'15,"0"0"1,124-49 0,-124 24-3</inkml:trace>
    </iact:actionData>
  </iact:action>
  <iact:action type="add" startTime="34825">
    <iact:property name="dataType"/>
    <iact:actionData xml:id="d50">
      <inkml:trace xmlns:inkml="http://www.w3.org/2003/InkML" xml:id="stk50" contextRef="#ctx0" brushRef="#br0">12378 3795 0,'-25'99'10,"25"-24"5,25 24 2,24-49-3,-24-125 50,0-49-44,0 99-11,0-24 12,0 49-6,-25 49-5,24 26 9,51 49 12,-50-124-16,-1 0 1,-24-50 0</inkml:trace>
    </iact:actionData>
  </iact:action>
  <iact:action type="add" startTime="35229">
    <iact:property name="dataType"/>
    <iact:actionData xml:id="d51">
      <inkml:trace xmlns:inkml="http://www.w3.org/2003/InkML" xml:id="stk51" contextRef="#ctx0" brushRef="#br0">12626 3547 0,'50'124'29,"24"25"-12,0-50-3,-49 25 2,0 0 1,-25-49-3,-25-51 33,25-73-14</inkml:trace>
    </iact:actionData>
  </iact:action>
  <iact:action type="add" startTime="35555">
    <iact:property name="dataType"/>
    <iact:actionData xml:id="d52">
      <inkml:trace xmlns:inkml="http://www.w3.org/2003/InkML" xml:id="stk52" contextRef="#ctx0" brushRef="#br0">13097 3770 0,'25'-24'14,"49"-1"-2,1 0 4,-26 25 3</inkml:trace>
    </iact:actionData>
  </iact:action>
  <iact:action type="add" startTime="35741">
    <iact:property name="dataType"/>
    <iact:actionData xml:id="d53">
      <inkml:trace xmlns:inkml="http://www.w3.org/2003/InkML" xml:id="stk53" contextRef="#ctx0" brushRef="#br0">13147 3894 0,'25'0'11,"49"0"5,0-24 3,1 24-4</inkml:trace>
    </iact:actionData>
  </iact:action>
  <iact:action type="add" startTime="36766">
    <iact:property name="dataType"/>
    <iact:actionData xml:id="d54">
      <inkml:trace xmlns:inkml="http://www.w3.org/2003/InkML" xml:id="stk54" contextRef="#ctx0" brushRef="#br0">14040 3547 0,'-25'0'14,"25"50"2,-50 24-2,26 50 3,-26 174 15,50-199-18,25-49 1</inkml:trace>
    </iact:actionData>
  </iact:action>
  <iact:action type="add" startTime="37083">
    <iact:property name="dataType"/>
    <iact:actionData xml:id="d55">
      <inkml:trace xmlns:inkml="http://www.w3.org/2003/InkML" xml:id="stk55" contextRef="#ctx0" brushRef="#br0">14114 3944 0,'0'-25'12,"50"0"1,-25 1 4,-1-1-2,-24 50 3,25 24-4,50 50 16,-26-74-14</inkml:trace>
    </iact:actionData>
  </iact:action>
  <iact:action type="add" startTime="37360">
    <iact:property name="dataType"/>
    <iact:actionData xml:id="d56">
      <inkml:trace xmlns:inkml="http://www.w3.org/2003/InkML" xml:id="stk56" contextRef="#ctx0" brushRef="#br0">14337 3820 0,'-49'99'14,"24"0"3,0-49-5,50-25 6,-25 0-4</inkml:trace>
    </iact:actionData>
  </iact:action>
  <iact:action type="add" startTime="37599">
    <iact:property name="dataType"/>
    <iact:actionData xml:id="d57">
      <inkml:trace xmlns:inkml="http://www.w3.org/2003/InkML" xml:id="stk57" contextRef="#ctx0" brushRef="#br0">14635 3646 0,'0'100'10,"25"24"7,0-50-5,0-49 3</inkml:trace>
    </iact:actionData>
  </iact:action>
  <iact:action type="add" startTime="37815">
    <iact:property name="dataType"/>
    <iact:actionData xml:id="d58">
      <inkml:trace xmlns:inkml="http://www.w3.org/2003/InkML" xml:id="stk58" contextRef="#ctx0" brushRef="#br0">14561 3870 0,'49'0'13,"150"-50"4</inkml:trace>
    </iact:actionData>
  </iact:action>
  <iact:action type="add" startTime="37875">
    <iact:property name="dataType"/>
    <iact:actionData xml:id="d59">
      <inkml:trace xmlns:inkml="http://www.w3.org/2003/InkML" xml:id="stk59" contextRef="#ctx0" brushRef="#br0">14809 3820 0</inkml:trace>
    </iact:actionData>
  </iact:action>
  <iact:action type="add" startTime="37891">
    <iact:property name="dataType"/>
    <iact:actionData xml:id="d60">
      <inkml:trace xmlns:inkml="http://www.w3.org/2003/InkML" xml:id="stk60" contextRef="#ctx0" brushRef="#br0">14809 3820 0</inkml:trace>
    </iact:actionData>
  </iact:action>
  <iact:action type="add" startTime="37967">
    <iact:property name="dataType"/>
    <iact:actionData xml:id="d61">
      <inkml:trace xmlns:inkml="http://www.w3.org/2003/InkML" xml:id="stk61" contextRef="#ctx0" brushRef="#br0">14958 3621 0,'0'0'21,"0"174"-15,24-124 13,-24-1-3,0 1-4,25-50 19,-25-74-10,0-1-7,75-24-2,-51 99 7,1 50 12,25 49-13,-1 0-7,-24-74 7,25-25 8,-50-50-10</inkml:trace>
    </iact:actionData>
  </iact:action>
  <iact:action type="add" startTime="38401">
    <iact:property name="dataType"/>
    <iact:actionData xml:id="d62">
      <inkml:trace xmlns:inkml="http://www.w3.org/2003/InkML" xml:id="stk62" contextRef="#ctx0" brushRef="#br0">15255 3448 0,'50'49'14,"-25"26"-7,49 99 5,-24-26-2,-50-98 11,0 74 5,0-99-5,0-75 7</inkml:trace>
    </iact:actionData>
  </iact:action>
  <iact:action type="add" startTime="38713">
    <iact:property name="dataType"/>
    <iact:actionData xml:id="d63">
      <inkml:trace xmlns:inkml="http://www.w3.org/2003/InkML" xml:id="stk63" contextRef="#ctx0" brushRef="#br0">15454 3274 0,'24'-25'16,"26"1"3,24 24-5,-74 24 2,25 1-2,-124 124 13,99-75-11,-25-49-2,50-25 5,49 0-2,1 0-5,-1-25 7,-24-24-2</inkml:trace>
    </iact:actionData>
  </iact:action>
  <iact:action type="add" startTime="39088">
    <iact:property name="dataType"/>
    <iact:actionData xml:id="d64">
      <inkml:trace xmlns:inkml="http://www.w3.org/2003/InkML" xml:id="stk64" contextRef="#ctx0" brushRef="#br0">15950 3473 0,'0'74'10,"25"50"9,49 75 12,-49-150-14</inkml:trace>
    </iact:actionData>
  </iact:action>
  <iact:action type="add" startTime="39289">
    <iact:property name="dataType"/>
    <iact:actionData xml:id="d65">
      <inkml:trace xmlns:inkml="http://www.w3.org/2003/InkML" xml:id="stk65" contextRef="#ctx0" brushRef="#br0">15900 3721 0,'149'-25'28,"0"0"-7,-100 25-8</inkml:trace>
    </iact:actionData>
  </iact:action>
  <iact:action type="add" startTime="39377">
    <iact:property name="dataType"/>
    <iact:actionData xml:id="d66">
      <inkml:trace xmlns:inkml="http://www.w3.org/2003/InkML" xml:id="stk66" contextRef="#ctx0" brushRef="#br0">16247 3671 0</inkml:trace>
    </iact:actionData>
  </iact:action>
  <iact:action type="add" startTime="39392">
    <iact:property name="dataType"/>
    <iact:actionData xml:id="d67">
      <inkml:trace xmlns:inkml="http://www.w3.org/2003/InkML" xml:id="stk67" contextRef="#ctx0" brushRef="#br0">16247 3671 0</inkml:trace>
    </iact:actionData>
  </iact:action>
  <iact:action type="add" startTime="39494">
    <iact:property name="dataType"/>
    <iact:actionData xml:id="d68">
      <inkml:trace xmlns:inkml="http://www.w3.org/2003/InkML" xml:id="stk68" contextRef="#ctx0" brushRef="#br0">16471 3200 0,'-75'74'14,"50"1"-12,25 123 7,-24-99 9,48 25-5,1-74 7,0-25-10,0 0 8</inkml:trace>
    </iact:actionData>
  </iact:action>
  <iact:action type="add" startTime="39742">
    <iact:property name="dataType"/>
    <iact:actionData xml:id="d69">
      <inkml:trace xmlns:inkml="http://www.w3.org/2003/InkML" xml:id="stk69" contextRef="#ctx0" brushRef="#br0">16619 3646 0,'0'-49'16,"75"-26"12,-25 50-13,-50 75 20,24 24-25,1-24 8,0 0-1,0-25-6</inkml:trace>
    </iact:actionData>
  </iact:action>
  <iact:action type="add" startTime="40051">
    <iact:property name="dataType"/>
    <iact:actionData xml:id="d70">
      <inkml:trace xmlns:inkml="http://www.w3.org/2003/InkML" xml:id="stk70" contextRef="#ctx0" brushRef="#br0">16892 3522 0,'-74'99'18,"74"-49"-17,-25 25 11,25-1 20,25-74-20</inkml:trace>
    </iact:actionData>
  </iact:action>
  <iact:action type="add" startTime="40266">
    <iact:property name="dataType"/>
    <iact:actionData xml:id="d71">
      <inkml:trace xmlns:inkml="http://www.w3.org/2003/InkML" xml:id="stk71" contextRef="#ctx0" brushRef="#br0">17041 3373 0,'-25'100'19,"25"24"-7,25-25 4,0-49 1,-25-26-1</inkml:trace>
    </iact:actionData>
  </iact:action>
  <iact:action type="add" startTime="40486">
    <iact:property name="dataType"/>
    <iact:actionData xml:id="d72">
      <inkml:trace xmlns:inkml="http://www.w3.org/2003/InkML" xml:id="stk72" contextRef="#ctx0" brushRef="#br0">16967 3621 0,'25'0'5,"49"-24"6,-24 24 9</inkml:trace>
    </iact:actionData>
  </iact:action>
  <iact:action type="add" startTime="40539">
    <iact:property name="dataType"/>
    <iact:actionData xml:id="d73">
      <inkml:trace xmlns:inkml="http://www.w3.org/2003/InkML" xml:id="stk73" contextRef="#ctx0" brushRef="#br0">17116 3597 0</inkml:trace>
    </iact:actionData>
  </iact:action>
  <iact:action type="add" startTime="40556">
    <iact:property name="dataType"/>
    <iact:actionData xml:id="d74">
      <inkml:trace xmlns:inkml="http://www.w3.org/2003/InkML" xml:id="stk74" contextRef="#ctx0" brushRef="#br0">17116 3597 0</inkml:trace>
    </iact:actionData>
  </iact:action>
  <iact:action type="add" startTime="40594">
    <iact:property name="dataType"/>
    <iact:actionData xml:id="d75">
      <inkml:trace xmlns:inkml="http://www.w3.org/2003/InkML" xml:id="stk75" contextRef="#ctx0" brushRef="#br0">17264 3423 0,'0'50'30,"0"-1"-28,0-148 7,-24 297-4,48-123 11,1-25-1,-25-26 0,0-48 18,50-51-18,24-24-1,1 49 18,-75 75-15,24 49-2,-24 1 0,50-1 4,24-24 9,-49-75 5</inkml:trace>
    </iact:actionData>
  </iact:action>
  <iact:action type="add" startTime="41044">
    <iact:property name="dataType"/>
    <iact:actionData xml:id="d76">
      <inkml:trace xmlns:inkml="http://www.w3.org/2003/InkML" xml:id="stk76" contextRef="#ctx0" brushRef="#br0">17512 3225 0,'75'0'18,"-26"99"0,1 0-3,25 199 15,-51-199-16,1-99 2,-25 25-3</inkml:trace>
    </iact:actionData>
  </iact:action>
  <iact:action type="add" startTime="41326">
    <iact:property name="dataType"/>
    <iact:actionData xml:id="d77">
      <inkml:trace xmlns:inkml="http://www.w3.org/2003/InkML" xml:id="stk77" contextRef="#ctx0" brushRef="#br0">17984 3572 0,'49'-25'23,"1"25"-9,-25 0-13</inkml:trace>
    </iact:actionData>
  </iact:action>
  <iact:action type="add" startTime="41382">
    <iact:property name="dataType"/>
    <iact:actionData xml:id="d78">
      <inkml:trace xmlns:inkml="http://www.w3.org/2003/InkML" xml:id="stk78" contextRef="#ctx0" brushRef="#br0">18108 3547 0</inkml:trace>
    </iact:actionData>
  </iact:action>
  <iact:action type="add" startTime="41395">
    <iact:property name="dataType"/>
    <iact:actionData xml:id="d79">
      <inkml:trace xmlns:inkml="http://www.w3.org/2003/InkML" xml:id="stk79" contextRef="#ctx0" brushRef="#br0">18108 3547 0</inkml:trace>
    </iact:actionData>
  </iact:action>
  <iact:action type="add" startTime="41489">
    <iact:property name="dataType"/>
    <iact:actionData xml:id="d80">
      <inkml:trace xmlns:inkml="http://www.w3.org/2003/InkML" xml:id="stk80" contextRef="#ctx0" brushRef="#br0">18405 3249 0,'0'100'8,"0"48"9,0 1 1,0-49-7,0-51 7</inkml:trace>
    </iact:actionData>
  </iact:action>
  <iact:action type="add" startTime="52242">
    <iact:property name="dataType"/>
    <iact:actionData xml:id="d81">
      <inkml:trace xmlns:inkml="http://www.w3.org/2003/InkML" xml:id="stk81" contextRef="#ctx0" brushRef="#br0">3076 12030 0,'25'-25'40,"0"1"-30,0-1 7,-1-50-7,1 26 4,-25-1 3,25 1 1,-25-1-3,25-24 1,-25 49-1,25-74-1,-25-1 16,-25 51-11,0-26-5,0 1-2,0 24 9,1 25-7,-26-24 3,25 24-3,-49 0 3,-1 0-3,1 25-3,-1 0 10,26 0-5,-26 0-1,51 50 1,-26 0-5,0-1 6,-24 26 4,-25 98 7,74-49-12,-25 0-5,26 0 5,-1 0-1,25-99 5,49 74-3,26-24-2,-1-50 1,149-1 16,-74-48-23,-25-51 7,-74 75 6,24-74-8,-49 24 0,-25 25 17,0 1-19</inkml:trace>
    </iact:actionData>
  </iact:action>
  <iact:action type="add" startTime="54081">
    <iact:property name="dataType"/>
    <iact:actionData xml:id="d82">
      <inkml:trace xmlns:inkml="http://www.w3.org/2003/InkML" xml:id="stk82" contextRef="#ctx0" brushRef="#br0">13370 11063 0,'-99'0'26,"24"0"-22,1 0 17,0 0 1,-1 25-11,-24-1-7,0 1 29,24 25-14,1-25-4,24 24 2,26 26-3,-1-1 1,0 25-3,0 1 2,25-26 8,-25 100 5,25-125-13,0 26 8,0-26-8,0-24 2,75 49-1,-1-49 2,50 0-2,-49-25 0,222 0 12,-123-50-12,-50 1 7,74-1-7,-98-99 3,-1 100-5,0-125 3,-99 100-1,25-75 1,-100-49 30,-24 98-37,0 1 10,-75 74-1,75 25-4,-124 0 1,99 50 1,74-25-1</inkml:trace>
    </iact:actionData>
  </iact:action>
  <iact:action type="add" startTime="55044">
    <iact:property name="dataType"/>
    <iact:actionData xml:id="d83">
      <inkml:trace xmlns:inkml="http://www.w3.org/2003/InkML" xml:id="stk83" contextRef="#ctx0" brushRef="#br0">13668 11162 0,'0'0'11,"-397"372"-6,174-149 7,-50 25 6,174-99-3,49-124-1</inkml:trace>
    </iact:actionData>
  </iact:action>
  <iact:action type="add" startTime="55931">
    <iact:property name="dataType"/>
    <iact:actionData xml:id="d84">
      <inkml:trace xmlns:inkml="http://www.w3.org/2003/InkML" xml:id="stk84" contextRef="#ctx0" brushRef="#br0">3200 11212 0,'-298'397'12,"1"-75"33,222-223-27</inkml:trace>
    </iact:actionData>
  </iact:action>
  <iact:action type="add" startTime="57241">
    <iact:property name="dataType"/>
    <iact:actionData xml:id="d85">
      <inkml:trace xmlns:inkml="http://www.w3.org/2003/InkML" xml:id="stk85" contextRef="#ctx0" brushRef="#br0">7963 12179 0,'74'25'14,"-24"-25"4,173 25 9,-99 0-12,25-25-3,-25-25 9,0 0-7,-50 25 3,50-50-4,-74 25 5,49 1-1,-25-51 14,1 1-19,-50-25 26,24 24-24,-49 50-4,0-24 10,0-26-6,-24 26-1,-1-26 8,-174-123 6,100 173-8,-50-49-7,-24 49 3,73 25 2,-73 0-4,24 50 6,25-26-9,49 26 10,-123 124 14,148-50-20,-24 24 3,49-73-3,25 74 1,75-75 1,49 50 1,0-74-3,99-25-1,99-25 21,-247 0-19,-26-25 2,-24 25-2,-25-25 2</inkml:trace>
    </iact:actionData>
  </iact:action>
  <iact:action type="add" startTime="58840">
    <iact:property name="dataType"/>
    <iact:actionData xml:id="d86">
      <inkml:trace xmlns:inkml="http://www.w3.org/2003/InkML" xml:id="stk86" contextRef="#ctx0" brushRef="#br0">14660 11212 0,'-174'-25'14,"1"0"9,-26 50-14,1 74 26,74 0-21,74 50 0,1-74 5,24 73-9,50 1 12,49 0-12,0-99 11,125-1-7,123-24 18,-98-25-18,172-25 1,-296-24 1,-1-26-2,-25-49 20,-24 25-19,24-99 0,-49 24-1,-174 25 21,0 75-22,50 49 3,25 25 0,24 0-4</inkml:trace>
    </iact:actionData>
  </iact:action>
  <iact:action type="add" startTime="59537">
    <iact:property name="dataType"/>
    <iact:actionData xml:id="d87">
      <inkml:trace xmlns:inkml="http://www.w3.org/2003/InkML" xml:id="stk87" contextRef="#ctx0" brushRef="#br0">15181 11237 0,'-546'372'4,"273"-199"16,-49 26-6,123-100 1,150-50-3</inkml:trace>
    </iact:actionData>
  </iact:action>
  <iact:action type="add" startTime="60257">
    <iact:property name="dataType"/>
    <iact:actionData xml:id="d88">
      <inkml:trace xmlns:inkml="http://www.w3.org/2003/InkML" xml:id="stk88" contextRef="#ctx0" brushRef="#br0">9277 11460 0,'-347'297'13,"99"-73"7,124-100-6,50-75 1</inkml:trace>
    </iact:actionData>
  </iact:action>
  <iact:action type="add" startTime="60913">
    <iact:property name="dataType"/>
    <iact:actionData xml:id="d89">
      <inkml:trace xmlns:inkml="http://www.w3.org/2003/InkML" xml:id="stk89" contextRef="#ctx0" brushRef="#br0">10939 12179 0,'223'-25'13,"1"0"1,49 1 2,198-1 21,-372 25-30</inkml:trace>
    </iact:actionData>
  </iact:action>
  <iact:action type="add" startTime="61319">
    <iact:property name="dataType"/>
    <iact:actionData xml:id="d90">
      <inkml:trace xmlns:inkml="http://www.w3.org/2003/InkML" xml:id="stk90" contextRef="#ctx0" brushRef="#br0">10989 12303 0,'273'-49'18,"-100"24"-8,75 0 7</inkml:trace>
    </iact:actionData>
  </iact:action>
  <iact:action type="add" startTime="62123">
    <iact:property name="dataType"/>
    <iact:actionData xml:id="d91">
      <inkml:trace xmlns:inkml="http://www.w3.org/2003/InkML" xml:id="stk91" contextRef="#ctx0" brushRef="#br0">15627 12154 0,'199'-49'17,"24"49"1,-99-25-4,74 0 2,-123 25-6</inkml:trace>
    </iact:actionData>
  </iact:action>
  <iact:action type="add" startTime="62436">
    <iact:property name="dataType"/>
    <iact:actionData xml:id="d92">
      <inkml:trace xmlns:inkml="http://www.w3.org/2003/InkML" xml:id="stk92" contextRef="#ctx0" brushRef="#br0">15553 12303 0,'74'25'29,"150"-50"-11,-1-24 17,-74-1-21,-25 25-3</inkml:trace>
    </iact:actionData>
  </iact:action>
  <iact:action type="add" startTime="62885">
    <iact:property name="dataType"/>
    <iact:actionData xml:id="d93">
      <inkml:trace xmlns:inkml="http://www.w3.org/2003/InkML" xml:id="stk93" contextRef="#ctx0" brushRef="#br0">15999 11460 0,'-471'421'2,"198"-173"12,199-223 1</inkml:trace>
    </iact:actionData>
  </iact:action>
  <iact:action type="add" startTime="63496">
    <iact:property name="dataType"/>
    <iact:actionData xml:id="d94">
      <inkml:trace xmlns:inkml="http://www.w3.org/2003/InkML" xml:id="stk94" contextRef="#ctx0" brushRef="#br0">11510 11485 0,'-422'496'11,"323"-422"19,49-24-26</inkml:trace>
    </iact:actionData>
  </iact:action>
  <iact:action type="add" startTime="69015">
    <iact:property name="dataType"/>
    <iact:actionData xml:id="d95">
      <inkml:trace xmlns:inkml="http://www.w3.org/2003/InkML" xml:id="stk95" contextRef="#ctx0" brushRef="#br0">3845 14287 0,'-25'25'6,"-24"50"5,-1-1 9,-24 100-5,-174 74 13,248-174-11,-50-49 1</inkml:trace>
    </iact:actionData>
  </iact:action>
  <iact:action type="add" startTime="69645">
    <iact:property name="dataType"/>
    <iact:actionData xml:id="d96">
      <inkml:trace xmlns:inkml="http://www.w3.org/2003/InkML" xml:id="stk96" contextRef="#ctx0" brushRef="#br0">5606 13965 0,'-74'74'7,"-1"26"8,51-76 3,-51 51-3,50-26 1</inkml:trace>
    </iact:actionData>
  </iact:action>
  <iact:action type="add" startTime="70151">
    <iact:property name="dataType"/>
    <iact:actionData xml:id="d97">
      <inkml:trace xmlns:inkml="http://www.w3.org/2003/InkML" xml:id="stk97" contextRef="#ctx0" brushRef="#br0">7219 14213 0,'-100'99'12,"26"-24"8,-50 74-6,0-25-2</inkml:trace>
    </iact:actionData>
  </iact:action>
  <iact:action type="add" startTime="70693">
    <iact:property name="dataType"/>
    <iact:actionData xml:id="d98">
      <inkml:trace xmlns:inkml="http://www.w3.org/2003/InkML" xml:id="stk98" contextRef="#ctx0" brushRef="#br0">5185 15850 0,'-25'0'18,"-99"248"11,-50-49-17,25-26 8,50-123-6,25 24 1</inkml:trace>
    </iact:actionData>
  </iact:action>
  <iact:action type="add" startTime="75148">
    <iact:property name="dataType"/>
    <iact:actionData xml:id="d99">
      <inkml:trace xmlns:inkml="http://www.w3.org/2003/InkML" xml:id="stk99" contextRef="#ctx0" brushRef="#br0">10121 16222 0,'-25'25'8,"25"-50"104,25 25-76,-1 0-12,1 0-6,0 0 2,25 0 9,74 0 7,-99 0-21,74 0 13,-25 0-13,25-25 1,50 1-2,-25 24 0,0-25 4,0 25-3,25-25 0,-99 0 1,198 0 25,-174 1-27,25-1 4,-24 25-3,98 0 2,-173-25-3,124 0-5,-49 25 5,-1-25-5,75 1 29,-124 24-22,49-25-5,-24 25 7,-25 0-3,0-25 1,-1 25 0,1-50 41,-25-24-37,25 49-9,-25-24 10,0 24-5,25-25-4,-25 25 7,-25 50 76,-25 0-81,1 49-4,-26-49 6,51 0 5,-1 0-3,50-50 27,49-49-3,0 24-23,-24 25-8,-50 0 13,25 1-10,0 24 1,-25 24 25,0 1-19,0 25 11,24-1-15,-24-24-1,0 0 17,-74-50 70,49 0-86,-49 25-8,24-24 28,149 24 56,-74-25-76,74-25 14,-74 50-14,-50 25 29,-24 0-39,24 0 28,50-25 32,-25 49-20,-25-24-39,0-25 13</inkml:trace>
    </iact:actionData>
  </iact:action>
  <iact:action type="add" startTime="81254">
    <iact:property name="dataType"/>
    <iact:actionData xml:id="d100">
      <inkml:trace xmlns:inkml="http://www.w3.org/2003/InkML" xml:id="stk100" contextRef="#ctx0" brushRef="#br0">9798 843 0</inkml:trace>
    </iact:actionData>
  </iact:action>
  <iact:action type="add" startTime="81516">
    <iact:property name="dataType"/>
    <iact:actionData xml:id="d101">
      <inkml:trace xmlns:inkml="http://www.w3.org/2003/InkML" xml:id="stk101" contextRef="#ctx0" brushRef="#br0">10245 695 0,'0'0'3</inkml:trace>
    </iact:actionData>
  </iact:action>
  <iact:action type="add" startTime="81831">
    <iact:property name="dataType"/>
    <iact:actionData xml:id="d102">
      <inkml:trace xmlns:inkml="http://www.w3.org/2003/InkML" xml:id="stk102" contextRef="#ctx0" brushRef="#br0">10071 1191 0,'-25'24'62,"0"76"-50,1-76 2,24 51 2,24-26 4,26-24-6,0-25 2,-1-25-5,1-24 7,-1-26 7,-24 26-17,-25-26 6,-25 26 3,-74-1 15,50 50-3,-1 0-18,0 0 9</inkml:trace>
    </iact:actionData>
  </iact:action>
  <iact:action type="add" startTime="82608">
    <iact:property name="dataType"/>
    <iact:actionData xml:id="d103">
      <inkml:trace xmlns:inkml="http://www.w3.org/2003/InkML" xml:id="stk103" contextRef="#ctx0" brushRef="#br0">10369 546 0,'49'0'17,"1"25"-7,0-1 9</inkml:trace>
    </iact:actionData>
  </iact:action>
  <iact:action type="add" startTime="83273">
    <iact:property name="dataType"/>
    <iact:actionData xml:id="d104">
      <inkml:trace xmlns:inkml="http://www.w3.org/2003/InkML" xml:id="stk104" contextRef="#ctx0" brushRef="#br0">9625 645 0,'-100'50'16,"100"-1"4</inkml:trace>
    </iact:actionData>
  </iact:action>
  <iact:action type="add" startTime="96323">
    <iact:property name="dataType"/>
    <iact:actionData xml:id="d105">
      <inkml:trace xmlns:inkml="http://www.w3.org/2003/InkML" xml:id="stk105" contextRef="#ctx0" brushRef="#br0">8608 4638 0,'0'-24'56,"24"24"-36,-24-25-6,100 25 3,73-25 10,323 0-8,-74-24 0,-199 24 0,75-25 0,-100 50-11,1-25 9,-174 25-5</inkml:trace>
    </iact:actionData>
  </iact:action>
  <iact:action type="add" startTime="96853">
    <iact:property name="dataType"/>
    <iact:actionData xml:id="d106">
      <inkml:trace xmlns:inkml="http://www.w3.org/2003/InkML" xml:id="stk106" contextRef="#ctx0" brushRef="#br0">8806 4787 0,'74'0'21,"125"0"-3,173-99 0,-74 74 2,98-49-6,-73 74-11,49-25 28</inkml:trace>
    </iact:actionData>
  </iact:action>
  <iact:action type="add" startTime="97193">
    <iact:property name="dataType"/>
    <iact:actionData xml:id="d107">
      <inkml:trace xmlns:inkml="http://www.w3.org/2003/InkML" xml:id="stk107" contextRef="#ctx0" brushRef="#br0">8905 4911 0,'25'0'15,"74"0"-10,174-49 7,0 24 2,99-50 17,99 1-12,-297 49-2,-149 25-4</inkml:trace>
    </iact:actionData>
  </iact:action>
  <iact:action type="add" startTime="97551">
    <iact:property name="dataType"/>
    <iact:actionData xml:id="d108">
      <inkml:trace xmlns:inkml="http://www.w3.org/2003/InkML" xml:id="stk108" contextRef="#ctx0" brushRef="#br0">9277 5011 0,'124'0'8,"25"-25"8,471-99 16,-446 99-24,24 0 9,-74 0-2,-74 25 1</inkml:trace>
    </iact:actionData>
  </iact:action>
  <iact:action type="add" startTime="101491">
    <iact:property name="dataType"/>
    <iact:actionData xml:id="d109">
      <inkml:trace xmlns:inkml="http://www.w3.org/2003/InkML" xml:id="stk109" contextRef="#ctx0" brushRef="#br0">8732 3547 0,'-25'-25'32,"0"25"-15,0 0-3,-74 25 17,49 0-19,-49 0 8,74-1-1,-24 26-10,-1-25 9,-24 25-5,-1 24 4,1-24-5,-1 49 21,75-74-17,-24 24 2,24-24-7,0 49 4,0-24 5,0 49-4,24-74 1,1 74-4,99 50 22,-74-99-18,24-1-5,26 26 6,-1-26-4,-74-49 0,99 25 4,-50-25-11,50-25 31,-25-24-7,-24 49-15,-26-25 0,1-50 14,-1 1-15,1-50 3,0 0-5,-1 74 1,-49-24 0,-49-100 18,49 100-18,-75-50 0,1 50 5,24 24-2,-99 0-6,75 25 7,0 1-3,24-1-2,0 74 21</inkml:trace>
    </iact:actionData>
  </iact:action>
  <iact:action type="add" startTime="110806">
    <iact:property name="dataType"/>
    <iact:actionData xml:id="d110">
      <inkml:trace xmlns:inkml="http://www.w3.org/2003/InkML" xml:id="stk110" contextRef="#ctx0" brushRef="#br0">16495 15949 0,'0'-49'9,"25"-1"16,25 25-15,-1 1 1,-24-1 6,0 25 2,25 25-5,-1 49 0,1-24 1,49-1 19,-74-49-22,0 0 6,49-25-4,-49-49 4,74 24-3,-74 50-1,49 0 3,-49 0-3,74 50 18,-99-25-17,25-25 3,74-50-6,-49 25 6,24-24-5,-24 49 5,0 0-4,-1 0 4,75 49 12,-99-49 2,25-24-18,49-1 4,-74 0 13,0 25-18,-1 0 6,1 0-5,-25 25 30,0-50 5,-25 25-36,1 0 7,-100-25-4,49 25-4,1 25 5,49 0-1,-49 0 11,49-1-7,0-24-4,0-24-1,-74 24 3,24-75-7,-24 50 4,74 25 3,-99 0-2,-49 75 13,98-26-12,51-24-5,-26 25 3,0-50 1,50-25 3,-74-25-4,49 50-1,-24-24 1,-51 48 19,51 26-21,-1 24 5,0-49-5,26-25 1,-1 0 3,-25-25-1,-49-24-1,74 49 2,-99 0 18,75 49-23,73-24 37,26-50-5,0-24-29,74 24 16,-50 25-15,0 0 2,26 0-8,-51-25 9,51-24-2,-1-1-3,-50 25 18,1 25-20,24 99 18,-49-99-11,0 25 2,49-50 8,-24 1-15,24-1-1,-24 25 5,24 0-4,75 49 15,-124-49-9,49-24-7,1-1 1,24-25 4,-74 25-1,25 25-5,24 25 4,-49 25-1,49-50 18,-24 0-16,24-25-2,-24 25-2,-25 25 8,-1 0-8,26-1-1,-25-24 5,-50 0 47</inkml:trace>
    </iact:actionData>
  </iact:action>
  <iact:action type="add" startTime="115925">
    <iact:property name="dataType"/>
    <iact:actionData xml:id="d111">
      <inkml:trace xmlns:inkml="http://www.w3.org/2003/InkML" xml:id="stk111" contextRef="#ctx0" brushRef="#br0">1241 4762 0,'-25'-74'12,"25"24"2,0-98 2,0-26 3,-50 75-6,25 24 2,-24 26 17,74 49-18,49 25 4,50 173-5,25 50 8,-100-149-9,-24-49 5,0-1-3,-149-73 47,-74-1-42,49-25-6,50 25 2,24 25 0,50 25 6,25-50-7,25 25 1,25-99-1,247-298 20,-272 323-21,-25 173 32,-25 50-29,25 173 5,0-198-6,-24 25 1,-26-25 10,50-99-6,-25-25 379,50 0-396,-50 0 11</inkml:trace>
    </iact:actionData>
  </iact:action>
  <iact:action type="add" startTime="123764">
    <iact:property name="dataType"/>
    <iact:actionData xml:id="d112">
      <inkml:trace xmlns:inkml="http://www.w3.org/2003/InkML" xml:id="stk112" contextRef="#ctx0" brushRef="#br0">2208 17487 0,'99'0'53,"-49"-25"-39,-25 25 1,24 0-3,-49-24 2</inkml:trace>
    </iact:actionData>
  </iact:action>
  <iact:action type="add" startTime="124079">
    <iact:property name="dataType"/>
    <iact:actionData xml:id="d113">
      <inkml:trace xmlns:inkml="http://www.w3.org/2003/InkML" xml:id="stk113" contextRef="#ctx0" brushRef="#br0">2158 17611 0,'50'0'35,"124"-49"-11</inkml:trace>
    </iact:actionData>
  </iact:action>
  <iact:action type="add" startTime="124327">
    <iact:property name="dataType"/>
    <iact:actionData xml:id="d114">
      <inkml:trace xmlns:inkml="http://www.w3.org/2003/InkML" xml:id="stk114" contextRef="#ctx0" brushRef="#br0">2307 17661 0,'25'0'42,"49"-25"-39</inkml:trace>
    </iact:actionData>
  </iact:action>
  <iact:action type="add" startTime="124547">
    <iact:property name="dataType"/>
    <iact:actionData xml:id="d115">
      <inkml:trace xmlns:inkml="http://www.w3.org/2003/InkML" xml:id="stk115" contextRef="#ctx0" brushRef="#br0">2282 17785 0,'25'-25'17,"25"25"-7</inkml:trace>
    </iact:actionData>
  </iact:action>
  <iact:action type="add" startTime="125198">
    <iact:property name="dataType"/>
    <iact:actionData xml:id="d116">
      <inkml:trace xmlns:inkml="http://www.w3.org/2003/InkML" xml:id="stk116" contextRef="#ctx0" brushRef="#br0">5383 17388 0,'25'0'19,"49"-25"-7,1 25 8,-26 0-9</inkml:trace>
    </iact:actionData>
  </iact:action>
  <iact:action type="add" startTime="125420">
    <iact:property name="dataType"/>
    <iact:actionData xml:id="d117">
      <inkml:trace xmlns:inkml="http://www.w3.org/2003/InkML" xml:id="stk117" contextRef="#ctx0" brushRef="#br0">5557 17462 0,'74'0'30,"-49"0"-19</inkml:trace>
    </iact:actionData>
  </iact:action>
  <iact:action type="add" startTime="125611">
    <iact:property name="dataType"/>
    <iact:actionData xml:id="d118">
      <inkml:trace xmlns:inkml="http://www.w3.org/2003/InkML" xml:id="stk118" contextRef="#ctx0" brushRef="#br0">5532 17562 0,'124'0'21</inkml:trace>
    </iact:actionData>
  </iact:action>
  <iact:action type="add" startTime="125659">
    <iact:property name="dataType"/>
    <iact:actionData xml:id="d119">
      <inkml:trace xmlns:inkml="http://www.w3.org/2003/InkML" xml:id="stk119" contextRef="#ctx0" brushRef="#br0">5656 17562 0</inkml:trace>
    </iact:actionData>
  </iact:action>
  <iact:action type="add" startTime="125664">
    <iact:property name="dataType"/>
    <iact:actionData xml:id="d120">
      <inkml:trace xmlns:inkml="http://www.w3.org/2003/InkML" xml:id="stk120" contextRef="#ctx0" brushRef="#br0">5656 17562 0</inkml:trace>
    </iact:actionData>
  </iact:action>
  <iact:action type="add" startTime="150662">
    <iact:property name="dataType"/>
    <iact:actionData xml:id="d121">
      <inkml:trace xmlns:inkml="http://www.w3.org/2003/InkML" xml:id="stk121" contextRef="#ctx0" brushRef="#br0">17934 13295 0,'25'-24'12,"-25"73"67,-25 26-61,50-1-4,0-24 16,0-26-18,49-73 8,-24-26-9,49 1 8,-74 0-1,-1 24-8,1 50 11,-25 25-6,0 322 16,25-173-15,-25-75-1,-74 25 3,-1-25-11,-24-74 14,49 0-6,1-25 0,24-25-2,99-198 22,50 74-24,-24 74 12,-26 51-13,0-26 21</inkml:trace>
    </iact:actionData>
  </iact:action>
  <iact:action type="add" startTime="151497">
    <iact:property name="dataType"/>
    <iact:actionData xml:id="d122">
      <inkml:trace xmlns:inkml="http://www.w3.org/2003/InkML" xml:id="stk122" contextRef="#ctx0" brushRef="#br0">18777 13469 0,'100'-25'33,"-26"25"-20,-24-25 6</inkml:trace>
    </iact:actionData>
  </iact:action>
  <iact:action type="add" startTime="151737">
    <iact:property name="dataType"/>
    <iact:actionData xml:id="d123">
      <inkml:trace xmlns:inkml="http://www.w3.org/2003/InkML" xml:id="stk123" contextRef="#ctx0" brushRef="#br0">19199 13196 0,'0'25'9,"-25"49"8,25 75 1,0-50 14,0-74-19</inkml:trace>
    </iact:actionData>
  </iact:action>
  <iact:action type="add" startTime="151983">
    <iact:property name="dataType"/>
    <iact:actionData xml:id="d124">
      <inkml:trace xmlns:inkml="http://www.w3.org/2003/InkML" xml:id="stk124" contextRef="#ctx0" brushRef="#br0">19447 13146 0,'0'0'2,"-25"100"10,1-1 5,48 0-3,-24-49 4,0-1-3</inkml:trace>
    </iact:actionData>
  </iact:action>
  <iact:action type="add" startTime="152279">
    <iact:property name="dataType"/>
    <iact:actionData xml:id="d125">
      <inkml:trace xmlns:inkml="http://www.w3.org/2003/InkML" xml:id="stk125" contextRef="#ctx0" brushRef="#br0">19770 13221 0,'49'-25'12,"26"25"6,49-25-2,-50 25-3</inkml:trace>
    </iact:actionData>
  </iact:action>
  <iact:action type="add" startTime="152481">
    <iact:property name="dataType"/>
    <iact:actionData xml:id="d126">
      <inkml:trace xmlns:inkml="http://www.w3.org/2003/InkML" xml:id="stk126" contextRef="#ctx0" brushRef="#br0">19844 13395 0,'50'-25'11,"99"25"7</inkml:trace>
    </iact:actionData>
  </iact:action>
  <iact:action type="add" startTime="152550">
    <iact:property name="dataType"/>
    <iact:actionData xml:id="d127">
      <inkml:trace xmlns:inkml="http://www.w3.org/2003/InkML" xml:id="stk127" contextRef="#ctx0" brushRef="#br0">20043 13370 0</inkml:trace>
    </iact:actionData>
  </iact:action>
  <iact:action type="add" startTime="152572">
    <iact:property name="dataType"/>
    <iact:actionData xml:id="d128">
      <inkml:trace xmlns:inkml="http://www.w3.org/2003/InkML" xml:id="stk128" contextRef="#ctx0" brushRef="#br0">20043 13370 0</inkml:trace>
    </iact:actionData>
  </iact:action>
  <iact:action type="add" startTime="153401">
    <iact:property name="dataType"/>
    <iact:actionData xml:id="d129">
      <inkml:trace xmlns:inkml="http://www.w3.org/2003/InkML" xml:id="stk129" contextRef="#ctx0" brushRef="#br0">20836 13320 0,'75'0'29,"98"0"22,-123 0-41</inkml:trace>
    </iact:actionData>
  </iact:action>
  <iact:action type="add" startTime="153632">
    <iact:property name="dataType"/>
    <iact:actionData xml:id="d130">
      <inkml:trace xmlns:inkml="http://www.w3.org/2003/InkML" xml:id="stk130" contextRef="#ctx0" brushRef="#br0">21233 13122 0,'75'24'31,"49"-24"-14,-50 0-6,0-24 10,-49 24-8,-74 124 34,-26 124-14,26-174-17,49 1-4,-25-51 5</inkml:trace>
    </iact:actionData>
  </iact:action>
  <iact:action type="add" startTime="154037">
    <iact:property name="dataType"/>
    <iact:actionData xml:id="d131">
      <inkml:trace xmlns:inkml="http://www.w3.org/2003/InkML" xml:id="stk131" contextRef="#ctx0" brushRef="#br0">22126 12898 0,'-74'0'14,"24"75"3,-24 98-2,-1 1-1,50-50 5,-24 75 9,49-175-11,25 1 16</inkml:trace>
    </iact:actionData>
  </iact:action>
  <iact:action type="add" startTime="154350">
    <iact:property name="dataType"/>
    <iact:actionData xml:id="d132">
      <inkml:trace xmlns:inkml="http://www.w3.org/2003/InkML" xml:id="stk132" contextRef="#ctx0" brushRef="#br0">22225 13469 0,'0'0'1,"0"-50"26,25 26-10,25-26-3,-25 25 3,-1 25 29,-24 50-26,50 49-9,0-49 5,-26-26 2,26 1-2,-50 0-3</inkml:trace>
    </iact:actionData>
  </iact:action>
  <iact:action type="add" startTime="154724">
    <iact:property name="dataType"/>
    <iact:actionData xml:id="d133">
      <inkml:trace xmlns:inkml="http://www.w3.org/2003/InkML" xml:id="stk133" contextRef="#ctx0" brushRef="#br0">22597 13320 0,'-173'149'9,"74"-50"12,24 0-10,75-24 10</inkml:trace>
    </iact:actionData>
  </iact:action>
  <iact:action type="add" startTime="154988">
    <iact:property name="dataType"/>
    <iact:actionData xml:id="d134">
      <inkml:trace xmlns:inkml="http://www.w3.org/2003/InkML" xml:id="stk134" contextRef="#ctx0" brushRef="#br0">22895 13444 0,'50'-25'14,"-1"1"19,1 24-17,0-25-3,-26 25 6</inkml:trace>
    </iact:actionData>
  </iact:action>
  <iact:action type="add" startTime="156059">
    <iact:property name="dataType"/>
    <iact:actionData xml:id="d135">
      <inkml:trace xmlns:inkml="http://www.w3.org/2003/InkML" xml:id="stk135" contextRef="#ctx0" brushRef="#br0">22969 13271 0,'0'-25'51,"0"50"-21,25 24-15,-25 26-2,0-26 6,0-24-5</inkml:trace>
    </iact:actionData>
  </iact:action>
  <iact:action type="add" startTime="156375">
    <iact:property name="dataType"/>
    <iact:actionData xml:id="d136">
      <inkml:trace xmlns:inkml="http://www.w3.org/2003/InkML" xml:id="stk136" contextRef="#ctx0" brushRef="#br0">23342 13122 0,'0'49'26,"0"-24"-8,0 74 17,0-74-21,24-50 46,51 25-45,-50-24-1</inkml:trace>
    </iact:actionData>
  </iact:action>
  <iact:action type="add" startTime="156714">
    <iact:property name="dataType"/>
    <iact:actionData xml:id="d137">
      <inkml:trace xmlns:inkml="http://www.w3.org/2003/InkML" xml:id="stk137" contextRef="#ctx0" brushRef="#br0">23515 13122 0,'0'24'3,"-25"76"7,25-51 6,-24 175 20,24-200-23,0 1 4</inkml:trace>
    </iact:actionData>
  </iact:action>
  <iact:action type="add" startTime="156993">
    <iact:property name="dataType"/>
    <iact:actionData xml:id="d138">
      <inkml:trace xmlns:inkml="http://www.w3.org/2003/InkML" xml:id="stk138" contextRef="#ctx0" brushRef="#br0">23590 12849 0,'24'74'35,"76"50"-28,-26 50-1,0 0 9,-49-50-1,-25-25 5,-173 99 9,98-148-10,50-1-5,1-49 4</inkml:trace>
    </iact:actionData>
  </iact:action>
  <iact:action type="add" startTime="157900">
    <iact:property name="dataType"/>
    <iact:actionData xml:id="d139">
      <inkml:trace xmlns:inkml="http://www.w3.org/2003/InkML" xml:id="stk139" contextRef="#ctx0" brushRef="#br0">19522 14982 0,'24'124'30,"1"0"-17,0-25 6,0-99-8,0 25 4,49-75 7,50-24-12,-74-50 15,-50 74-20,25 75 31,-1 99-20,-24 100-5,0 48 5,-49-73-1,-51-50 0,1-100 15,74-49-13,-24-223 20,49 74-26,124 25 5,-50 75-1,75-75 0,-25 49-1,-49 25 4,-75 26-3</inkml:trace>
    </iact:actionData>
  </iact:action>
  <iact:action type="add" startTime="158555">
    <iact:property name="dataType"/>
    <iact:actionData xml:id="d140">
      <inkml:trace xmlns:inkml="http://www.w3.org/2003/InkML" xml:id="stk140" contextRef="#ctx0" brushRef="#br0">20489 15156 0,'74'0'14,"1"0"-1,-50 0 1</inkml:trace>
    </iact:actionData>
  </iact:action>
  <iact:action type="add" startTime="158726">
    <iact:property name="dataType"/>
    <iact:actionData xml:id="d141">
      <inkml:trace xmlns:inkml="http://www.w3.org/2003/InkML" xml:id="stk141" contextRef="#ctx0" brushRef="#br0">20563 15354 0,'75'0'25,"-26"0"-10</inkml:trace>
    </iact:actionData>
  </iact:action>
  <iact:action type="add" startTime="158802">
    <iact:property name="dataType"/>
    <iact:actionData xml:id="d142">
      <inkml:trace xmlns:inkml="http://www.w3.org/2003/InkML" xml:id="stk142" contextRef="#ctx0" brushRef="#br0">20687 15354 0</inkml:trace>
    </iact:actionData>
  </iact:action>
  <iact:action type="add" startTime="158833">
    <iact:property name="dataType"/>
    <iact:actionData xml:id="d143">
      <inkml:trace xmlns:inkml="http://www.w3.org/2003/InkML" xml:id="stk143" contextRef="#ctx0" brushRef="#br0">20687 15354 0</inkml:trace>
    </iact:actionData>
  </iact:action>
  <iact:action type="add" startTime="160307">
    <iact:property name="dataType"/>
    <iact:actionData xml:id="d144">
      <inkml:trace xmlns:inkml="http://www.w3.org/2003/InkML" xml:id="stk144" contextRef="#ctx0" brushRef="#br0">21258 15255 0,'25'25'17,"0"-25"-15,198-25 27</inkml:trace>
    </iact:actionData>
  </iact:action>
  <iact:action type="add" startTime="160529">
    <iact:property name="dataType"/>
    <iact:actionData xml:id="d145">
      <inkml:trace xmlns:inkml="http://www.w3.org/2003/InkML" xml:id="stk145" contextRef="#ctx0" brushRef="#br0">21580 15056 0,'75'0'28,"49"25"-12,-25-25 1,-74-25-5,24 25 7,-49 25 9,-24 198 4,-26-74-16,25-49-1,25-76 2,-25 1-3</inkml:trace>
    </iact:actionData>
  </iact:action>
  <iact:action type="add" startTime="161106">
    <iact:property name="dataType"/>
    <iact:actionData xml:id="d146">
      <inkml:trace xmlns:inkml="http://www.w3.org/2003/InkML" xml:id="stk146" contextRef="#ctx0" brushRef="#br0">22374 15056 0,'-49'174'12,"49"25"4,0-75-2,24-50 18,1-74-17</inkml:trace>
    </iact:actionData>
  </iact:action>
  <iact:action type="add" startTime="161318">
    <iact:property name="dataType"/>
    <iact:actionData xml:id="d147">
      <inkml:trace xmlns:inkml="http://www.w3.org/2003/InkML" xml:id="stk147" contextRef="#ctx0" brushRef="#br0">22647 15329 0,'0'-49'33,"99"-1"-16,-49 0-5,-50 75 19,25 74-12,-25 50-6,49-124 3,26 25 13</inkml:trace>
    </iact:actionData>
  </iact:action>
  <iact:action type="add" startTime="161632">
    <iact:property name="dataType"/>
    <iact:actionData xml:id="d148">
      <inkml:trace xmlns:inkml="http://www.w3.org/2003/InkML" xml:id="stk148" contextRef="#ctx0" brushRef="#br0">22920 15354 0,'-149'149'27,"149"-99"-7,0-26 9</inkml:trace>
    </iact:actionData>
  </iact:action>
  <iact:action type="add" startTime="161851">
    <iact:property name="dataType"/>
    <iact:actionData xml:id="d149">
      <inkml:trace xmlns:inkml="http://www.w3.org/2003/InkML" xml:id="stk149" contextRef="#ctx0" brushRef="#br0">23193 15081 0,'0'124'3,"-25"-74"9,25 74 5,0-50-5,0-24 4</inkml:trace>
    </iact:actionData>
  </iact:action>
  <iact:action type="add" startTime="162035">
    <iact:property name="dataType"/>
    <iact:actionData xml:id="d150">
      <inkml:trace xmlns:inkml="http://www.w3.org/2003/InkML" xml:id="stk150" contextRef="#ctx0" brushRef="#br0">23019 15354 0,'25'0'15,"74"-25"2,-24 0-3</inkml:trace>
    </iact:actionData>
  </iact:action>
  <iact:action type="add" startTime="162107">
    <iact:property name="dataType"/>
    <iact:actionData xml:id="d151">
      <inkml:trace xmlns:inkml="http://www.w3.org/2003/InkML" xml:id="stk151" contextRef="#ctx0" brushRef="#br0">23218 15304 0</inkml:trace>
    </iact:actionData>
  </iact:action>
  <iact:action type="add" startTime="162114">
    <iact:property name="dataType"/>
    <iact:actionData xml:id="d152">
      <inkml:trace xmlns:inkml="http://www.w3.org/2003/InkML" xml:id="stk152" contextRef="#ctx0" brushRef="#br0">23218 15304 0</inkml:trace>
    </iact:actionData>
  </iact:action>
  <iact:action type="add" startTime="162194">
    <iact:property name="dataType"/>
    <iact:actionData xml:id="d153">
      <inkml:trace xmlns:inkml="http://www.w3.org/2003/InkML" xml:id="stk153" contextRef="#ctx0" brushRef="#br0">23466 15081 0,'0'99'12,"-25"-24"3,25-1 1,0-49 1,0 0-2,74-50 31,-24-25-32,-25 50 2</inkml:trace>
    </iact:actionData>
  </iact:action>
  <iact:action type="add" startTime="162476">
    <iact:property name="dataType"/>
    <iact:actionData xml:id="d154">
      <inkml:trace xmlns:inkml="http://www.w3.org/2003/InkML" xml:id="stk154" contextRef="#ctx0" brushRef="#br0">23664 15106 0,'-25'25'8,"25"49"10,-25 100-1,1-75-2,-1 0 1,25-74-1,0 0 1</inkml:trace>
    </iact:actionData>
  </iact:action>
  <iact:action type="add" startTime="162739">
    <iact:property name="dataType"/>
    <iact:actionData xml:id="d155">
      <inkml:trace xmlns:inkml="http://www.w3.org/2003/InkML" xml:id="stk155" contextRef="#ctx0" brushRef="#br0">23664 14734 0,'0'25'15,"74"124"-4,75 198 23,-74-223-20,-100-25 2,0 25-1,25-74-1,-74-1 7,24-24-8,25-25 0</inkml:trace>
    </iact:actionData>
  </iact:action>
  <iact:action type="add" startTime="163111">
    <iact:property name="dataType"/>
    <iact:actionData xml:id="d156">
      <inkml:trace xmlns:inkml="http://www.w3.org/2003/InkML" xml:id="stk156" contextRef="#ctx0" brushRef="#br0">24160 15032 0,'50'248'31,"-25"-174"-18,-1 25 4,-24-74-1,-24 0-1</inkml:trace>
    </iact:actionData>
  </iact:action>
  <iact:action type="add" startTime="163343">
    <iact:property name="dataType"/>
    <iact:actionData xml:id="d157">
      <inkml:trace xmlns:inkml="http://www.w3.org/2003/InkML" xml:id="stk157" contextRef="#ctx0" brushRef="#br0">24160 15304 0,'50'0'15,"74"-24"0</inkml:trace>
    </iact:actionData>
  </iact:action>
  <iact:action type="add" startTime="163413">
    <iact:property name="dataType"/>
    <iact:actionData xml:id="d158">
      <inkml:trace xmlns:inkml="http://www.w3.org/2003/InkML" xml:id="stk158" contextRef="#ctx0" brushRef="#br0">24334 15280 0</inkml:trace>
    </iact:actionData>
  </iact:action>
  <iact:action type="add" startTime="163436">
    <iact:property name="dataType"/>
    <iact:actionData xml:id="d159">
      <inkml:trace xmlns:inkml="http://www.w3.org/2003/InkML" xml:id="stk159" contextRef="#ctx0" brushRef="#br0">24334 15280 0</inkml:trace>
    </iact:actionData>
  </iact:action>
  <iact:action type="add" startTime="163498">
    <iact:property name="dataType"/>
    <iact:actionData xml:id="d160">
      <inkml:trace xmlns:inkml="http://www.w3.org/2003/InkML" xml:id="stk160" contextRef="#ctx0" brushRef="#br0">24532 15032 0,'0'0'3,"-25"124"11,25-50-11,25 25 9,0-24 2,0-50 1,-25-1 1</inkml:trace>
    </iact:actionData>
  </iact:action>
  <iact:action type="add" startTime="163718">
    <iact:property name="dataType"/>
    <iact:actionData xml:id="d161">
      <inkml:trace xmlns:inkml="http://www.w3.org/2003/InkML" xml:id="stk161" contextRef="#ctx0" brushRef="#br0">24731 14932 0,'24'199'13,"-24"-26"1,0-73 2,-24-26-1</inkml:trace>
    </iact:actionData>
  </iact:action>
  <iact:action type="add" startTime="166908">
    <iact:property name="dataType"/>
    <iact:actionData xml:id="d162">
      <inkml:trace xmlns:inkml="http://www.w3.org/2003/InkML" xml:id="stk162" contextRef="#ctx0" brushRef="#br0">17934 11881 0,'0'-24'34,"25"-76"-23,49-24 6,-49 0-5,25-74 7,-1-50 16,1 223-16,-25 75-11,49 173 15,-49 0-9,-25 75 2,25-199 0,-25-74-2,-25-25 4,-198-124 14,99 0-20,0-50-2,49 75 8,51 74 1,24 0-7,124 50 3,24-25 1,125-74 4,124-150 12,-372 175-17,0 49 0,-149 74 2,0 75 0,-273 471 13,298-421-14,24-100 10,50-49-11</inkml:trace>
    </iact:actionData>
  </iact:action>
  <iact:action type="add" startTime="168092">
    <iact:property name="dataType"/>
    <iact:actionData xml:id="d163">
      <inkml:trace xmlns:inkml="http://www.w3.org/2003/InkML" xml:id="stk163" contextRef="#ctx0" brushRef="#br0">19199 15553 0,'0'-25'14,"25"-149"2,0-49 1,-50-199 13,25 373-17,0 24 2,0 99 5,0 149-6,74 75 2,50-124-4,-99-149 5,0-25 0,-75-50 12,-24 0-12,-100-99 13,150 125-12,-51 24-1,50 0-4,25 24 5,174-24-5,24-99 0,199-174 21,-347 199-20,-25 74 2,-75 0 0,-148 248 1,24 50-1,100-149-4,-1 24 5,50-148-1,25 0 13,0-50-12</inkml:trace>
    </iact:actionData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31:45.18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5896">
    <iact:property name="dataType"/>
    <iact:actionData xml:id="d0">
      <inkml:trace xmlns:inkml="http://www.w3.org/2003/InkML" xml:id="stk0" contextRef="#ctx0" brushRef="#br0">5829 868 0,'-24'-74'31,"-1"74"-2,25-50-13,-75 50-2,1-25 3,0 25 0,24 50-1,25-25 0,0 124 15,75-25-18,24 0 4,-24-50-1,-25-24-2,-25 24 2</inkml:trace>
    </iact:actionData>
  </iact:action>
  <iact:action type="add" startTime="6345">
    <iact:property name="dataType"/>
    <iact:actionData xml:id="d1">
      <inkml:trace xmlns:inkml="http://www.w3.org/2003/InkML" xml:id="stk1" contextRef="#ctx0" brushRef="#br0">5333 1339 0,'75'-99'18,"98"74"-4,-73-49 0</inkml:trace>
    </iact:actionData>
  </iact:action>
  <iact:action type="add" startTime="6644">
    <iact:property name="dataType"/>
    <iact:actionData xml:id="d2">
      <inkml:trace xmlns:inkml="http://www.w3.org/2003/InkML" xml:id="stk2" contextRef="#ctx0" brushRef="#br0">5953 595 0,'25'75'30,"-25"-26"-14,0-24-1</inkml:trace>
    </iact:actionData>
  </iact:action>
  <iact:action type="add" startTime="6876">
    <iact:property name="dataType"/>
    <iact:actionData xml:id="d3">
      <inkml:trace xmlns:inkml="http://www.w3.org/2003/InkML" xml:id="stk3" contextRef="#ctx0" brushRef="#br0">6251 719 0,'-74'124'12,"49"-49"6,0 148 15,50-149-17,-25-24-7</inkml:trace>
    </iact:actionData>
  </iact:action>
  <iact:action type="add" startTime="7143">
    <iact:property name="dataType"/>
    <iact:actionData xml:id="d4">
      <inkml:trace xmlns:inkml="http://www.w3.org/2003/InkML" xml:id="stk4" contextRef="#ctx0" brushRef="#br0">6375 1166 0,'0'-75'15,"0"51"-4,50-51 6,-25 75 2,-1 0-9,1 75 11,50 73 11,-51-123-18,26 0 2</inkml:trace>
    </iact:actionData>
  </iact:action>
  <iact:action type="add" startTime="7455">
    <iact:property name="dataType"/>
    <iact:actionData xml:id="d5">
      <inkml:trace xmlns:inkml="http://www.w3.org/2003/InkML" xml:id="stk5" contextRef="#ctx0" brushRef="#br0">6648 1067 0,'-74'99'10,"24"-25"8,50-24 1,-25-1-5,50-49-1</inkml:trace>
    </iact:actionData>
  </iact:action>
  <iact:action type="add" startTime="7715">
    <iact:property name="dataType"/>
    <iact:actionData xml:id="d6">
      <inkml:trace xmlns:inkml="http://www.w3.org/2003/InkML" xml:id="stk6" contextRef="#ctx0" brushRef="#br0">6747 695 0,'25'24'15,"0"76"-9,99 123 18,-99-99-5,-1-25-7,-24-25 3,-24-24 5,-26-25-4</inkml:trace>
    </iact:actionData>
  </iact:action>
  <iact:action type="add" startTime="8064">
    <iact:property name="dataType"/>
    <iact:actionData xml:id="d7">
      <inkml:trace xmlns:inkml="http://www.w3.org/2003/InkML" xml:id="stk7" contextRef="#ctx0" brushRef="#br0">7219 1067 0,'49'0'6,"26"-25"14</inkml:trace>
    </iact:actionData>
  </iact:action>
  <iact:action type="add" startTime="8231">
    <iact:property name="dataType"/>
    <iact:actionData xml:id="d8">
      <inkml:trace xmlns:inkml="http://www.w3.org/2003/InkML" xml:id="stk8" contextRef="#ctx0" brushRef="#br0">7243 1265 0,'100'0'32,"-76"0"-20</inkml:trace>
    </iact:actionData>
  </iact:action>
  <iact:action type="add" startTime="8290">
    <iact:property name="dataType"/>
    <iact:actionData xml:id="d9">
      <inkml:trace xmlns:inkml="http://www.w3.org/2003/InkML" xml:id="stk9" contextRef="#ctx0" brushRef="#br0">7367 1265 0</inkml:trace>
    </iact:actionData>
  </iact:action>
  <iact:action type="add" startTime="8299">
    <iact:property name="dataType"/>
    <iact:actionData xml:id="d10">
      <inkml:trace xmlns:inkml="http://www.w3.org/2003/InkML" xml:id="stk10" contextRef="#ctx0" brushRef="#br0">7367 1265 0</inkml:trace>
    </iact:actionData>
  </iact:action>
  <iact:action type="add" startTime="10689">
    <iact:property name="dataType"/>
    <iact:actionData xml:id="d11">
      <inkml:trace xmlns:inkml="http://www.w3.org/2003/InkML" xml:id="stk11" contextRef="#ctx0" brushRef="#br0">8310 819 0,'-25'-25'17,"50"25"0,0 0-4,24 0 0,1 0 8,0 0-9,-26-25 6,1 25-5</inkml:trace>
    </iact:actionData>
  </iact:action>
  <iact:action type="add" startTime="11032">
    <iact:property name="dataType"/>
    <iact:actionData xml:id="d12">
      <inkml:trace xmlns:inkml="http://www.w3.org/2003/InkML" xml:id="stk12" contextRef="#ctx0" brushRef="#br0">8781 521 0,'0'25'34,"0"0"-19,25 24 2,-25 1-9,0-25 44,50-50-21,-26 25-17,51-25-2,-50 0 5</inkml:trace>
    </iact:actionData>
  </iact:action>
  <iact:action type="add" startTime="11374">
    <iact:property name="dataType"/>
    <iact:actionData xml:id="d13">
      <inkml:trace xmlns:inkml="http://www.w3.org/2003/InkML" xml:id="stk13" contextRef="#ctx0" brushRef="#br0">8955 496 0,'0'50'31,"25"-25"-7,-25 99-16,0-75 10,0 50-5,0-49 16</inkml:trace>
    </iact:actionData>
  </iact:action>
  <iact:action type="add" startTime="11687">
    <iact:property name="dataType"/>
    <iact:actionData xml:id="d14">
      <inkml:trace xmlns:inkml="http://www.w3.org/2003/InkML" xml:id="stk14" contextRef="#ctx0" brushRef="#br0">9550 496 0,'-173'223'12,"98"-49"5,1 0-3,49-100 1,0 0 4,-25-49-7</inkml:trace>
    </iact:actionData>
  </iact:action>
  <iact:action type="add" startTime="11979">
    <iact:property name="dataType"/>
    <iact:actionData xml:id="d15">
      <inkml:trace xmlns:inkml="http://www.w3.org/2003/InkML" xml:id="stk15" contextRef="#ctx0" brushRef="#br0">9501 1166 0,'0'-25'16,"49"-25"4,26 1 8,-51 24-11,-24 50 12,25 49-11,0 25-4,0-49-2,24-25 25</inkml:trace>
    </iact:actionData>
  </iact:action>
  <iact:action type="add" startTime="12342">
    <iact:property name="dataType"/>
    <iact:actionData xml:id="d16">
      <inkml:trace xmlns:inkml="http://www.w3.org/2003/InkML" xml:id="stk16" contextRef="#ctx0" brushRef="#br0">9773 992 0,'-148'273'27,"98"-223"-9,25 24-3,0-49 4</inkml:trace>
    </iact:actionData>
  </iact:action>
  <iact:action type="add" startTime="12683">
    <iact:property name="dataType"/>
    <iact:actionData xml:id="d17">
      <inkml:trace xmlns:inkml="http://www.w3.org/2003/InkML" xml:id="stk17" contextRef="#ctx0" brushRef="#br0">9897 571 0,'50'-25'11,"-25"0"-5,24 0 6,-24 50 6,-25 49 11,-25-24-14,1 0 5,-26-1-7,50 1 14,25-50-9,24 0-4,26-25-1,-50 25 23</inkml:trace>
    </iact:actionData>
  </iact:action>
  <iact:action type="add" startTime="17490">
    <iact:property name="dataType"/>
    <iact:actionData xml:id="d18">
      <inkml:trace xmlns:inkml="http://www.w3.org/2003/InkML" xml:id="stk18" contextRef="#ctx0" brushRef="#br0">10518 2902 0,'0'-25'47,"-25"1"-15,0 24-19,-49 0 3,-26 0 15,75 74-17,25 0 2,25 50 5,0-74-11,0 24 9,-25-49-6,0 25 3</inkml:trace>
    </iact:actionData>
  </iact:action>
  <iact:action type="add" startTime="17896">
    <iact:property name="dataType"/>
    <iact:actionData xml:id="d19">
      <inkml:trace xmlns:inkml="http://www.w3.org/2003/InkML" xml:id="stk19" contextRef="#ctx0" brushRef="#br0">10294 3225 0,'75'-50'11,"49"0"6</inkml:trace>
    </iact:actionData>
  </iact:action>
  <iact:action type="add" startTime="17952">
    <iact:property name="dataType"/>
    <iact:actionData xml:id="d20">
      <inkml:trace xmlns:inkml="http://www.w3.org/2003/InkML" xml:id="stk20" contextRef="#ctx0" brushRef="#br0">10493 3125 0</inkml:trace>
    </iact:actionData>
  </iact:action>
  <iact:action type="add" startTime="17961">
    <iact:property name="dataType"/>
    <iact:actionData xml:id="d21">
      <inkml:trace xmlns:inkml="http://www.w3.org/2003/InkML" xml:id="stk21" contextRef="#ctx0" brushRef="#br0">10493 3125 0</inkml:trace>
    </iact:actionData>
  </iact:action>
  <iact:action type="add" startTime="18068">
    <iact:property name="dataType"/>
    <iact:actionData xml:id="d22">
      <inkml:trace xmlns:inkml="http://www.w3.org/2003/InkML" xml:id="stk22" contextRef="#ctx0" brushRef="#br0">10766 2877 0,'-75'50'11,"50"49"7,1 124 12,24-148-13,24-26-2</inkml:trace>
    </iact:actionData>
  </iact:action>
  <iact:action type="add" startTime="18316">
    <iact:property name="dataType"/>
    <iact:actionData xml:id="d23">
      <inkml:trace xmlns:inkml="http://www.w3.org/2003/InkML" xml:id="stk23" contextRef="#ctx0" brushRef="#br0">10815 3175 0,'25'-25'14,"25"0"-1,-1 1 4,-24-1-1,-25 74 13,0 26-11,50 49 16,-26-124-18</inkml:trace>
    </iact:actionData>
  </iact:action>
  <iact:action type="add" startTime="18645">
    <iact:property name="dataType"/>
    <iact:actionData xml:id="d24">
      <inkml:trace xmlns:inkml="http://www.w3.org/2003/InkML" xml:id="stk24" contextRef="#ctx0" brushRef="#br0">10989 3125 0,'-75'75'6,"51"-1"0,-1 50 13,25-74-4,0-25-4,25-25 6</inkml:trace>
    </iact:actionData>
  </iact:action>
  <iact:action type="add" startTime="18880">
    <iact:property name="dataType"/>
    <iact:actionData xml:id="d25">
      <inkml:trace xmlns:inkml="http://www.w3.org/2003/InkML" xml:id="stk25" contextRef="#ctx0" brushRef="#br0">11162 2877 0,'25'100'12,"50"24"6,-1 99 6,-74-99-8,-25-50 2,0-24-5,1-50 2,-1 0 3</inkml:trace>
    </iact:actionData>
  </iact:action>
  <iact:action type="add" startTime="19221">
    <iact:property name="dataType"/>
    <iact:actionData xml:id="d26">
      <inkml:trace xmlns:inkml="http://www.w3.org/2003/InkML" xml:id="stk26" contextRef="#ctx0" brushRef="#br0">11683 3051 0,'75'-25'12,"49"0"18</inkml:trace>
    </iact:actionData>
  </iact:action>
  <iact:action type="add" startTime="19406">
    <iact:property name="dataType"/>
    <iact:actionData xml:id="d27">
      <inkml:trace xmlns:inkml="http://www.w3.org/2003/InkML" xml:id="stk27" contextRef="#ctx0" brushRef="#br0">11733 3200 0,'74'0'16</inkml:trace>
    </iact:actionData>
  </iact:action>
  <iact:action type="add" startTime="19445">
    <iact:property name="dataType"/>
    <iact:actionData xml:id="d28">
      <inkml:trace xmlns:inkml="http://www.w3.org/2003/InkML" xml:id="stk28" contextRef="#ctx0" brushRef="#br0">11807 3200 0</inkml:trace>
    </iact:actionData>
  </iact:action>
  <iact:action type="add" startTime="19457">
    <iact:property name="dataType"/>
    <iact:actionData xml:id="d29">
      <inkml:trace xmlns:inkml="http://www.w3.org/2003/InkML" xml:id="stk29" contextRef="#ctx0" brushRef="#br0">11807 3200 0</inkml:trace>
    </iact:actionData>
  </iact:action>
  <iact:action type="add" startTime="19607">
    <iact:property name="dataType"/>
    <iact:actionData xml:id="d30">
      <inkml:trace xmlns:inkml="http://www.w3.org/2003/InkML" xml:id="stk30" contextRef="#ctx0" brushRef="#br0">12279 2729 0,'0'24'31,"0"26"-18,0 0 0,0-26 7,24 1-3,1 0-2,25-50 16</inkml:trace>
    </iact:actionData>
  </iact:action>
  <iact:action type="add" startTime="19888">
    <iact:property name="dataType"/>
    <iact:actionData xml:id="d31">
      <inkml:trace xmlns:inkml="http://www.w3.org/2003/InkML" xml:id="stk31" contextRef="#ctx0" brushRef="#br0">12452 2679 0,'-25'149'32,"1"-50"-18,24 25 1,0-99 2,0 0-1</inkml:trace>
    </iact:actionData>
  </iact:action>
  <iact:action type="add" startTime="20139">
    <iact:property name="dataType"/>
    <iact:actionData xml:id="d32">
      <inkml:trace xmlns:inkml="http://www.w3.org/2003/InkML" xml:id="stk32" contextRef="#ctx0" brushRef="#br0">12576 2927 0,'-74'74'17,"74"1"-7,-25 49 27,0-50-24,25-24-1</inkml:trace>
    </iact:actionData>
  </iact:action>
  <iact:action type="add" startTime="20370">
    <iact:property name="dataType"/>
    <iact:actionData xml:id="d33">
      <inkml:trace xmlns:inkml="http://www.w3.org/2003/InkML" xml:id="stk33" contextRef="#ctx0" brushRef="#br0">12601 3225 0,'0'-50'32,"75"25"-17,-26 0 1,-49 1 0,0 98 15,0 0-12,50 26 10,-50-76-17</inkml:trace>
    </iact:actionData>
  </iact:action>
  <iact:action type="add" startTime="20713">
    <iact:property name="dataType"/>
    <iact:actionData xml:id="d34">
      <inkml:trace xmlns:inkml="http://www.w3.org/2003/InkML" xml:id="stk34" contextRef="#ctx0" brushRef="#br0">12750 3125 0,'0'0'0,"-74"124"16,74-74-4,-50 74 4,25-50 0</inkml:trace>
    </iact:actionData>
  </iact:action>
  <iact:action type="add" startTime="21255">
    <iact:property name="dataType"/>
    <iact:actionData xml:id="d35">
      <inkml:trace xmlns:inkml="http://www.w3.org/2003/InkML" xml:id="stk35" contextRef="#ctx0" brushRef="#br0">10344 4341 0,'0'-25'15,"-25"25"0,-25 0 22,1 0-24,24 25 1,25 49 5,0 1-4,0-1 0,25 25 0,0-49 0,-1-1-1,-24 26 20</inkml:trace>
    </iact:actionData>
  </iact:action>
  <iact:action type="add" startTime="21632">
    <iact:property name="dataType"/>
    <iact:actionData xml:id="d36">
      <inkml:trace xmlns:inkml="http://www.w3.org/2003/InkML" xml:id="stk36" contextRef="#ctx0" brushRef="#br0">10220 4663 0,'99'-25'14,"-24"1"6,73-26-5</inkml:trace>
    </iact:actionData>
  </iact:action>
  <iact:action type="add" startTime="21709">
    <iact:property name="dataType"/>
    <iact:actionData xml:id="d37">
      <inkml:trace xmlns:inkml="http://www.w3.org/2003/InkML" xml:id="stk37" contextRef="#ctx0" brushRef="#br0">10542 4564 0</inkml:trace>
    </iact:actionData>
  </iact:action>
  <iact:action type="add" startTime="21718">
    <iact:property name="dataType"/>
    <iact:actionData xml:id="d38">
      <inkml:trace xmlns:inkml="http://www.w3.org/2003/InkML" xml:id="stk38" contextRef="#ctx0" brushRef="#br0">10542 4564 0</inkml:trace>
    </iact:actionData>
  </iact:action>
  <iact:action type="add" startTime="21802">
    <iact:property name="dataType"/>
    <iact:actionData xml:id="d39">
      <inkml:trace xmlns:inkml="http://www.w3.org/2003/InkML" xml:id="stk39" contextRef="#ctx0" brushRef="#br0">10766 4242 0,'-25'24'16,"0"51"-2,0 49 1,25 0 0,0-99 2,0 49-2,25-49 1</inkml:trace>
    </iact:actionData>
  </iact:action>
  <iact:action type="add" startTime="22071">
    <iact:property name="dataType"/>
    <iact:actionData xml:id="d40">
      <inkml:trace xmlns:inkml="http://www.w3.org/2003/InkML" xml:id="stk40" contextRef="#ctx0" brushRef="#br0">10890 4539 0,'49'-25'11,"1"-49"6,-1 74 16,-24 50-22,-25 24 11,25-49-10,25 0 2,-50-1 1</inkml:trace>
    </iact:actionData>
  </iact:action>
  <iact:action type="add" startTime="22349">
    <iact:property name="dataType"/>
    <iact:actionData xml:id="d41">
      <inkml:trace xmlns:inkml="http://www.w3.org/2003/InkML" xml:id="stk41" contextRef="#ctx0" brushRef="#br0">11162 4440 0,'-99'74'16,"99"1"-3,0-26 1,0-24 2,0 0 0</inkml:trace>
    </iact:actionData>
  </iact:action>
  <iact:action type="add" startTime="22568">
    <iact:property name="dataType"/>
    <iact:actionData xml:id="d42">
      <inkml:trace xmlns:inkml="http://www.w3.org/2003/InkML" xml:id="stk42" contextRef="#ctx0" brushRef="#br0">11336 4341 0,'-25'149'15,"50"-50"15,0-50-19</inkml:trace>
    </iact:actionData>
  </iact:action>
  <iact:action type="add" startTime="22785">
    <iact:property name="dataType"/>
    <iact:actionData xml:id="d43">
      <inkml:trace xmlns:inkml="http://www.w3.org/2003/InkML" xml:id="stk43" contextRef="#ctx0" brushRef="#br0">11262 4539 0,'99'-25'4,"-25"1"3,-24 24 11</inkml:trace>
    </iact:actionData>
  </iact:action>
  <iact:action type="add" startTime="22828">
    <iact:property name="dataType"/>
    <iact:actionData xml:id="d44">
      <inkml:trace xmlns:inkml="http://www.w3.org/2003/InkML" xml:id="stk44" contextRef="#ctx0" brushRef="#br0">11485 4490 0</inkml:trace>
    </iact:actionData>
  </iact:action>
  <iact:action type="add" startTime="22854">
    <iact:property name="dataType"/>
    <iact:actionData xml:id="d45">
      <inkml:trace xmlns:inkml="http://www.w3.org/2003/InkML" xml:id="stk45" contextRef="#ctx0" brushRef="#br0">11485 4490 0</inkml:trace>
    </iact:actionData>
  </iact:action>
  <iact:action type="add" startTime="22928">
    <iact:property name="dataType"/>
    <iact:actionData xml:id="d46">
      <inkml:trace xmlns:inkml="http://www.w3.org/2003/InkML" xml:id="stk46" contextRef="#ctx0" brushRef="#br0">11609 4341 0,'-25'74'7,"25"-24"12,0 24-4,25-24-2,0-25 9,-25-1-8,0-48-1,25-26 3,49-124 15,-24 150-15,-26 24-4,1 24 10,25 100-6,-25-74-8,24 0 7,-24-26 5</inkml:trace>
    </iact:actionData>
  </iact:action>
  <iact:action type="add" startTime="23346">
    <iact:property name="dataType"/>
    <iact:actionData xml:id="d47">
      <inkml:trace xmlns:inkml="http://www.w3.org/2003/InkML" xml:id="stk47" contextRef="#ctx0" brushRef="#br0">12031 4093 0,'0'74'13,"99"174"20,-74-99-20,-1-75 1,-24 1 0,-24-50 11,-1-1-18</inkml:trace>
    </iact:actionData>
  </iact:action>
  <iact:action type="add" startTime="23637">
    <iact:property name="dataType"/>
    <iact:actionData xml:id="d48">
      <inkml:trace xmlns:inkml="http://www.w3.org/2003/InkML" xml:id="stk48" contextRef="#ctx0" brushRef="#br0">12353 4415 0,'50'-25'18,"24"25"-7,1-24 6</inkml:trace>
    </iact:actionData>
  </iact:action>
  <iact:action type="add" startTime="23811">
    <iact:property name="dataType"/>
    <iact:actionData xml:id="d49">
      <inkml:trace xmlns:inkml="http://www.w3.org/2003/InkML" xml:id="stk49" contextRef="#ctx0" brushRef="#br0">12452 4514 0,'50'25'15,"74"-50"-4</inkml:trace>
    </iact:actionData>
  </iact:action>
  <iact:action type="add" startTime="23869">
    <iact:property name="dataType"/>
    <iact:actionData xml:id="d50">
      <inkml:trace xmlns:inkml="http://www.w3.org/2003/InkML" xml:id="stk50" contextRef="#ctx0" brushRef="#br0">12626 4514 0</inkml:trace>
    </iact:actionData>
  </iact:action>
  <iact:action type="add" startTime="23897">
    <iact:property name="dataType"/>
    <iact:actionData xml:id="d51">
      <inkml:trace xmlns:inkml="http://www.w3.org/2003/InkML" xml:id="stk51" contextRef="#ctx0" brushRef="#br0">12626 4514 0</inkml:trace>
    </iact:actionData>
  </iact:action>
  <iact:action type="add" startTime="24013">
    <iact:property name="dataType"/>
    <iact:actionData xml:id="d52">
      <inkml:trace xmlns:inkml="http://www.w3.org/2003/InkML" xml:id="stk52" contextRef="#ctx0" brushRef="#br0">12899 3721 0,'0'25'12,"0"74"22,0-25-22,0-49 3,25 0 3,-1-25-1,1 0-2,50-25-3,-51-49 4</inkml:trace>
    </iact:actionData>
  </iact:action>
  <iact:action type="add" startTime="24307">
    <iact:property name="dataType"/>
    <iact:actionData xml:id="d53">
      <inkml:trace xmlns:inkml="http://www.w3.org/2003/InkML" xml:id="stk53" contextRef="#ctx0" brushRef="#br0">13122 3746 0,'0'0'4,"-50"148"6,50-48 8,-24 48 15,48-123 0</inkml:trace>
    </iact:actionData>
  </iact:action>
  <iact:action type="add" startTime="24560">
    <iact:property name="dataType"/>
    <iact:actionData xml:id="d54">
      <inkml:trace xmlns:inkml="http://www.w3.org/2003/InkML" xml:id="stk54" contextRef="#ctx0" brushRef="#br0">13519 3671 0,'-174'223'13,"125"-74"2,-51 99 4,51-49-10,24-150 8,0 26-3,0-51 5</inkml:trace>
    </iact:actionData>
  </iact:action>
  <iact:action type="add" startTime="24854">
    <iact:property name="dataType"/>
    <iact:actionData xml:id="d55">
      <inkml:trace xmlns:inkml="http://www.w3.org/2003/InkML" xml:id="stk55" contextRef="#ctx0" brushRef="#br0">13221 4514 0,'99'-74'31,"-49"74"-19,-25 50 4,0-26 1,-25 100-4,24-74 4,-24-25 0,25-25-1</inkml:trace>
    </iact:actionData>
  </iact:action>
  <iact:action type="add" startTime="25135">
    <iact:property name="dataType"/>
    <iact:actionData xml:id="d56">
      <inkml:trace xmlns:inkml="http://www.w3.org/2003/InkML" xml:id="stk56" contextRef="#ctx0" brushRef="#br0">13444 4490 0,'0'0'1,"-99"99"11,25 25 2,74-50 23,25-74-27,-1 0 6</inkml:trace>
    </iact:actionData>
  </iact:action>
  <iact:action type="add" startTime="25369">
    <iact:property name="dataType"/>
    <iact:actionData xml:id="d57">
      <inkml:trace xmlns:inkml="http://www.w3.org/2003/InkML" xml:id="stk57" contextRef="#ctx0" brushRef="#br0">13643 4316 0,'0'74'12,"25"50"5,0-24 1,-25-51-7,0-24 6</inkml:trace>
    </iact:actionData>
  </iact:action>
  <iact:action type="add" startTime="25583">
    <iact:property name="dataType"/>
    <iact:actionData xml:id="d58">
      <inkml:trace xmlns:inkml="http://www.w3.org/2003/InkML" xml:id="stk58" contextRef="#ctx0" brushRef="#br0">13569 4514 0,'74'0'16,"-24"0"-1</inkml:trace>
    </iact:actionData>
  </iact:action>
  <iact:action type="add" startTime="25637">
    <iact:property name="dataType"/>
    <iact:actionData xml:id="d59">
      <inkml:trace xmlns:inkml="http://www.w3.org/2003/InkML" xml:id="stk59" contextRef="#ctx0" brushRef="#br0">13693 4514 0</inkml:trace>
    </iact:actionData>
  </iact:action>
  <iact:action type="add" startTime="25647">
    <iact:property name="dataType"/>
    <iact:actionData xml:id="d60">
      <inkml:trace xmlns:inkml="http://www.w3.org/2003/InkML" xml:id="stk60" contextRef="#ctx0" brushRef="#br0">13693 4514 0</inkml:trace>
    </iact:actionData>
  </iact:action>
  <iact:action type="add" startTime="25740">
    <iact:property name="dataType"/>
    <iact:actionData xml:id="d61">
      <inkml:trace xmlns:inkml="http://www.w3.org/2003/InkML" xml:id="stk61" contextRef="#ctx0" brushRef="#br0">13965 4242 0,'-24'148'15,"-1"-24"-1,50-74 4,-25-25-4,0-50 51,24 0-53,100-173 21,-99 198-15,0 25-7,0 99 5,-25-50-1,25-24 1,-1-26 14,-24-48-15</inkml:trace>
    </iact:actionData>
  </iact:action>
  <iact:action type="add" startTime="36124">
    <iact:property name="dataType"/>
    <iact:actionData xml:id="d62">
      <inkml:trace xmlns:inkml="http://www.w3.org/2003/InkML" xml:id="stk62" contextRef="#ctx0" brushRef="#br0">6177 10790 0,'0'50'11,"25"-26"13,-1-24-18,26-24 11,0-1 14,-50 0-13,0-25-3,-25 50 1,-25 25-4,25-25 20,1 25-29,24 0 11,24 0 1,1-1-1,25-48 36,-50-1-37,25 0 3,-50 0-1,-25 25 15,25 50-9,1-1-4,24-24 8</inkml:trace>
    </iact:actionData>
  </iact:action>
  <iact:action type="add" startTime="36868">
    <iact:property name="dataType"/>
    <iact:actionData xml:id="d63">
      <inkml:trace xmlns:inkml="http://www.w3.org/2003/InkML" xml:id="stk63" contextRef="#ctx0" brushRef="#br0">6698 10319 0,'74'-75'14,"-24"150"18,-1 123-2,26-148-16,-51-1 3,-24-24-1</inkml:trace>
    </iact:actionData>
  </iact:action>
  <iact:action type="add" startTime="37168">
    <iact:property name="dataType"/>
    <iact:actionData xml:id="d64">
      <inkml:trace xmlns:inkml="http://www.w3.org/2003/InkML" xml:id="stk64" contextRef="#ctx0" brushRef="#br0">6970 10294 0,'-49'74'10,"24"1"-7,-25-1 10,26 1 4,24-26-1,0-24-3</inkml:trace>
    </iact:actionData>
  </iact:action>
  <iact:action type="add" startTime="37398">
    <iact:property name="dataType"/>
    <iact:actionData xml:id="d65">
      <inkml:trace xmlns:inkml="http://www.w3.org/2003/InkML" xml:id="stk65" contextRef="#ctx0" brushRef="#br0">7219 10096 0,'0'49'15,"49"174"15,1-99-16,-50-74 1,25 0 1</inkml:trace>
    </iact:actionData>
  </iact:action>
  <iact:action type="add" startTime="37631">
    <iact:property name="dataType"/>
    <iact:actionData xml:id="d66">
      <inkml:trace xmlns:inkml="http://www.w3.org/2003/InkML" xml:id="stk66" contextRef="#ctx0" brushRef="#br0">7194 10344 0,'74'-25'11,"25"0"7,-24 0-4</inkml:trace>
    </iact:actionData>
  </iact:action>
  <iact:action type="add" startTime="37688">
    <iact:property name="dataType"/>
    <iact:actionData xml:id="d67">
      <inkml:trace xmlns:inkml="http://www.w3.org/2003/InkML" xml:id="stk67" contextRef="#ctx0" brushRef="#br0">7442 10269 0</inkml:trace>
    </iact:actionData>
  </iact:action>
  <iact:action type="add" startTime="37697">
    <iact:property name="dataType"/>
    <iact:actionData xml:id="d68">
      <inkml:trace xmlns:inkml="http://www.w3.org/2003/InkML" xml:id="stk68" contextRef="#ctx0" brushRef="#br0">7442 10269 0</inkml:trace>
    </iact:actionData>
  </iact:action>
  <iact:action type="add" startTime="37771">
    <iact:property name="dataType"/>
    <iact:actionData xml:id="d69">
      <inkml:trace xmlns:inkml="http://www.w3.org/2003/InkML" xml:id="stk69" contextRef="#ctx0" brushRef="#br0">7541 10046 0,'0'-25'16,"25"25"-15,0 75 11,-1-1 3,1 25-1,0-24 3,0-51-4,-25 1 23,25-99-23,-1-1 4,26 1-1,-25 49 2,24 50-6,-24 49 4,0 50-1</inkml:trace>
    </iact:actionData>
  </iact:action>
  <iact:action type="add" startTime="38140">
    <iact:property name="dataType"/>
    <iact:actionData xml:id="d70">
      <inkml:trace xmlns:inkml="http://www.w3.org/2003/InkML" xml:id="stk70" contextRef="#ctx0" brushRef="#br0">8111 10542 0,'-124'50'18,"25"-26"-4,-99 1 5,-25 0-6,-100 0 21,125 0-20,74-1 4,99-24-4,0 25 3</inkml:trace>
    </iact:actionData>
  </iact:action>
  <iact:action type="add" startTime="38519">
    <iact:property name="dataType"/>
    <iact:actionData xml:id="d71">
      <inkml:trace xmlns:inkml="http://www.w3.org/2003/InkML" xml:id="stk71" contextRef="#ctx0" brushRef="#br0">6946 11261 0,'99'-74'11,"0"-25"23,-74 148-4,0 100-16,0-74 3,24 24-3,-24-25 2,-25-99 17</inkml:trace>
    </iact:actionData>
  </iact:action>
  <iact:action type="add" startTime="38830">
    <iact:property name="dataType"/>
    <iact:actionData xml:id="d72">
      <inkml:trace xmlns:inkml="http://www.w3.org/2003/InkML" xml:id="stk72" contextRef="#ctx0" brushRef="#br0">7343 11063 0,'-75'74'14,"26"50"-1,-1 75 18,25-174-13,25-1-4</inkml:trace>
    </iact:actionData>
  </iact:action>
  <iact:action type="add" startTime="39062">
    <iact:property name="dataType"/>
    <iact:actionData xml:id="d73">
      <inkml:trace xmlns:inkml="http://www.w3.org/2003/InkML" xml:id="stk73" contextRef="#ctx0" brushRef="#br0">7591 11013 0,'0'50'14,"0"24"-10,0 50 8,24-49 4,1 24 1</inkml:trace>
    </iact:actionData>
  </iact:action>
  <iact:action type="add" startTime="39295">
    <iact:property name="dataType"/>
    <iact:actionData xml:id="d74">
      <inkml:trace xmlns:inkml="http://www.w3.org/2003/InkML" xml:id="stk74" contextRef="#ctx0" brushRef="#br0">7541 11212 0,'99'0'16,"-24"-25"-2</inkml:trace>
    </iact:actionData>
  </iact:action>
  <iact:action type="add" startTime="39351">
    <iact:property name="dataType"/>
    <iact:actionData xml:id="d75">
      <inkml:trace xmlns:inkml="http://www.w3.org/2003/InkML" xml:id="stk75" contextRef="#ctx0" brushRef="#br0">7715 11187 0</inkml:trace>
    </iact:actionData>
  </iact:action>
  <iact:action type="add" startTime="39356">
    <iact:property name="dataType"/>
    <iact:actionData xml:id="d76">
      <inkml:trace xmlns:inkml="http://www.w3.org/2003/InkML" xml:id="stk76" contextRef="#ctx0" brushRef="#br0">7715 11187 0</inkml:trace>
    </iact:actionData>
  </iact:action>
  <iact:action type="add" startTime="39433">
    <iact:property name="dataType"/>
    <iact:actionData xml:id="d77">
      <inkml:trace xmlns:inkml="http://www.w3.org/2003/InkML" xml:id="stk77" contextRef="#ctx0" brushRef="#br0">7963 10939 0,'0'99'14,"0"0"3,24-24-1,1-26-2,0-24 22,-25-50-24,25-24 4,49-26 0,1 1 1,-26 74-4,-24 0 3,0 99 1,0-24 0,-25-26 11</inkml:trace>
    </iact:actionData>
  </iact:action>
  <iact:action type="add" startTime="40587">
    <iact:property name="dataType"/>
    <iact:actionData xml:id="d78">
      <inkml:trace xmlns:inkml="http://www.w3.org/2003/InkML" xml:id="stk78" contextRef="#ctx0" brushRef="#br0">1811 10864 0,'-25'0'59,"25"25"-36,25-25-7,0 25-9,-25-50 10,25 0-1,-25 1-2,0-1 8,-25 50 20,25 24-27,25-24-1,-25-50 51,-25 25-54</inkml:trace>
    </iact:actionData>
  </iact:action>
  <iact:action type="add" startTime="41195">
    <iact:property name="dataType"/>
    <iact:actionData xml:id="d79">
      <inkml:trace xmlns:inkml="http://www.w3.org/2003/InkML" xml:id="stk79" contextRef="#ctx0" brushRef="#br0">1117 10244 0,'0'0'4,"0"-74"17,24 49-17,26-49 12,24 49 16,-74 50-19,50 74 5,24 25 0,1-74-5,-75-26 4,25 1-4</inkml:trace>
    </iact:actionData>
  </iact:action>
  <iact:action type="add" startTime="41510">
    <iact:property name="dataType"/>
    <iact:actionData xml:id="d80">
      <inkml:trace xmlns:inkml="http://www.w3.org/2003/InkML" xml:id="stk80" contextRef="#ctx0" brushRef="#br0">1563 10021 0,'-149'149'13,"75"-25"3,24-50-4,25 1 21</inkml:trace>
    </iact:actionData>
  </iact:action>
  <iact:action type="add" startTime="41770">
    <iact:property name="dataType"/>
    <iact:actionData xml:id="d81">
      <inkml:trace xmlns:inkml="http://www.w3.org/2003/InkML" xml:id="stk81" contextRef="#ctx0" brushRef="#br0">1662 10517 0,'0'0'1,"-149"75"14,-49-51-1,74 1 3,0 0 2,50 0-5</inkml:trace>
    </iact:actionData>
  </iact:action>
  <iact:action type="add" startTime="42046">
    <iact:property name="dataType"/>
    <iact:actionData xml:id="d82">
      <inkml:trace xmlns:inkml="http://www.w3.org/2003/InkML" xml:id="stk82" contextRef="#ctx0" brushRef="#br0">1166 10964 0,'50'-100'18,"24"76"-4,-49-1 6,0 74-7,0 1 1,24 49 4,1-49-4,-25-25 5,-25-1-6</inkml:trace>
    </iact:actionData>
  </iact:action>
  <iact:action type="add" startTime="42369">
    <iact:property name="dataType"/>
    <iact:actionData xml:id="d83">
      <inkml:trace xmlns:inkml="http://www.w3.org/2003/InkML" xml:id="stk83" contextRef="#ctx0" brushRef="#br0">1464 10815 0,'-149'149'10,"99"-75"9,26 25-3,-1-74-4</inkml:trace>
    </iact:actionData>
  </iact:action>
  <iact:action type="add" startTime="48269">
    <iact:property name="dataType"/>
    <iact:actionData xml:id="d84">
      <inkml:trace xmlns:inkml="http://www.w3.org/2003/InkML" xml:id="stk84" contextRef="#ctx0" brushRef="#br0">1886 10195 0,'99'0'5,"50"-25"15,49-25-14,-74 50 9,-50 0 1,-49 25 0,-74-25 47,-75 0-47,24 0 1,1 25 0,-25-25 0,50 0 1,247 0 48,175-50-47,-299 26 4,-24 24-6,-50 0 0,-49 24 0,-25 1-14,-50 0 14,25-25 11,49 25-11,-49 24 14</inkml:trace>
    </iact:actionData>
  </iact:action>
  <iact:action type="add" startTime="50109">
    <iact:property name="dataType"/>
    <iact:actionData xml:id="d85">
      <inkml:trace xmlns:inkml="http://www.w3.org/2003/InkML" xml:id="stk85" contextRef="#ctx0" brushRef="#br0">6450 9798 0,'49'-50'13,"1"25"3,-1 1 1,100-1 14,-50 74 1,25 75-1,-99 0-4,0-99-7,-25 0-10,0-50 91</inkml:trace>
    </iact:actionData>
  </iact:action>
  <iact:action type="add" startTime="50920">
    <iact:property name="dataType"/>
    <iact:actionData xml:id="d86">
      <inkml:trace xmlns:inkml="http://www.w3.org/2003/InkML" xml:id="stk86" contextRef="#ctx0" brushRef="#br0">6673 9550 0,'248'-50'10,"-149"50"10,-25 25-11,-24 25 8,0-1 3,-1 1-9,26-25 3,-50-1 2,-1 1 1,26 25 17</inkml:trace>
    </iact:actionData>
  </iact:action>
  <iact:action type="add" startTime="54512">
    <iact:property name="dataType"/>
    <iact:actionData xml:id="d87">
      <inkml:trace xmlns:inkml="http://www.w3.org/2003/InkML" xml:id="stk87" contextRef="#ctx0" brushRef="#br0">4292 10964 0,'74'124'16,"124"0"13,-98-124-16,48-50 6,1-49-3,-25-50-1,-49 50 0,-50-25 0,-50 0 3,-99 49-8,-25 26 23,25 74-18,0 24 1</inkml:trace>
    </iact:actionData>
  </iact:action>
  <iact:action type="add" startTime="54831">
    <iact:property name="dataType"/>
    <iact:actionData xml:id="d88">
      <inkml:trace xmlns:inkml="http://www.w3.org/2003/InkML" xml:id="stk88" contextRef="#ctx0" brushRef="#br0">4366 10765 0,'0'75'2,"-25"-75"2,50 49 27,0-49-11</inkml:trace>
    </iact:actionData>
  </iact:action>
  <iact:action type="add" startTime="54928">
    <iact:property name="dataType"/>
    <iact:actionData xml:id="d89">
      <inkml:trace xmlns:inkml="http://www.w3.org/2003/InkML" xml:id="stk89" contextRef="#ctx0" brushRef="#br0">4391 10889 0</inkml:trace>
    </iact:actionData>
  </iact:action>
  <iact:action type="add" startTime="54957">
    <iact:property name="dataType"/>
    <iact:actionData xml:id="d90">
      <inkml:trace xmlns:inkml="http://www.w3.org/2003/InkML" xml:id="stk90" contextRef="#ctx0" brushRef="#br0">4391 10889 0</inkml:trace>
    </iact:actionData>
  </iact:action>
  <iact:action type="add" startTime="57579">
    <iact:property name="dataType"/>
    <iact:actionData xml:id="d91">
      <inkml:trace xmlns:inkml="http://www.w3.org/2003/InkML" xml:id="stk91" contextRef="#ctx0" brushRef="#br0">9401 9351 0,'-74'-24'12,"49"-1"11,-25 25-12,1-25 5,-125 25 17,50 0-17,50 50 0,-1-50-1,-49 74 2,50 0-3,0 1 3,24-1-6,0-24 3,50 123 23,0-123-21,50 49 0,-25-49-3,74 74 1,-25-25 4,-49-49-5,50 24 3,-26-24-1,100 24 16,-99-49-15,49-50-2,-25 25 3,-24 0-4,49 0 9,-24 0-10,-26-49 3,150-175 17,-75 26-1,-124 99 2,24 74-23,-24-74 6,0 24 1,-24 26-3,-26-75 4,-24 49-6,-26 26 6,-24-26 15,0 75-18,75 0 1,-26 0-1,50 0-2</inkml:trace>
    </iact:actionData>
  </iact:action>
  <iact:action type="add" startTime="58816">
    <iact:property name="dataType"/>
    <iact:actionData xml:id="d92">
      <inkml:trace xmlns:inkml="http://www.w3.org/2003/InkML" xml:id="stk92" contextRef="#ctx0" brushRef="#br0">10642 9376 0,'-25'-25'16,"0"1"-7,-25 24 3,1 24 8,-50 26-6,74-25-2,-25 49 7,25 1-4,-24 24 16,24-25-15,25 1-2,0-26 1,0-24 3,0 49-6,25-24 4,-1 49 17,1-99-19,25 75 18,0-50-18,24-1 4,-24 1-2,-1 0-1,1 0-1,49 0 4,-74-25-5,49 24 2,25 1 17,-74-25-18,50 0 4,-26-25-3,50 25-2,-99-24 7,25 24-5,25-50 3,24 0-4,1-49 18,-26 25-17,1-1-1,24 26 1,-74-75 2,25 24-2,-50 51-1,1-26 5,-76 1-5,-148 0 18,25 24-18,173 50 2,-49 0-2,25 25 0</inkml:trace>
    </iact:actionData>
  </iact:action>
  <iact:action type="add" startTime="59881">
    <iact:property name="dataType"/>
    <iact:actionData xml:id="d93">
      <inkml:trace xmlns:inkml="http://www.w3.org/2003/InkML" xml:id="stk93" contextRef="#ctx0" brushRef="#br0">11336 9426 0,'-149'124'15,"-272"173"18,297-197-18,-50-1 1,75-49-1,24 24 0,50-74-2</inkml:trace>
    </iact:actionData>
  </iact:action>
  <iact:action type="add" startTime="60263">
    <iact:property name="dataType"/>
    <iact:actionData xml:id="d94">
      <inkml:trace xmlns:inkml="http://www.w3.org/2003/InkML" xml:id="stk94" contextRef="#ctx0" brushRef="#br0">9476 9575 0,'-422'198'17,"174"-24"-6,99-75 5,75 50-5</inkml:trace>
    </iact:actionData>
  </iact:action>
  <iact:action type="add" startTime="66100">
    <iact:property name="dataType"/>
    <iact:actionData xml:id="d95">
      <inkml:trace xmlns:inkml="http://www.w3.org/2003/InkML" xml:id="stk95" contextRef="#ctx0" brushRef="#br0">11857 12700 0,'-25'50'33,"0"-1"-18,-49 50-1,-149 125 21,99-150-22,49 1 1,50-51 3,25 1-6</inkml:trace>
    </iact:actionData>
  </iact:action>
  <iact:action type="add" startTime="66487">
    <iact:property name="dataType"/>
    <iact:actionData xml:id="d96">
      <inkml:trace xmlns:inkml="http://www.w3.org/2003/InkML" xml:id="stk96" contextRef="#ctx0" brushRef="#br0">11832 13122 0,'25'24'25,"-25"76"0,-25-51-13,25-24 6,0 0-2,0 25 4,0-26-6,-25-24 0</inkml:trace>
    </iact:actionData>
  </iact:action>
  <iact:action type="add" startTime="70942">
    <iact:property name="dataType"/>
    <iact:actionData xml:id="d97">
      <inkml:trace xmlns:inkml="http://www.w3.org/2003/InkML" xml:id="stk97" contextRef="#ctx0" brushRef="#br0">11286 13891 0,'0'-25'41,"0"50"-16,0-1-17,-124 150 8,0-25 2,-24-25 9,98-99-12,25-25 2</inkml:trace>
    </iact:actionData>
  </iact:action>
  <iact:action type="add" startTime="71752">
    <iact:property name="dataType"/>
    <iact:actionData xml:id="d98">
      <inkml:trace xmlns:inkml="http://www.w3.org/2003/InkML" xml:id="stk98" contextRef="#ctx0" brushRef="#br0">13643 15156 0,'-74'49'5,"49"-49"4,-50 99 6,1-24-1,-25 24 19,24-24-29,-49 49 15,25-50 9,74-74-20</inkml:trace>
    </iact:actionData>
  </iact:action>
  <iact:action type="add" startTime="76748">
    <iact:property name="dataType"/>
    <iact:actionData xml:id="d99">
      <inkml:trace xmlns:inkml="http://www.w3.org/2003/InkML" xml:id="stk99" contextRef="#ctx0" brushRef="#br0">8632 17959 0,'75'-25'188,"-1"25"-161,50-50 6,-49 50-18,123-25 11,-173 25-13,149 0 5,-26-24 1,-73 24-16,74 0 13,-25 0 3,49-25 15,-49 25-18,0 0 1,0 0-2,-74 0 0,49 0 4,25 0-1,-25 0 8,1 25-12,48-25 8,-73 24-7,-26-24 1,1 25 7,0-25-12,-26 0 25,1 0-21,0 0 30,0 0-29,-50-49 42,-25-26-38,26 75-6,-1-25 4,0 1-3,0-1 2,25 0 13,25 50 47,25 0-63,-1 24-3,1-24 4,-25 0 8,-25 24 7,0-24-14,-25 0 0,0 0 2,-74 0-11,24-1 8,1 26 7,49-50-6,0 0-1</inkml:trace>
    </iact:actionData>
  </iact:action>
  <iact:action type="add" startTime="78677">
    <iact:property name="dataType"/>
    <iact:actionData xml:id="d100">
      <inkml:trace xmlns:inkml="http://www.w3.org/2003/InkML" xml:id="stk100" contextRef="#ctx0" brushRef="#br0">12800 17413 0,'0'-25'30,"49"0"-12,-24 25-5,25 0 2,-26 0 0</inkml:trace>
    </iact:actionData>
  </iact:action>
  <iact:action type="add" startTime="78910">
    <iact:property name="dataType"/>
    <iact:actionData xml:id="d101">
      <inkml:trace xmlns:inkml="http://www.w3.org/2003/InkML" xml:id="stk101" contextRef="#ctx0" brushRef="#br0">12800 17562 0,'49'0'45,"1"0"-28</inkml:trace>
    </iact:actionData>
  </iact:action>
  <iact:action type="add" startTime="83349">
    <iact:property name="dataType"/>
    <iact:actionData xml:id="d102">
      <inkml:trace xmlns:inkml="http://www.w3.org/2003/InkML" xml:id="stk102" contextRef="#ctx0" brushRef="#br0">12179 967 0</inkml:trace>
    </iact:actionData>
  </iact:action>
  <iact:action type="add" startTime="83645">
    <iact:property name="dataType"/>
    <iact:actionData xml:id="d103">
      <inkml:trace xmlns:inkml="http://www.w3.org/2003/InkML" xml:id="stk103" contextRef="#ctx0" brushRef="#br0">12601 918 0</inkml:trace>
    </iact:actionData>
  </iact:action>
  <iact:action type="add" startTime="84052">
    <iact:property name="dataType"/>
    <iact:actionData xml:id="d104">
      <inkml:trace xmlns:inkml="http://www.w3.org/2003/InkML" xml:id="stk104" contextRef="#ctx0" brushRef="#br0">12452 1488 0,'0'-25'12,"-25"25"1,25-24 7,-24 24 43,-1 49-50,25-24 3,0 25-1,25-1 0,24-24 3,-24 0-5,50-25 1,-1-75 20,-74 26-19,25-26 1,-25 51 16,-25-26-20,-49 25 3,24 0 6,0 25-5,-24 50 14,49-50-16</inkml:trace>
    </iact:actionData>
  </iact:action>
  <iact:action type="add" startTime="84919">
    <iact:property name="dataType"/>
    <iact:actionData xml:id="d105">
      <inkml:trace xmlns:inkml="http://www.w3.org/2003/InkML" xml:id="stk105" contextRef="#ctx0" brushRef="#br0">12874 744 0,'25'75'31,"0"-26"-12,-1-24-7</inkml:trace>
    </iact:actionData>
  </iact:action>
  <iact:action type="add" startTime="85620">
    <iact:property name="dataType"/>
    <iact:actionData xml:id="d106">
      <inkml:trace xmlns:inkml="http://www.w3.org/2003/InkML" xml:id="stk106" contextRef="#ctx0" brushRef="#br0">12031 794 0,'-75'74'19,"26"1"-8</inkml:trace>
    </iact:actionData>
  </iact:action>
  <iact:action type="add" startTime="93817">
    <iact:property name="dataType"/>
    <iact:actionData xml:id="d107">
      <inkml:trace xmlns:inkml="http://www.w3.org/2003/InkML" xml:id="stk107" contextRef="#ctx0" brushRef="#br0">7839 5904 0,'124'-50'15</inkml:trace>
    </iact:actionData>
  </iact:action>
  <iact:action type="add" startTime="94024">
    <iact:property name="dataType"/>
    <iact:actionData xml:id="d108">
      <inkml:trace xmlns:inkml="http://www.w3.org/2003/InkML" xml:id="stk108" contextRef="#ctx0" brushRef="#br0">7764 6052 0,'25'-24'3,"49"24"4,1-25 8,-26 0 1</inkml:trace>
    </iact:actionData>
  </iact:action>
  <iact:action type="add" startTime="94190">
    <iact:property name="dataType"/>
    <iact:actionData xml:id="d109">
      <inkml:trace xmlns:inkml="http://www.w3.org/2003/InkML" xml:id="stk109" contextRef="#ctx0" brushRef="#br0">7839 6152 0,'99'-25'16,"-25"0"-2,50 25 4,-74-25-5</inkml:trace>
    </iact:actionData>
  </iact:action>
  <iact:action type="add" startTime="94260">
    <iact:property name="dataType"/>
    <iact:actionData xml:id="d110">
      <inkml:trace xmlns:inkml="http://www.w3.org/2003/InkML" xml:id="stk110" contextRef="#ctx0" brushRef="#br0">8186 6077 0</inkml:trace>
    </iact:actionData>
  </iact:action>
  <iact:action type="add" startTime="94264">
    <iact:property name="dataType"/>
    <iact:actionData xml:id="d111">
      <inkml:trace xmlns:inkml="http://www.w3.org/2003/InkML" xml:id="stk111" contextRef="#ctx0" brushRef="#br0">8186 6077 0</inkml:trace>
    </iact:actionData>
  </iact:action>
  <iact:action type="add" startTime="107439">
    <iact:property name="dataType"/>
    <iact:actionData xml:id="d112">
      <inkml:trace xmlns:inkml="http://www.w3.org/2003/InkML" xml:id="stk112" contextRef="#ctx0" brushRef="#br0">18232 14536 0,'74'-75'9,"-24"75"21,-1 25-9,1 124-6,-50 24 0,-99 249 0,24-75-3,1-123 6,0 98-5,24 1 3,25-1 16,0-124-15,1 1 0,-1-26-2,25-73 1,25-51-1,-1-24 0,-24 0 1,0 0 31,50-25-33,49 0 1,-24-25 1,73 25-1,76 0-1,-1 25 2,-49-25 0,74 25-1,347 49 33,-273-24-34,-123-50 4,74 0-1,24 24-4,1-24 5,-100 25-5,50-25 3,-49 25 0,173 0 15,-124-25-14,0 0-4,-50 0 2,-49 0 2,0 0-3,25 25 2,173-25 18,-248 0-19,174-25 14,-248 0-14,0 25 0,0-74 1,-1 24 0,-24-74-1,0 74 2,0-99-2,0-49 1,124-199 17,-49 199-18,-50 24 14,-1 25-12,26-24-1,-25-26 1,24 1-1,1 49-4,-25 50 3,24-174 15,1 124-14,-25 75 1,-25-1-1,25 1-1,-25 49 0,-25-25 0,25 1 1,-25 24-1,-149-25 33,174 26-31,-148 24-3,48-25 0,-48 25 3,-26 0-1,-25-25 0,75 25-2,-124-25 4,-99 0 14,173 25-19,1-24 4,-50-1-2,123 25 1,-123 0 0,50-25-2,-26 25 0,-99 0 35,199-25-35,0 25 5,-25 0-6,-25 0 4,25 0 0,-25 0-3,25 0 2,0 0-2,-99-25 34,99 25-37,-25 0 5,75 0 4,-100 0-8,25 0 24,75 0-22,-1 0 0,-73 25 15,98-25-13,0 0 2,1 0-4,-26 0 1,26 0-1,-1 0 18,25 0-12,-74 25 9,0-25-12,74 25-5,-49-25 7,24 0-6,0 0 5,-24 0-1,0 0-3,49 0-1,0 0 36</inkml:trace>
    </iact:actionData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33:36.21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17156">
    <iact:property name="dataType"/>
    <iact:actionData xml:id="d0">
      <inkml:trace xmlns:inkml="http://www.w3.org/2003/InkML" xml:id="stk0" contextRef="#ctx0" brushRef="#br0">4639 695 0,'-149'0'16,"124"0"1,25 24-1,0 26-3,25 173 20,-25-74-17,0-75-4,0 1 3,0-1 4,0-49 12</inkml:trace>
    </iact:actionData>
  </iact:action>
  <iact:action type="add" startTime="17527">
    <iact:property name="dataType"/>
    <iact:actionData xml:id="d1">
      <inkml:trace xmlns:inkml="http://www.w3.org/2003/InkML" xml:id="stk1" contextRef="#ctx0" brushRef="#br0">4440 1191 0,'0'0'1,"174"-50"32,-124 0-20</inkml:trace>
    </iact:actionData>
  </iact:action>
  <iact:action type="add" startTime="17798">
    <iact:property name="dataType"/>
    <iact:actionData xml:id="d2">
      <inkml:trace xmlns:inkml="http://www.w3.org/2003/InkML" xml:id="stk2" contextRef="#ctx0" brushRef="#br0">4961 595 0,'0'25'30,"0"0"-18,0 0 4</inkml:trace>
    </iact:actionData>
  </iact:action>
  <iact:action type="add" startTime="18014">
    <iact:property name="dataType"/>
    <iact:actionData xml:id="d3">
      <inkml:trace xmlns:inkml="http://www.w3.org/2003/InkML" xml:id="stk3" contextRef="#ctx0" brushRef="#br0">5160 620 0,'-99'199'34,"74"-51"-22,0-48 2,0-1-1,50-50 1</inkml:trace>
    </iact:actionData>
  </iact:action>
  <iact:action type="add" startTime="18282">
    <iact:property name="dataType"/>
    <iact:actionData xml:id="d4">
      <inkml:trace xmlns:inkml="http://www.w3.org/2003/InkML" xml:id="stk4" contextRef="#ctx0" brushRef="#br0">5309 1116 0,'0'-25'12,"0"1"0,74-51 2,0 50 5,1-24 16,-75 98-25,0 75 5,-25 0 5,50-74-10,0-25 7,-1 0 0</inkml:trace>
    </iact:actionData>
  </iact:action>
  <iact:action type="add" startTime="18624">
    <iact:property name="dataType"/>
    <iact:actionData xml:id="d5">
      <inkml:trace xmlns:inkml="http://www.w3.org/2003/InkML" xml:id="stk5" contextRef="#ctx0" brushRef="#br0">5681 967 0,'-149'174'13,"99"-50"-2,25-25 24</inkml:trace>
    </iact:actionData>
  </iact:action>
  <iact:action type="add" startTime="18884">
    <iact:property name="dataType"/>
    <iact:actionData xml:id="d6">
      <inkml:trace xmlns:inkml="http://www.w3.org/2003/InkML" xml:id="stk6" contextRef="#ctx0" brushRef="#br0">5755 670 0,'50'49'30,"-1"26"-24,-24 74 2,0-25 9,0 0-2,-75-25 18,50-50-18</inkml:trace>
    </iact:actionData>
  </iact:action>
  <iact:action type="add" startTime="19196">
    <iact:property name="dataType"/>
    <iact:actionData xml:id="d7">
      <inkml:trace xmlns:inkml="http://www.w3.org/2003/InkML" xml:id="stk7" contextRef="#ctx0" brushRef="#br0">6226 967 0,'75'0'16,"-1"0"-3</inkml:trace>
    </iact:actionData>
  </iact:action>
  <iact:action type="add" startTime="19399">
    <iact:property name="dataType"/>
    <iact:actionData xml:id="d8">
      <inkml:trace xmlns:inkml="http://www.w3.org/2003/InkML" xml:id="stk8" contextRef="#ctx0" brushRef="#br0">6251 1215 0,'75'0'10,"-1"0"-3,25 0 6</inkml:trace>
    </iact:actionData>
  </iact:action>
  <iact:action type="add" startTime="20146">
    <iact:property name="dataType"/>
    <iact:actionData xml:id="d9">
      <inkml:trace xmlns:inkml="http://www.w3.org/2003/InkML" xml:id="stk9" contextRef="#ctx0" brushRef="#br0">7417 794 0,'0'49'18,"-25"1"-5,0 124 2,1-1 0,24-74 5,0-24-12,0-26 10</inkml:trace>
    </iact:actionData>
  </iact:action>
  <iact:action type="add" startTime="20442">
    <iact:property name="dataType"/>
    <iact:actionData xml:id="d10">
      <inkml:trace xmlns:inkml="http://www.w3.org/2003/InkML" xml:id="stk10" contextRef="#ctx0" brushRef="#br0">7715 794 0,'-100'248'29,"100"-50"0,0-99-13,25-49 0,50 0 4,-51-50-8,51 0 5,-26-75-4,1-49 2,-75 25 16,-49 99-16,-1 50 0,51 24 0,24 0-1,74 1 5,-49-75-6</inkml:trace>
    </iact:actionData>
  </iact:action>
  <iact:action type="add" startTime="20877">
    <iact:property name="dataType"/>
    <iact:actionData xml:id="d11">
      <inkml:trace xmlns:inkml="http://www.w3.org/2003/InkML" xml:id="stk11" contextRef="#ctx0" brushRef="#br0">7987 1339 0,'25'0'18,"25"-49"-2,49-26-1,-74 1 0,0 74-2,0 74 19,-25 26-16,0-26-2,49-24-1,-24-26 23,0-24-21</inkml:trace>
    </iact:actionData>
  </iact:action>
  <iact:action type="add" startTime="21219">
    <iact:property name="dataType"/>
    <iact:actionData xml:id="d12">
      <inkml:trace xmlns:inkml="http://www.w3.org/2003/InkML" xml:id="stk12" contextRef="#ctx0" brushRef="#br0">8384 1166 0,'-74'74'11,"24"25"10,26-49-19,-51 49 8,50-49 10,25-25 11</inkml:trace>
    </iact:actionData>
  </iact:action>
  <iact:action type="add" startTime="21516">
    <iact:property name="dataType"/>
    <iact:actionData xml:id="d13">
      <inkml:trace xmlns:inkml="http://www.w3.org/2003/InkML" xml:id="stk13" contextRef="#ctx0" brushRef="#br0">8831 967 0,'0'75'14,"0"74"4,0-75-4,0 0-3,0-24 6</inkml:trace>
    </iact:actionData>
  </iact:action>
  <iact:action type="add" startTime="21735">
    <iact:property name="dataType"/>
    <iact:actionData xml:id="d14">
      <inkml:trace xmlns:inkml="http://www.w3.org/2003/InkML" xml:id="stk14" contextRef="#ctx0" brushRef="#br0">8732 1240 0,'74'0'10,"0"0"8</inkml:trace>
    </iact:actionData>
  </iact:action>
  <iact:action type="add" startTime="21794">
    <iact:property name="dataType"/>
    <iact:actionData xml:id="d15">
      <inkml:trace xmlns:inkml="http://www.w3.org/2003/InkML" xml:id="stk15" contextRef="#ctx0" brushRef="#br0">8880 1240 0</inkml:trace>
    </iact:actionData>
  </iact:action>
  <iact:action type="add" startTime="21799">
    <iact:property name="dataType"/>
    <iact:actionData xml:id="d16">
      <inkml:trace xmlns:inkml="http://www.w3.org/2003/InkML" xml:id="stk16" contextRef="#ctx0" brushRef="#br0">8880 1240 0</inkml:trace>
    </iact:actionData>
  </iact:action>
  <iact:action type="add" startTime="21972">
    <iact:property name="dataType"/>
    <iact:actionData xml:id="d17">
      <inkml:trace xmlns:inkml="http://www.w3.org/2003/InkML" xml:id="stk17" contextRef="#ctx0" brushRef="#br0">9352 918 0,'99'-25'10,"-25"0"9,1 25-7,-26 0 5,-49 75 12,-24-26-10,-51 75-5,-49 75 15,50-150-11,74 1-6,25-50 5,24 0 4,50 0-13,50 0 12,-25 0-9,-99 0 9,0 0 10</inkml:trace>
    </iact:actionData>
  </iact:action>
  <iact:action type="add" startTime="33195">
    <iact:property name="dataType"/>
    <iact:actionData xml:id="d18">
      <inkml:trace xmlns:inkml="http://www.w3.org/2003/InkML" xml:id="stk18" contextRef="#ctx0" brushRef="#br0">10691 4490 0,'-74'-25'13,"-25"0"3,-25 0 5,99 50-9,-25 25 1,25 98 7,50 1-8,0 25 20,0-124-17,-25-26 4</inkml:trace>
    </iact:actionData>
  </iact:action>
  <iact:action type="add" startTime="33507">
    <iact:property name="dataType"/>
    <iact:actionData xml:id="d19">
      <inkml:trace xmlns:inkml="http://www.w3.org/2003/InkML" xml:id="stk19" contextRef="#ctx0" brushRef="#br0">10319 4911 0,'75'-49'19,"49"-1"-7,-25 0 5,-25 50-6</inkml:trace>
    </iact:actionData>
  </iact:action>
  <iact:action type="add" startTime="33588">
    <iact:property name="dataType"/>
    <iact:actionData xml:id="d20">
      <inkml:trace xmlns:inkml="http://www.w3.org/2003/InkML" xml:id="stk20" contextRef="#ctx0" brushRef="#br0">10691 4762 0</inkml:trace>
    </iact:actionData>
  </iact:action>
  <iact:action type="add" startTime="33598">
    <iact:property name="dataType"/>
    <iact:actionData xml:id="d21">
      <inkml:trace xmlns:inkml="http://www.w3.org/2003/InkML" xml:id="stk21" contextRef="#ctx0" brushRef="#br0">10691 4762 0</inkml:trace>
    </iact:actionData>
  </iact:action>
  <iact:action type="add" startTime="33665">
    <iact:property name="dataType"/>
    <iact:actionData xml:id="d22">
      <inkml:trace xmlns:inkml="http://www.w3.org/2003/InkML" xml:id="stk22" contextRef="#ctx0" brushRef="#br0">10989 4390 0,'-25'25'10,"0"50"5,-24 73 3,49-48-4,-25 24 5,25-50-4,25-49 14</inkml:trace>
    </iact:actionData>
  </iact:action>
  <iact:action type="add" startTime="33947">
    <iact:property name="dataType"/>
    <iact:actionData xml:id="d23">
      <inkml:trace xmlns:inkml="http://www.w3.org/2003/InkML" xml:id="stk23" contextRef="#ctx0" brushRef="#br0">11088 4787 0,'74'-124'24,"-24"99"-4,0 25-10,-50 75 24,24-1-17,1-24-3,25-25 3</inkml:trace>
    </iact:actionData>
  </iact:action>
  <iact:action type="add" startTime="34223">
    <iact:property name="dataType"/>
    <iact:actionData xml:id="d24">
      <inkml:trace xmlns:inkml="http://www.w3.org/2003/InkML" xml:id="stk24" contextRef="#ctx0" brushRef="#br0">11336 4713 0,'0'0'1,"-99"124"10,74-50 6,50 1 15,-25-100-16</inkml:trace>
    </iact:actionData>
  </iact:action>
  <iact:action type="add" startTime="34426">
    <iact:property name="dataType"/>
    <iact:actionData xml:id="d25">
      <inkml:trace xmlns:inkml="http://www.w3.org/2003/InkML" xml:id="stk25" contextRef="#ctx0" brushRef="#br0">11510 4390 0,'25'50'11,"24"49"5,26 0 0,-1 50 1,-24-49 1,-50-51-3,-25 1-1,-25-25-1</inkml:trace>
    </iact:actionData>
  </iact:action>
  <iact:action type="add" startTime="34739">
    <iact:property name="dataType"/>
    <iact:actionData xml:id="d26">
      <inkml:trace xmlns:inkml="http://www.w3.org/2003/InkML" xml:id="stk26" contextRef="#ctx0" brushRef="#br0">12031 4589 0,'99'-25'14,"0"-25"1</inkml:trace>
    </iact:actionData>
  </iact:action>
  <iact:action type="add" startTime="34789">
    <iact:property name="dataType"/>
    <iact:actionData xml:id="d27">
      <inkml:trace xmlns:inkml="http://www.w3.org/2003/InkML" xml:id="stk27" contextRef="#ctx0" brushRef="#br0">12229 4514 0</inkml:trace>
    </iact:actionData>
  </iact:action>
  <iact:action type="add" startTime="34802">
    <iact:property name="dataType"/>
    <iact:actionData xml:id="d28">
      <inkml:trace xmlns:inkml="http://www.w3.org/2003/InkML" xml:id="stk28" contextRef="#ctx0" brushRef="#br0">12229 4514 0</inkml:trace>
    </iact:actionData>
  </iact:action>
  <iact:action type="add" startTime="34905">
    <iact:property name="dataType"/>
    <iact:actionData xml:id="d29">
      <inkml:trace xmlns:inkml="http://www.w3.org/2003/InkML" xml:id="stk29" contextRef="#ctx0" brushRef="#br0">12055 4762 0,'149'-24'36</inkml:trace>
    </iact:actionData>
  </iact:action>
  <iact:action type="add" startTime="35637">
    <iact:property name="dataType"/>
    <iact:actionData xml:id="d30">
      <inkml:trace xmlns:inkml="http://www.w3.org/2003/InkML" xml:id="stk30" contextRef="#ctx0" brushRef="#br0">12700 4266 0,'-24'-24'28,"-26"48"-10,0 1-5,26 25 2,24-25 0,49 49 3,50 100 37,-74-125-39,-25 1-7,0-1 7,-49-49 3,24 0-4,0-49 1,25-50 0,74-75-6,1 25 37,-50 124-31</inkml:trace>
    </iact:actionData>
  </iact:action>
  <iact:action type="add" startTime="36142">
    <iact:property name="dataType"/>
    <iact:actionData xml:id="d31">
      <inkml:trace xmlns:inkml="http://www.w3.org/2003/InkML" xml:id="stk31" contextRef="#ctx0" brushRef="#br0">12924 4564 0,'0'-74'11,"24"49"8,26-50-6,0 75 0,-26 124 23,1-74-26,0 49 8,25-74 17</inkml:trace>
    </iact:actionData>
  </iact:action>
  <iact:action type="add" startTime="36417">
    <iact:property name="dataType"/>
    <iact:actionData xml:id="d32">
      <inkml:trace xmlns:inkml="http://www.w3.org/2003/InkML" xml:id="stk32" contextRef="#ctx0" brushRef="#br0">13172 4539 0,'0'0'3,"-124"174"44,99-100-37,25-49 24</inkml:trace>
    </iact:actionData>
  </iact:action>
  <iact:action type="add" startTime="36637">
    <iact:property name="dataType"/>
    <iact:actionData xml:id="d33">
      <inkml:trace xmlns:inkml="http://www.w3.org/2003/InkML" xml:id="stk33" contextRef="#ctx0" brushRef="#br0">13296 4118 0,'0'0'4,"24"-50"4,51 25 7,-26 25 6,26 0-8,-75 25-1,-25 25 5,-25 49 0,-24-25 14,99-49-15,49-25-5,-24 0 10,0 0 6</inkml:trace>
    </iact:actionData>
  </iact:action>
  <iact:action type="add" startTime="36980">
    <iact:property name="dataType"/>
    <iact:actionData xml:id="d34">
      <inkml:trace xmlns:inkml="http://www.w3.org/2003/InkML" xml:id="stk34" contextRef="#ctx0" brushRef="#br0">13817 4142 0,'-25'100'11,"25"-26"9,0 50-4,49-25-1,-24-49 2</inkml:trace>
    </iact:actionData>
  </iact:action>
  <iact:action type="add" startTime="37193">
    <iact:property name="dataType"/>
    <iact:actionData xml:id="d35">
      <inkml:trace xmlns:inkml="http://www.w3.org/2003/InkML" xml:id="stk35" contextRef="#ctx0" brushRef="#br0">13767 4415 0,'74'0'16,"-49"0"5,50-25-9,-26 25 1</inkml:trace>
    </iact:actionData>
  </iact:action>
  <iact:action type="add" startTime="37277">
    <iact:property name="dataType"/>
    <iact:actionData xml:id="d36">
      <inkml:trace xmlns:inkml="http://www.w3.org/2003/InkML" xml:id="stk36" contextRef="#ctx0" brushRef="#br0">13990 4390 0</inkml:trace>
    </iact:actionData>
  </iact:action>
  <iact:action type="add" startTime="37285">
    <iact:property name="dataType"/>
    <iact:actionData xml:id="d37">
      <inkml:trace xmlns:inkml="http://www.w3.org/2003/InkML" xml:id="stk37" contextRef="#ctx0" brushRef="#br0">13990 4390 0</inkml:trace>
    </iact:actionData>
  </iact:action>
  <iact:action type="add" startTime="37367">
    <iact:property name="dataType"/>
    <iact:actionData xml:id="d38">
      <inkml:trace xmlns:inkml="http://www.w3.org/2003/InkML" xml:id="stk38" contextRef="#ctx0" brushRef="#br0">14015 4118 0,'50'-25'15,"-26"25"6,100-25-13,-24 124 26,-100-24-17,-75 49-7,50-75 7,1 26-5,48-26 7,1-49-4,50 0 0,-51 0 1</inkml:trace>
    </iact:actionData>
  </iact:action>
  <iact:action type="add" startTime="37677">
    <iact:property name="dataType"/>
    <iact:actionData xml:id="d39">
      <inkml:trace xmlns:inkml="http://www.w3.org/2003/InkML" xml:id="stk39" contextRef="#ctx0" brushRef="#br0">14486 4316 0,'0'0'4,"25"-25"8,25 0 3,24 25 6,1-24 8,-51 73-12,1 26-6,25-75 3,24 49 5,-74-24-5</inkml:trace>
    </iact:actionData>
  </iact:action>
  <iact:action type="add" startTime="37973">
    <iact:property name="dataType"/>
    <iact:actionData xml:id="d40">
      <inkml:trace xmlns:inkml="http://www.w3.org/2003/InkML" xml:id="stk40" contextRef="#ctx0" brushRef="#br0">14858 4242 0,'0'0'7,"-99"99"1,74 0 6,1-49 9,24-1-12</inkml:trace>
    </iact:actionData>
  </iact:action>
  <iact:action type="add" startTime="38181">
    <iact:property name="dataType"/>
    <iact:actionData xml:id="d41">
      <inkml:trace xmlns:inkml="http://www.w3.org/2003/InkML" xml:id="stk41" contextRef="#ctx0" brushRef="#br0">15032 4242 0,'50'0'11,"49"0"3</inkml:trace>
    </iact:actionData>
  </iact:action>
  <iact:action type="add" startTime="38240">
    <iact:property name="dataType"/>
    <iact:actionData xml:id="d42">
      <inkml:trace xmlns:inkml="http://www.w3.org/2003/InkML" xml:id="stk42" contextRef="#ctx0" brushRef="#br0">15181 4242 0</inkml:trace>
    </iact:actionData>
  </iact:action>
  <iact:action type="add" startTime="38252">
    <iact:property name="dataType"/>
    <iact:actionData xml:id="d43">
      <inkml:trace xmlns:inkml="http://www.w3.org/2003/InkML" xml:id="stk43" contextRef="#ctx0" brushRef="#br0">15181 4242 0</inkml:trace>
    </iact:actionData>
  </iact:action>
  <iact:action type="add" startTime="38354">
    <iact:property name="dataType"/>
    <iact:actionData xml:id="d44">
      <inkml:trace xmlns:inkml="http://www.w3.org/2003/InkML" xml:id="stk44" contextRef="#ctx0" brushRef="#br0">15478 3944 0,'-49'149'38,"74"-124"-19,-25 24-6,24-24 0,51-25 4,-1-50 0,-24 1-2</inkml:trace>
    </iact:actionData>
  </iact:action>
  <iact:action type="add" startTime="38627">
    <iact:property name="dataType"/>
    <iact:actionData xml:id="d45">
      <inkml:trace xmlns:inkml="http://www.w3.org/2003/InkML" xml:id="stk45" contextRef="#ctx0" brushRef="#br0">15702 3870 0,'-50'173'16,"50"-74"-4,0 1 5,0-1 1,25-74-7</inkml:trace>
    </iact:actionData>
  </iact:action>
  <iact:action type="add" startTime="39435">
    <iact:property name="dataType"/>
    <iact:actionData xml:id="d46">
      <inkml:trace xmlns:inkml="http://www.w3.org/2003/InkML" xml:id="stk46" contextRef="#ctx0" brushRef="#br0">10666 5829 0,'-99'-25'20,"74"0"-4,-74 75-4,50 25 0,-51 173 25,100-124-23,0-50 3,50 50 0,-25-74-2,-25-26 14</inkml:trace>
    </iact:actionData>
  </iact:action>
  <iact:action type="add" startTime="39753">
    <iact:property name="dataType"/>
    <iact:actionData xml:id="d47">
      <inkml:trace xmlns:inkml="http://www.w3.org/2003/InkML" xml:id="stk47" contextRef="#ctx0" brushRef="#br0">10344 6350 0,'174'-74'8,"-75"49"7,-50-25 3</inkml:trace>
    </iact:actionData>
  </iact:action>
  <iact:action type="add" startTime="39820">
    <iact:property name="dataType"/>
    <iact:actionData xml:id="d48">
      <inkml:trace xmlns:inkml="http://www.w3.org/2003/InkML" xml:id="stk48" contextRef="#ctx0" brushRef="#br0">10666 6201 0</inkml:trace>
    </iact:actionData>
  </iact:action>
  <iact:action type="add" startTime="39830">
    <iact:property name="dataType"/>
    <iact:actionData xml:id="d49">
      <inkml:trace xmlns:inkml="http://www.w3.org/2003/InkML" xml:id="stk49" contextRef="#ctx0" brushRef="#br0">10666 6201 0</inkml:trace>
    </iact:actionData>
  </iact:action>
  <iact:action type="add" startTime="39921">
    <iact:property name="dataType"/>
    <iact:actionData xml:id="d50">
      <inkml:trace xmlns:inkml="http://www.w3.org/2003/InkML" xml:id="stk50" contextRef="#ctx0" brushRef="#br0">10964 5854 0,'-50'124'11,"1"0"11,49 0-15,49 50 29,1-150-18</inkml:trace>
    </iact:actionData>
  </iact:action>
  <iact:action type="add" startTime="40152">
    <iact:property name="dataType"/>
    <iact:actionData xml:id="d51">
      <inkml:trace xmlns:inkml="http://www.w3.org/2003/InkML" xml:id="stk51" contextRef="#ctx0" brushRef="#br0">11138 6201 0,'24'-25'19,"26"1"-7,0-1 4,-26 0 4,1 25-4,-25 50-8,25 24 9,50-49-2</inkml:trace>
    </iact:actionData>
  </iact:action>
  <iact:action type="add" startTime="40421">
    <iact:property name="dataType"/>
    <iact:actionData xml:id="d52">
      <inkml:trace xmlns:inkml="http://www.w3.org/2003/InkML" xml:id="stk52" contextRef="#ctx0" brushRef="#br0">11435 6127 0,'-124'149'11,"99"-25"18,25-100-9,25-24-10</inkml:trace>
    </iact:actionData>
  </iact:action>
  <iact:action type="add" startTime="40622">
    <iact:property name="dataType"/>
    <iact:actionData xml:id="d53">
      <inkml:trace xmlns:inkml="http://www.w3.org/2003/InkML" xml:id="stk53" contextRef="#ctx0" brushRef="#br0">11634 5904 0,'0'148'10,"49"-73"7,26 24-4,-50-74 8</inkml:trace>
    </iact:actionData>
  </iact:action>
  <iact:action type="add" startTime="40835">
    <iact:property name="dataType"/>
    <iact:actionData xml:id="d54">
      <inkml:trace xmlns:inkml="http://www.w3.org/2003/InkML" xml:id="stk54" contextRef="#ctx0" brushRef="#br0">11609 6152 0,'99'-25'16,"0"0"3,-24-25-3,-1-24 1,-74 49-4,0 100 36,-25-26-37,50 50-1,0-74 11,-25 25-7,25-50-2,-25-25 4,25-25 0,-1-49-2,1 74 14,-25 50-13,50 74-2,-25-49 1,24 0 2,-24-26 3,0-24-10</inkml:trace>
    </iact:actionData>
  </iact:action>
  <iact:action type="add" startTime="41369">
    <iact:property name="dataType"/>
    <iact:actionData xml:id="d55">
      <inkml:trace xmlns:inkml="http://www.w3.org/2003/InkML" xml:id="stk55" contextRef="#ctx0" brushRef="#br0">12155 5680 0,'24'75'16,"51"24"-7,49 50 7,-50 74 18,-74-124-18,-25-74-4,1 0 7,-1-25-6,25-25 3</inkml:trace>
    </iact:actionData>
  </iact:action>
  <iact:action type="add" startTime="41664">
    <iact:property name="dataType"/>
    <iact:actionData xml:id="d56">
      <inkml:trace xmlns:inkml="http://www.w3.org/2003/InkML" xml:id="stk56" contextRef="#ctx0" brushRef="#br0">12552 6003 0,'74'0'17,"0"-25"-8,-49 0 10</inkml:trace>
    </iact:actionData>
  </iact:action>
  <iact:action type="add" startTime="41733">
    <iact:property name="dataType"/>
    <iact:actionData xml:id="d57">
      <inkml:trace xmlns:inkml="http://www.w3.org/2003/InkML" xml:id="stk57" contextRef="#ctx0" brushRef="#br0">12725 5953 0</inkml:trace>
    </iact:actionData>
  </iact:action>
  <iact:action type="add" startTime="41744">
    <iact:property name="dataType"/>
    <iact:actionData xml:id="d58">
      <inkml:trace xmlns:inkml="http://www.w3.org/2003/InkML" xml:id="stk58" contextRef="#ctx0" brushRef="#br0">12725 5953 0</inkml:trace>
    </iact:actionData>
  </iact:action>
  <iact:action type="add" startTime="41817">
    <iact:property name="dataType"/>
    <iact:actionData xml:id="d59">
      <inkml:trace xmlns:inkml="http://www.w3.org/2003/InkML" xml:id="stk59" contextRef="#ctx0" brushRef="#br0">12676 6077 0,'49'0'12,"26"0"6,-26-25 0</inkml:trace>
    </iact:actionData>
  </iact:action>
  <iact:action type="add" startTime="42816">
    <iact:property name="dataType"/>
    <iact:actionData xml:id="d60">
      <inkml:trace xmlns:inkml="http://www.w3.org/2003/InkML" xml:id="stk60" contextRef="#ctx0" brushRef="#br0">13742 5680 0,'-25'0'15,"-49"0"-3,0 50 9,49-25-10,0 24 7,199 51 14,-100-51-21,-24 75 7,-26-74-4,-24-1 22,-49-24-28,24-25 13,-25-25-4,26-24-5,98-199 18,-74 198-11,25-24-3,0-1 0,-1 75-3</inkml:trace>
    </iact:actionData>
  </iact:action>
  <iact:action type="add" startTime="43321">
    <iact:property name="dataType"/>
    <iact:actionData xml:id="d61">
      <inkml:trace xmlns:inkml="http://www.w3.org/2003/InkML" xml:id="stk61" contextRef="#ctx0" brushRef="#br0">14040 5482 0,'-50'124'8,"25"-50"8,50 100-1,25-75-3,49-24 20,-99-51-15</inkml:trace>
    </iact:actionData>
  </iact:action>
  <iact:action type="add" startTime="43563">
    <iact:property name="dataType"/>
    <iact:actionData xml:id="d62">
      <inkml:trace xmlns:inkml="http://www.w3.org/2003/InkML" xml:id="stk62" contextRef="#ctx0" brushRef="#br0">14238 5829 0,'0'-25'15,"0"0"3,75-49-7,-51 49 7,1 25-7,0 124 20,25-49-14,24-26-2</inkml:trace>
    </iact:actionData>
  </iact:action>
  <iact:action type="add" startTime="43842">
    <iact:property name="dataType"/>
    <iact:actionData xml:id="d63">
      <inkml:trace xmlns:inkml="http://www.w3.org/2003/InkML" xml:id="stk63" contextRef="#ctx0" brushRef="#br0">14437 5655 0,'-50'75'14,"50"24"0,0 25 24,0-99-29,25 0 8</inkml:trace>
    </iact:actionData>
  </iact:action>
  <iact:action type="add" startTime="44092">
    <iact:property name="dataType"/>
    <iact:actionData xml:id="d64">
      <inkml:trace xmlns:inkml="http://www.w3.org/2003/InkML" xml:id="stk64" contextRef="#ctx0" brushRef="#br0">14660 5581 0,'0'25'5,"74"74"7,-49 25 15,25-74-4,-25-25-12</inkml:trace>
    </iact:actionData>
  </iact:action>
  <iact:action type="add" startTime="44274">
    <iact:property name="dataType"/>
    <iact:actionData xml:id="d65">
      <inkml:trace xmlns:inkml="http://www.w3.org/2003/InkML" xml:id="stk65" contextRef="#ctx0" brushRef="#br0">14610 5755 0,'50'0'15,"74"-25"1,-74 0 0</inkml:trace>
    </iact:actionData>
  </iact:action>
  <iact:action type="add" startTime="44326">
    <iact:property name="dataType"/>
    <iact:actionData xml:id="d66">
      <inkml:trace xmlns:inkml="http://www.w3.org/2003/InkML" xml:id="stk66" contextRef="#ctx0" brushRef="#br0">14834 5705 0</inkml:trace>
    </iact:actionData>
  </iact:action>
  <iact:action type="add" startTime="44330">
    <iact:property name="dataType"/>
    <iact:actionData xml:id="d67">
      <inkml:trace xmlns:inkml="http://www.w3.org/2003/InkML" xml:id="stk67" contextRef="#ctx0" brushRef="#br0">14834 5705 0</inkml:trace>
    </iact:actionData>
  </iact:action>
  <iact:action type="add" startTime="44415">
    <iact:property name="dataType"/>
    <iact:actionData xml:id="d68">
      <inkml:trace xmlns:inkml="http://www.w3.org/2003/InkML" xml:id="stk68" contextRef="#ctx0" brushRef="#br0">14933 5531 0,'0'75'31,"25"24"-15,-1 0 0,1-49-1,-25-25 1,0-50-2,25-74 5,49-25 11,-49 124-13,0 99 10,49-25-12,-24-24 1,0-25 5,-50-50-10,24-25 21</inkml:trace>
    </iact:actionData>
  </iact:action>
  <iact:action type="add" startTime="44842">
    <iact:property name="dataType"/>
    <iact:actionData xml:id="d69">
      <inkml:trace xmlns:inkml="http://www.w3.org/2003/InkML" xml:id="stk69" contextRef="#ctx0" brushRef="#br0">15305 5383 0,'0'24'14,"25"26"-12,123 74 8,-73 99 24,-50-148-24,-50-26 7,0-49-1</inkml:trace>
    </iact:actionData>
  </iact:action>
  <iact:action type="add" startTime="45149">
    <iact:property name="dataType"/>
    <iact:actionData xml:id="d70">
      <inkml:trace xmlns:inkml="http://www.w3.org/2003/InkML" xml:id="stk70" contextRef="#ctx0" brushRef="#br0">15429 5060 0,'99'-49'10,"-49"49"-1,24 0 7,-74 24-1,-50 125 12,26-99-14,24-25 7,24-1-5,1 1-1,75-50 5,-1 1-10,-25-1 10,-74 0-5</inkml:trace>
    </iact:actionData>
  </iact:action>
  <iact:action type="add" startTime="45509">
    <iact:property name="dataType"/>
    <iact:actionData xml:id="d71">
      <inkml:trace xmlns:inkml="http://www.w3.org/2003/InkML" xml:id="stk71" contextRef="#ctx0" brushRef="#br0">16099 5184 0,'24'99'28,"26"-49"-10,-25 49-6,0-74 3,-25 0 2</inkml:trace>
    </iact:actionData>
  </iact:action>
  <iact:action type="add" startTime="45724">
    <iact:property name="dataType"/>
    <iact:actionData xml:id="d72">
      <inkml:trace xmlns:inkml="http://www.w3.org/2003/InkML" xml:id="stk72" contextRef="#ctx0" brushRef="#br0">16049 5358 0,'50'0'15,"24"0"1,100-25-4,-125 25 5</inkml:trace>
    </iact:actionData>
  </iact:action>
  <iact:action type="add" startTime="45798">
    <iact:property name="dataType"/>
    <iact:actionData xml:id="d73">
      <inkml:trace xmlns:inkml="http://www.w3.org/2003/InkML" xml:id="stk73" contextRef="#ctx0" brushRef="#br0">16396 5333 0</inkml:trace>
    </iact:actionData>
  </iact:action>
  <iact:action type="add" startTime="45806">
    <iact:property name="dataType"/>
    <iact:actionData xml:id="d74">
      <inkml:trace xmlns:inkml="http://www.w3.org/2003/InkML" xml:id="stk74" contextRef="#ctx0" brushRef="#br0">16396 5333 0</inkml:trace>
    </iact:actionData>
  </iact:action>
  <iact:action type="add" startTime="45911">
    <iact:property name="dataType"/>
    <iact:actionData xml:id="d75">
      <inkml:trace xmlns:inkml="http://www.w3.org/2003/InkML" xml:id="stk75" contextRef="#ctx0" brushRef="#br0">16495 5085 0,'25'0'16,"50"-25"-14,-1 25 12,1 0-2,-75 25 3,0 25 1,-125 49 0,101 0 19,48-74-22,1 0 2,75-25 0,-26-25 0</inkml:trace>
    </iact:actionData>
  </iact:action>
  <iact:action type="add" startTime="46237">
    <iact:property name="dataType"/>
    <iact:actionData xml:id="d76">
      <inkml:trace xmlns:inkml="http://www.w3.org/2003/InkML" xml:id="stk76" contextRef="#ctx0" brushRef="#br0">17190 4787 0,'-99'75'16,"99"49"-5,-25 0 4,25-25 5,0-49-6,25 24 15</inkml:trace>
    </iact:actionData>
  </iact:action>
  <iact:action type="add" startTime="46502">
    <iact:property name="dataType"/>
    <iact:actionData xml:id="d77">
      <inkml:trace xmlns:inkml="http://www.w3.org/2003/InkML" xml:id="stk77" contextRef="#ctx0" brushRef="#br0">17215 5110 0,'25'-50'16,"49"25"-4,0 1 6,-49-1-3,0 25 1,0 74 16,0 25-16,24-74-3,1-25 17</inkml:trace>
    </iact:actionData>
  </iact:action>
  <iact:action type="add" startTime="46816">
    <iact:property name="dataType"/>
    <iact:actionData xml:id="d78">
      <inkml:trace xmlns:inkml="http://www.w3.org/2003/InkML" xml:id="stk78" contextRef="#ctx0" brushRef="#br0">17636 4961 0,'-124'99'14,"100"-24"3,-1 24-6,25-74 7</inkml:trace>
    </iact:actionData>
  </iact:action>
  <iact:action type="add" startTime="47046">
    <iact:property name="dataType"/>
    <iact:actionData xml:id="d79">
      <inkml:trace xmlns:inkml="http://www.w3.org/2003/InkML" xml:id="stk79" contextRef="#ctx0" brushRef="#br0">17810 4812 0,'-25'75'17,"25"24"-15,25 0 10,0-49 6,0-26-5</inkml:trace>
    </iact:actionData>
  </iact:action>
  <iact:action type="add" startTime="47251">
    <iact:property name="dataType"/>
    <iact:actionData xml:id="d80">
      <inkml:trace xmlns:inkml="http://www.w3.org/2003/InkML" xml:id="stk80" contextRef="#ctx0" brushRef="#br0">17761 5011 0,'49'0'11,"-24"0"6,99-25 14</inkml:trace>
    </iact:actionData>
  </iact:action>
  <iact:action type="add" startTime="47324">
    <iact:property name="dataType"/>
    <iact:actionData xml:id="d81">
      <inkml:trace xmlns:inkml="http://www.w3.org/2003/InkML" xml:id="stk81" contextRef="#ctx0" brushRef="#br0">17959 4986 0</inkml:trace>
    </iact:actionData>
  </iact:action>
  <iact:action type="add" startTime="47335">
    <iact:property name="dataType"/>
    <iact:actionData xml:id="d82">
      <inkml:trace xmlns:inkml="http://www.w3.org/2003/InkML" xml:id="stk82" contextRef="#ctx0" brushRef="#br0">17959 4986 0</inkml:trace>
    </iact:actionData>
  </iact:action>
  <iact:action type="add" startTime="47420">
    <iact:property name="dataType"/>
    <iact:actionData xml:id="d83">
      <inkml:trace xmlns:inkml="http://www.w3.org/2003/InkML" xml:id="stk83" contextRef="#ctx0" brushRef="#br0">18058 4762 0,'25'25'12,"0"124"19,-25-50-12,25-49-2,-1-25-3,1-100 33,25 1-35,24 24 8,1 50 9,-51 75-12,26 24-5,0-49 8,24-1-8</inkml:trace>
    </iact:actionData>
  </iact:action>
  <iact:action type="add" startTime="47853">
    <iact:property name="dataType"/>
    <iact:actionData xml:id="d84">
      <inkml:trace xmlns:inkml="http://www.w3.org/2003/InkML" xml:id="stk84" contextRef="#ctx0" brushRef="#br0">18405 4564 0,'75'0'16,"-50"74"0,49 1 0,0 74-2,-24 0 2,24 24 18,-74-148-20</inkml:trace>
    </iact:actionData>
  </iact:action>
  <iact:action type="add" startTime="48153">
    <iact:property name="dataType"/>
    <iact:actionData xml:id="d85">
      <inkml:trace xmlns:inkml="http://www.w3.org/2003/InkML" xml:id="stk85" contextRef="#ctx0" brushRef="#br0">18877 4862 0,'99'0'14,"-74"-25"-13,24-25 10</inkml:trace>
    </iact:actionData>
  </iact:action>
  <iact:action type="add" startTime="48195">
    <iact:property name="dataType"/>
    <iact:actionData xml:id="d86">
      <inkml:trace xmlns:inkml="http://www.w3.org/2003/InkML" xml:id="stk86" contextRef="#ctx0" brushRef="#br0">19050 4787 0</inkml:trace>
    </iact:actionData>
  </iact:action>
  <iact:action type="add" startTime="48204">
    <iact:property name="dataType"/>
    <iact:actionData xml:id="d87">
      <inkml:trace xmlns:inkml="http://www.w3.org/2003/InkML" xml:id="stk87" contextRef="#ctx0" brushRef="#br0">19050 4787 0</inkml:trace>
    </iact:actionData>
  </iact:action>
  <iact:action type="add" startTime="48324">
    <iact:property name="dataType"/>
    <iact:actionData xml:id="d88">
      <inkml:trace xmlns:inkml="http://www.w3.org/2003/InkML" xml:id="stk88" contextRef="#ctx0" brushRef="#br0">19224 4564 0,'0'25'16,"0"24"-5,0 26 8,0-26-4,0 1 0,25-25 0,0-25 3,49-25-2</inkml:trace>
    </iact:actionData>
  </iact:action>
  <iact:action type="add" startTime="48620">
    <iact:property name="dataType"/>
    <iact:actionData xml:id="d89">
      <inkml:trace xmlns:inkml="http://www.w3.org/2003/InkML" xml:id="stk89" contextRef="#ctx0" brushRef="#br0">19422 4415 0,'-24'248'33,"24"-74"-20,-25-75 2,0-49 1,25-25-2,0-1 5,0 1 10</inkml:trace>
    </iact:actionData>
  </iact:action>
  <iact:action type="add" startTime="63176">
    <iact:property name="dataType"/>
    <iact:actionData xml:id="d90">
      <inkml:trace xmlns:inkml="http://www.w3.org/2003/InkML" xml:id="stk90" contextRef="#ctx0" brushRef="#br0">2158 11708 0,'174'-25'15,"-124"0"19,98 0-33,26-24 33,-124 24-19,-26 25-8,1 0 33,-25 25 7</inkml:trace>
    </iact:actionData>
  </iact:action>
  <iact:action type="add" startTime="64644">
    <iact:property name="dataType"/>
    <iact:actionData xml:id="d91">
      <inkml:trace xmlns:inkml="http://www.w3.org/2003/InkML" xml:id="stk91" contextRef="#ctx0" brushRef="#br0">14958 11485 0,'0'-25'17,"0"0"-9,124 50 60,24 0-59,51-25 12,-26 0-7,26-25 2,-1 0 0,-74 25 0,0-25-5,-24 25 5,-76 0 17,-48 0 29,-1 0-41</inkml:trace>
    </iact:actionData>
  </iact:action>
  <iact:action type="add" startTime="65217">
    <iact:property name="dataType"/>
    <iact:actionData xml:id="d92">
      <inkml:trace xmlns:inkml="http://www.w3.org/2003/InkML" xml:id="stk92" contextRef="#ctx0" brushRef="#br0">16198 10641 0,'-99'50'3,"-422"272"27,273-148-14,-25 49-6,99-124 11,75-24-13,74-50 12,-24-25-10</inkml:trace>
    </iact:actionData>
  </iact:action>
  <iact:action type="add" startTime="66368">
    <iact:property name="dataType"/>
    <iact:actionData xml:id="d93">
      <inkml:trace xmlns:inkml="http://www.w3.org/2003/InkML" xml:id="stk93" contextRef="#ctx0" brushRef="#br0">3101 10418 0,'-74'99'10,"-1"25"10,-99 50-5,26-25 4,-76 24-3,100-24-5,75-74 8,24-51-4,0 26 12</inkml:trace>
    </iact:actionData>
  </iact:action>
  <iact:action type="add" startTime="68080">
    <iact:property name="dataType"/>
    <iact:actionData xml:id="d94">
      <inkml:trace xmlns:inkml="http://www.w3.org/2003/InkML" xml:id="stk94" contextRef="#ctx0" brushRef="#br0">9252 11559 0,'0'-25'50,"0"0"-19,75-24-20,-25-1 3,49 25 1,-25 1 7,-24 24-10,-1 24 2,1 26 1,-25 24 21,24-24-5,-24-50-17,25 0-2,-25-25 2,49-24 9,-24-26-13,24 26 11,-49 49-8,0 24 0,24 76 22,-24-51-22,25-24 0,-1 0 8,1-25-6,0 0-4,24 0 11,-24 0-12</inkml:trace>
    </iact:actionData>
  </iact:action>
  <iact:action type="add" startTime="69527">
    <iact:property name="dataType"/>
    <iact:actionData xml:id="d95">
      <inkml:trace xmlns:inkml="http://www.w3.org/2003/InkML" xml:id="stk95" contextRef="#ctx0" brushRef="#br0">16992 11683 0,'24'-25'50,"76"-74"-19,-51 74-16,26 25 0,-26 0-4,1 50 11,49 49-7,-25-74-1,-49-25 1,0 0 3,74-50 11,-24 25-18,24-99 25,-74 124-21,0 0-3,24 25 11,-24-25-10,25 25-2,-1 0 9,50 0 13,-24-1-20,-50 1 3,49 0-5,-49-25 4</inkml:trace>
    </iact:actionData>
  </iact:action>
  <iact:action type="add" startTime="70235">
    <iact:property name="dataType"/>
    <iact:actionData xml:id="d96">
      <inkml:trace xmlns:inkml="http://www.w3.org/2003/InkML" xml:id="stk96" contextRef="#ctx0" brushRef="#br0">18257 10666 0,'-149'25'16,"25"74"0,-99 75-2,-100 49 2,75-49-2,-25-1-2,149-98 5,99-75-7</inkml:trace>
    </iact:actionData>
  </iact:action>
  <iact:action type="add" startTime="71117">
    <iact:property name="dataType"/>
    <iact:actionData xml:id="d97">
      <inkml:trace xmlns:inkml="http://www.w3.org/2003/InkML" xml:id="stk97" contextRef="#ctx0" brushRef="#br0">10468 10616 0,'-149'149'10,"-49"25"6,-1 24 2,1-49 1,99-99-4,-25 148 10,124-173 7</inkml:trace>
    </iact:actionData>
  </iact:action>
  <iact:action type="add" startTime="72297">
    <iact:property name="dataType"/>
    <iact:actionData xml:id="d98">
      <inkml:trace xmlns:inkml="http://www.w3.org/2003/InkML" xml:id="stk98" contextRef="#ctx0" brushRef="#br0">13246 11435 0,'50'-25'15,"98"25"-1,-23-25 2,271 1 15,-222 24-11,-124 0-9,24 0 6</inkml:trace>
    </iact:actionData>
  </iact:action>
  <iact:action type="add" startTime="72767">
    <iact:property name="dataType"/>
    <iact:actionData xml:id="d99">
      <inkml:trace xmlns:inkml="http://www.w3.org/2003/InkML" xml:id="stk99" contextRef="#ctx0" brushRef="#br0">13246 11633 0,'99'0'6,"100"0"13,49-24-9,-124 24-1,49-25 5,-73 25 6,-51 0 10</inkml:trace>
    </iact:actionData>
  </iact:action>
  <iact:action type="add" startTime="73807">
    <iact:property name="dataType"/>
    <iact:actionData xml:id="d100">
      <inkml:trace xmlns:inkml="http://www.w3.org/2003/InkML" xml:id="stk100" contextRef="#ctx0" brushRef="#br0">19373 11633 0,'173'-24'13,"-73"24"11,73 0-17,51 0 28,-200-25-19,1 50-3</inkml:trace>
    </iact:actionData>
  </iact:action>
  <iact:action type="add" startTime="74136">
    <iact:property name="dataType"/>
    <iact:actionData xml:id="d101">
      <inkml:trace xmlns:inkml="http://www.w3.org/2003/InkML" xml:id="stk101" contextRef="#ctx0" brushRef="#br0">19249 11757 0,'124'0'22,"0"0"-11,49 0 1,26 0 7,-50 0 12</inkml:trace>
    </iact:actionData>
  </iact:action>
  <iact:action type="add" startTime="74609">
    <iact:property name="dataType"/>
    <iact:actionData xml:id="d102">
      <inkml:trace xmlns:inkml="http://www.w3.org/2003/InkML" xml:id="stk102" contextRef="#ctx0" brushRef="#br0">20067 10641 0,'-223'174'4,"25"-25"0,-100 99 22,75-25-9,148-124-16,26-49 14,49-25 16</inkml:trace>
    </iact:actionData>
  </iact:action>
  <iact:action type="add" startTime="75337">
    <iact:property name="dataType"/>
    <iact:actionData xml:id="d103">
      <inkml:trace xmlns:inkml="http://www.w3.org/2003/InkML" xml:id="stk103" contextRef="#ctx0" brushRef="#br0">14263 10641 0,'-372'347'30,"174"-173"-13,-1 0-3,100-50 1,49-25-6,1-49 8,49-26 0</inkml:trace>
    </iact:actionData>
  </iact:action>
  <iact:action type="add" startTime="87849">
    <iact:property name="dataType"/>
    <iact:actionData xml:id="d104">
      <inkml:trace xmlns:inkml="http://www.w3.org/2003/InkML" xml:id="stk104" contextRef="#ctx0" brushRef="#br0">3448 13469 0,'-49'25'4,"24"49"6,-50 1 4,51 49 1,-51 0 1,-49 148 19,50-172-24,-1-100 4,50 24 3</inkml:trace>
    </iact:actionData>
  </iact:action>
  <iact:action type="add" startTime="88764">
    <iact:property name="dataType"/>
    <iact:actionData xml:id="d105">
      <inkml:trace xmlns:inkml="http://www.w3.org/2003/InkML" xml:id="stk105" contextRef="#ctx0" brushRef="#br0">5879 13146 0,'-50'50'37,"1"49"-34,-75 100 34,25-125 0</inkml:trace>
    </iact:actionData>
  </iact:action>
  <iact:action type="add" startTime="89482">
    <iact:property name="dataType"/>
    <iact:actionData xml:id="d106">
      <inkml:trace xmlns:inkml="http://www.w3.org/2003/InkML" xml:id="stk106" contextRef="#ctx0" brushRef="#br0">7814 13643 0,'-223'148'6,"74"-24"7,50-74-1,24 24 19</inkml:trace>
    </iact:actionData>
  </iact:action>
  <iact:action type="add" startTime="90138">
    <iact:property name="dataType"/>
    <iact:actionData xml:id="d107">
      <inkml:trace xmlns:inkml="http://www.w3.org/2003/InkML" xml:id="stk107" contextRef="#ctx0" brushRef="#br0">4688 15478 0,'-471'273'11,"25"-99"26,346-199-23</inkml:trace>
    </iact:actionData>
  </iact:action>
  <iact:action type="add" startTime="97870">
    <iact:property name="dataType"/>
    <iact:actionData xml:id="d108">
      <inkml:trace xmlns:inkml="http://www.w3.org/2003/InkML" xml:id="stk108" contextRef="#ctx0" brushRef="#br0">12279 17611 0</inkml:trace>
    </iact:actionData>
  </iact:action>
  <iact:action type="add" startTime="98089">
    <iact:property name="dataType"/>
    <iact:actionData xml:id="d109">
      <inkml:trace xmlns:inkml="http://www.w3.org/2003/InkML" xml:id="stk109" contextRef="#ctx0" brushRef="#br0">12502 17462 0</inkml:trace>
    </iact:actionData>
  </iact:action>
  <iact:action type="add" startTime="98401">
    <iact:property name="dataType"/>
    <iact:actionData xml:id="d110">
      <inkml:trace xmlns:inkml="http://www.w3.org/2003/InkML" xml:id="stk110" contextRef="#ctx0" brushRef="#br0">12452 17810 0,'-25'25'15,"1"-25"0,-1 74 3,0-24-4,0 24 3,124-24 13,-24-50-17,-25-50 4,-26 0-3,26 1 4,-50-26-2,0 26-2,-25 49 0,-24 0 1,-26 0 17</inkml:trace>
    </iact:actionData>
  </iact:action>
  <iact:action type="add" startTime="99040">
    <iact:property name="dataType"/>
    <iact:actionData xml:id="d111">
      <inkml:trace xmlns:inkml="http://www.w3.org/2003/InkML" xml:id="stk111" contextRef="#ctx0" brushRef="#br0">12651 17239 0,'25'0'15,"-1"25"12,26 0-10</inkml:trace>
    </iact:actionData>
  </iact:action>
  <iact:action type="add" startTime="99627">
    <iact:property name="dataType"/>
    <iact:actionData xml:id="d112">
      <inkml:trace xmlns:inkml="http://www.w3.org/2003/InkML" xml:id="stk112" contextRef="#ctx0" brushRef="#br0">12080 17388 0,'-49'74'6,"24"-49"5,25 0 2</inkml:trace>
    </iact:actionData>
  </iact:action>
  <iact:action type="add" startTime="110644">
    <iact:property name="dataType"/>
    <iact:actionData xml:id="d113">
      <inkml:trace xmlns:inkml="http://www.w3.org/2003/InkML" xml:id="stk113" contextRef="#ctx0" brushRef="#br0">15925 14163 0,'0'0'2,"25"-49"8,49 173 37,-74 50-32,-49 74 0,-26 0 2,-24 124 1,74-149 4,-49-74-10,74-50 1,-50 25 7,0 25 11,26-100-22,24-24 11,24-25 10,26 0-16,74-25 2,0 1-3,99 24 2,50 0 5,223 0 11,-124-25-20,25 50 8,-173-25-3,98 0 1,50 0-6,-124 0 8,0 0-3,-25 0 1,199 0 8,-223 0 9,-75-25-21,-25 25 7,-25 0-7,25 0 2,1 0 0,-51 0 2,100 25 13,-124-25-11,0 0-6,-1-25 2,1-74 9,-25 49-7,25-74-10,0-74 23,-25 148-12,74-322 9,1 223-9,-1-74-3,-24 99 2,-25 0-3,-1 99 5,-24-25-6,25-24 1,-25 24 14,50 1-12,-75 24-1,-49 50 19,-26-25-20,76 0 2,-101-25 2,-23 25 1,48 0-4,-222-50 17,148 50-23,75-25 10,-99 1-3,49 24-5,0-25 9,0 25-6,25 0 2,-25-25 4,-49 25 4,74-25-6,49 25-3,-24-25 2,-25 25-3,-25 0 2,1 0-1,24 0 2,49 0-1,-223 0 11,174 0 8,25 0-21,-25 0 3,0-24-6,50 24 5,-50 0 2,49 0-1,-24 0-3,-75 0 17,125 24-18,-50-24 4,-1 0 2,1 25-4,25-25 0,-1 0-1,-24 0 4,50 0-4,-51 0 15,76 0-10,-1 0-3</inkml:trace>
    </iact:actionData>
  </iact:action>
</iact:actions>
</file>

<file path=ppt/ink/inkAction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5:36:25.27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act:action type="add" startTime="10680">
    <iact:property name="dataType"/>
    <iact:actionData xml:id="d0">
      <inkml:trace xmlns:inkml="http://www.w3.org/2003/InkML" xml:id="stk0" contextRef="#ctx0" brushRef="#br0">6896 5135 0,'-25'24'15,"0"26"15,1 74-18,24-99 10,0 24-12,24-24 9,26-25-4,99-99 16,-124 49-15,-1 1-2,1 49 4,-25 49 11,25 100-17,-25-74 6,-25 173-4,-124-25 19,75-149-20,24-49 9,1-25-6,24-49-3,75-75 0,24 49 7,25-49-6,-24 25-1,-26 74 33</inkml:trace>
    </iact:actionData>
  </iact:action>
  <iact:action type="add" startTime="11341">
    <iact:property name="dataType"/>
    <iact:actionData xml:id="d1">
      <inkml:trace xmlns:inkml="http://www.w3.org/2003/InkML" xml:id="stk1" contextRef="#ctx0" brushRef="#br0">7293 5035 0,'0'50'8,"0"0"9,0-26-4</inkml:trace>
    </iact:actionData>
  </iact:action>
  <iact:action type="add" startTime="11569">
    <iact:property name="dataType"/>
    <iact:actionData xml:id="d2">
      <inkml:trace xmlns:inkml="http://www.w3.org/2003/InkML" xml:id="stk2" contextRef="#ctx0" brushRef="#br0">7566 5259 0,'74'0'9,"-49"0"11,25 0-7</inkml:trace>
    </iact:actionData>
  </iact:action>
  <iact:action type="add" startTime="11784">
    <iact:property name="dataType"/>
    <iact:actionData xml:id="d3">
      <inkml:trace xmlns:inkml="http://www.w3.org/2003/InkML" xml:id="stk3" contextRef="#ctx0" brushRef="#br0">7591 5482 0,'24'0'4,"51"-25"23</inkml:trace>
    </iact:actionData>
  </iact:action>
  <iact:action type="add" startTime="11822">
    <iact:property name="dataType"/>
    <iact:actionData xml:id="d4">
      <inkml:trace xmlns:inkml="http://www.w3.org/2003/InkML" xml:id="stk4" contextRef="#ctx0" brushRef="#br0">7690 5457 0</inkml:trace>
    </iact:actionData>
  </iact:action>
  <iact:action type="add" startTime="11831">
    <iact:property name="dataType"/>
    <iact:actionData xml:id="d5">
      <inkml:trace xmlns:inkml="http://www.w3.org/2003/InkML" xml:id="stk5" contextRef="#ctx0" brushRef="#br0">7690 5457 0</inkml:trace>
    </iact:actionData>
  </iact:action>
  <iact:action type="add" startTime="12137">
    <iact:property name="dataType"/>
    <iact:actionData xml:id="d6">
      <inkml:trace xmlns:inkml="http://www.w3.org/2003/InkML" xml:id="stk6" contextRef="#ctx0" brushRef="#br0">8285 5135 0,'0'74'49,"0"-24"-33,-25-1 0,1 26-2,-26-51 4,50 1-2,74-25 17,50-25-21,-99 1 3,25-1-1</inkml:trace>
    </iact:actionData>
  </iact:action>
  <iact:action type="add" startTime="12481">
    <iact:property name="dataType"/>
    <iact:actionData xml:id="d7">
      <inkml:trace xmlns:inkml="http://www.w3.org/2003/InkML" xml:id="stk7" contextRef="#ctx0" brushRef="#br0">8533 5135 0,'0'74'13,"-25"50"3,1 25 0,-1 24-1,0-73 2,0-51-1,50-24-1</inkml:trace>
    </iact:actionData>
  </iact:action>
  <iact:action type="add" startTime="12745">
    <iact:property name="dataType"/>
    <iact:actionData xml:id="d8">
      <inkml:trace xmlns:inkml="http://www.w3.org/2003/InkML" xml:id="stk8" contextRef="#ctx0" brushRef="#br0">8707 5531 0,'124'-74'46,"-75"49"-29,-24 0-2,-25 125 17,0-1-1,25-50-17,25-24 4,-26 25-2,1-50 15</inkml:trace>
    </iact:actionData>
  </iact:action>
  <iact:action type="add" startTime="13108">
    <iact:property name="dataType"/>
    <iact:actionData xml:id="d9">
      <inkml:trace xmlns:inkml="http://www.w3.org/2003/InkML" xml:id="stk9" contextRef="#ctx0" brushRef="#br0">9029 5457 0,'-99'149'14,"49"0"0,26-75 0,24-49 1,0 0 0</inkml:trace>
    </iact:actionData>
  </iact:action>
  <iact:action type="add" startTime="13384">
    <iact:property name="dataType"/>
    <iact:actionData xml:id="d10">
      <inkml:trace xmlns:inkml="http://www.w3.org/2003/InkML" xml:id="stk10" contextRef="#ctx0" brushRef="#br0">9600 5531 0,'99'0'3,"-25"-24"10</inkml:trace>
    </iact:actionData>
  </iact:action>
  <iact:action type="add" startTime="13588">
    <iact:property name="dataType"/>
    <iact:actionData xml:id="d11">
      <inkml:trace xmlns:inkml="http://www.w3.org/2003/InkML" xml:id="stk11" contextRef="#ctx0" brushRef="#br0">10170 5333 0,'0'-25'17,"75"0"-4,49 25 2,-75 25-1,-24-25 3,-50 50-1,-49 49-2,-1-74 2,26 0 14,74-1-15,49-24 3,-24 0-4,-1 25 7,1-25-11,-25 50 23,-50 74-16,-149 0 28,125-99-30,-51 0 0,26-25 1,24 0-1</inkml:trace>
    </iact:actionData>
  </iact:action>
</iact:action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CBDB5-FDD7-4D2F-92E1-5F5B9D01A6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8789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D90EF8-F268-43A2-A3A0-35076E99CE3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6293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16BF49-C7AF-4A4E-87E1-D69C0263E48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35663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10588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608BE-D382-4450-9C46-E1660F0CEA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76566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2F59AE-1F5E-4DBF-A37A-611EB5727A41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5881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0C15A5-31D3-44FE-9348-2D535A58FD2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6239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3F5E9D-348F-41EF-9B50-345714C0CB2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65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793243-D5A4-443E-A92D-2E020CCC8E1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5902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392C04-F0DB-4722-9449-60697F266EB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300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C6C074-E008-4110-A43A-7FAEB383FDB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209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8AB2E9-C3E3-42FE-A2ED-F9D8B00B193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1340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30E44B-5138-4321-87E5-234A3DE5A22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56641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773F91-5D9F-4215-ADDC-3C4202C0D1C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588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731BF16-C17A-4AC3-A7F4-1227F2D88B4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43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  <p:sldLayoutId id="2147483872" r:id="rId12"/>
    <p:sldLayoutId id="2147483873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7" Type="http://schemas.openxmlformats.org/officeDocument/2006/relationships/image" Target="../media/image1.png"/><Relationship Id="rId2" Type="http://schemas.microsoft.com/office/2007/relationships/media" Target="../media/media11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4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7" Type="http://schemas.openxmlformats.org/officeDocument/2006/relationships/image" Target="../media/image1.png"/><Relationship Id="rId2" Type="http://schemas.microsoft.com/office/2007/relationships/media" Target="../media/media12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0.png"/><Relationship Id="rId3" Type="http://schemas.microsoft.com/office/2007/relationships/media" Target="../media/media13.m4a"/><Relationship Id="rId7" Type="http://schemas.openxmlformats.org/officeDocument/2006/relationships/image" Target="../media/image57.wmf"/><Relationship Id="rId12" Type="http://schemas.microsoft.com/office/2011/relationships/inkAction" Target="../ink/inkAction9.xml"/><Relationship Id="rId2" Type="http://schemas.openxmlformats.org/officeDocument/2006/relationships/tags" Target="../tags/tag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9.wmf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53.bin"/><Relationship Id="rId4" Type="http://schemas.openxmlformats.org/officeDocument/2006/relationships/audio" Target="../media/media13.m4a"/><Relationship Id="rId9" Type="http://schemas.openxmlformats.org/officeDocument/2006/relationships/image" Target="../media/image58.wmf"/><Relationship Id="rId1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microsoft.com/office/2007/relationships/media" Target="../media/media14.m4a"/><Relationship Id="rId7" Type="http://schemas.openxmlformats.org/officeDocument/2006/relationships/image" Target="../media/image61.wmf"/><Relationship Id="rId12" Type="http://schemas.openxmlformats.org/officeDocument/2006/relationships/image" Target="../media/image1.png"/><Relationship Id="rId2" Type="http://schemas.openxmlformats.org/officeDocument/2006/relationships/tags" Target="../tags/tag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3.png"/><Relationship Id="rId5" Type="http://schemas.openxmlformats.org/officeDocument/2006/relationships/slideLayout" Target="../slideLayouts/slideLayout2.xml"/><Relationship Id="rId10" Type="http://schemas.microsoft.com/office/2011/relationships/inkAction" Target="../ink/inkAction10.xml"/><Relationship Id="rId4" Type="http://schemas.openxmlformats.org/officeDocument/2006/relationships/audio" Target="../media/media14.m4a"/><Relationship Id="rId9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microsoft.com/office/2007/relationships/media" Target="../media/media15.m4a"/><Relationship Id="rId7" Type="http://schemas.openxmlformats.org/officeDocument/2006/relationships/image" Target="../media/image64.wmf"/><Relationship Id="rId12" Type="http://schemas.openxmlformats.org/officeDocument/2006/relationships/image" Target="../media/image1.png"/><Relationship Id="rId2" Type="http://schemas.openxmlformats.org/officeDocument/2006/relationships/tags" Target="../tags/tag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6.png"/><Relationship Id="rId5" Type="http://schemas.openxmlformats.org/officeDocument/2006/relationships/slideLayout" Target="../slideLayouts/slideLayout2.xml"/><Relationship Id="rId10" Type="http://schemas.microsoft.com/office/2011/relationships/inkAction" Target="../ink/inkAction11.xml"/><Relationship Id="rId4" Type="http://schemas.openxmlformats.org/officeDocument/2006/relationships/audio" Target="../media/media15.m4a"/><Relationship Id="rId9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microsoft.com/office/2007/relationships/media" Target="../media/media16.m4a"/><Relationship Id="rId7" Type="http://schemas.openxmlformats.org/officeDocument/2006/relationships/image" Target="../media/image67.wmf"/><Relationship Id="rId12" Type="http://schemas.openxmlformats.org/officeDocument/2006/relationships/image" Target="../media/image1.png"/><Relationship Id="rId2" Type="http://schemas.openxmlformats.org/officeDocument/2006/relationships/tags" Target="../tags/tag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9.png"/><Relationship Id="rId5" Type="http://schemas.openxmlformats.org/officeDocument/2006/relationships/slideLayout" Target="../slideLayouts/slideLayout12.xml"/><Relationship Id="rId10" Type="http://schemas.microsoft.com/office/2011/relationships/inkAction" Target="../ink/inkAction12.xml"/><Relationship Id="rId4" Type="http://schemas.openxmlformats.org/officeDocument/2006/relationships/audio" Target="../media/media16.m4a"/><Relationship Id="rId9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9" Type="http://schemas.openxmlformats.org/officeDocument/2006/relationships/image" Target="../media/image86.wmf"/><Relationship Id="rId3" Type="http://schemas.microsoft.com/office/2007/relationships/media" Target="../media/media17.m4a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74.bin"/><Relationship Id="rId42" Type="http://schemas.openxmlformats.org/officeDocument/2006/relationships/oleObject" Target="../embeddings/oleObject78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38" Type="http://schemas.openxmlformats.org/officeDocument/2006/relationships/oleObject" Target="../embeddings/oleObject76.bin"/><Relationship Id="rId46" Type="http://schemas.openxmlformats.org/officeDocument/2006/relationships/image" Target="../media/image1.png"/><Relationship Id="rId2" Type="http://schemas.openxmlformats.org/officeDocument/2006/relationships/tags" Target="../tags/tag11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image" Target="../media/image81.wmf"/><Relationship Id="rId41" Type="http://schemas.openxmlformats.org/officeDocument/2006/relationships/image" Target="../media/image87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85.wmf"/><Relationship Id="rId40" Type="http://schemas.openxmlformats.org/officeDocument/2006/relationships/oleObject" Target="../embeddings/oleObject77.bin"/><Relationship Id="rId45" Type="http://schemas.openxmlformats.org/officeDocument/2006/relationships/image" Target="../media/image89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5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4" Type="http://schemas.openxmlformats.org/officeDocument/2006/relationships/oleObject" Target="../embeddings/oleObject79.bin"/><Relationship Id="rId4" Type="http://schemas.openxmlformats.org/officeDocument/2006/relationships/audio" Target="../media/media17.m4a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72.bin"/><Relationship Id="rId35" Type="http://schemas.openxmlformats.org/officeDocument/2006/relationships/image" Target="../media/image84.wmf"/><Relationship Id="rId43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93.wmf"/><Relationship Id="rId18" Type="http://schemas.openxmlformats.org/officeDocument/2006/relationships/customXml" Target="../ink/ink4.xml"/><Relationship Id="rId3" Type="http://schemas.microsoft.com/office/2007/relationships/media" Target="../media/media18.m4a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3.bin"/><Relationship Id="rId17" Type="http://schemas.openxmlformats.org/officeDocument/2006/relationships/image" Target="NULL"/><Relationship Id="rId2" Type="http://schemas.openxmlformats.org/officeDocument/2006/relationships/tags" Target="../tags/tag12.xml"/><Relationship Id="rId16" Type="http://schemas.openxmlformats.org/officeDocument/2006/relationships/customXml" Target="../ink/ink3.xml"/><Relationship Id="rId20" Type="http://schemas.openxmlformats.org/officeDocument/2006/relationships/image" Target="../media/image1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2.wmf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82.bin"/><Relationship Id="rId19" Type="http://schemas.openxmlformats.org/officeDocument/2006/relationships/image" Target="NULL"/><Relationship Id="rId4" Type="http://schemas.openxmlformats.org/officeDocument/2006/relationships/audio" Target="../media/media18.m4a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1.bin"/><Relationship Id="rId26" Type="http://schemas.openxmlformats.org/officeDocument/2006/relationships/image" Target="../media/image1.png"/><Relationship Id="rId3" Type="http://schemas.microsoft.com/office/2007/relationships/media" Target="../media/media19.m4a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94.bin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101.wmf"/><Relationship Id="rId4" Type="http://schemas.openxmlformats.org/officeDocument/2006/relationships/audio" Target="../media/media19.m4a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3.png"/><Relationship Id="rId5" Type="http://schemas.microsoft.com/office/2011/relationships/inkAction" Target="../ink/inkAction1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microsoft.com/office/2007/relationships/media" Target="../media/media20.m4a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10.wmf"/><Relationship Id="rId25" Type="http://schemas.openxmlformats.org/officeDocument/2006/relationships/image" Target="../media/image114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116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04.bin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09.wmf"/><Relationship Id="rId23" Type="http://schemas.openxmlformats.org/officeDocument/2006/relationships/image" Target="../media/image113.wmf"/><Relationship Id="rId28" Type="http://schemas.microsoft.com/office/2011/relationships/inkAction" Target="../ink/inkAction13.xml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11.wmf"/><Relationship Id="rId4" Type="http://schemas.openxmlformats.org/officeDocument/2006/relationships/audio" Target="../media/media20.m4a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15.wmf"/><Relationship Id="rId30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20.wmf"/><Relationship Id="rId3" Type="http://schemas.microsoft.com/office/2007/relationships/media" Target="../media/media21.m4a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09.bin"/><Relationship Id="rId2" Type="http://schemas.openxmlformats.org/officeDocument/2006/relationships/tags" Target="../tags/tag15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9.wmf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21.png"/><Relationship Id="rId10" Type="http://schemas.openxmlformats.org/officeDocument/2006/relationships/oleObject" Target="../embeddings/oleObject108.bin"/><Relationship Id="rId4" Type="http://schemas.openxmlformats.org/officeDocument/2006/relationships/audio" Target="../media/media21.m4a"/><Relationship Id="rId9" Type="http://schemas.openxmlformats.org/officeDocument/2006/relationships/image" Target="../media/image118.wmf"/><Relationship Id="rId14" Type="http://schemas.microsoft.com/office/2011/relationships/inkAction" Target="../ink/inkAction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16.bin"/><Relationship Id="rId3" Type="http://schemas.microsoft.com/office/2007/relationships/media" Target="../media/media22.m4a"/><Relationship Id="rId21" Type="http://schemas.openxmlformats.org/officeDocument/2006/relationships/image" Target="../media/image129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27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24.wmf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28.wmf"/><Relationship Id="rId4" Type="http://schemas.openxmlformats.org/officeDocument/2006/relationships/audio" Target="../media/media22.m4a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34.wmf"/><Relationship Id="rId3" Type="http://schemas.microsoft.com/office/2007/relationships/media" Target="../media/media23.m4a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22.bin"/><Relationship Id="rId2" Type="http://schemas.openxmlformats.org/officeDocument/2006/relationships/tags" Target="../tags/tag17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33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21.bin"/><Relationship Id="rId4" Type="http://schemas.openxmlformats.org/officeDocument/2006/relationships/audio" Target="../media/media23.m4a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4.bin"/><Relationship Id="rId3" Type="http://schemas.microsoft.com/office/2007/relationships/media" Target="../media/media24.m4a"/><Relationship Id="rId21" Type="http://schemas.openxmlformats.org/officeDocument/2006/relationships/image" Target="../media/image143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29" Type="http://schemas.openxmlformats.org/officeDocument/2006/relationships/image" Target="../media/image147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33.bin"/><Relationship Id="rId32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135.bin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42.wmf"/><Relationship Id="rId31" Type="http://schemas.openxmlformats.org/officeDocument/2006/relationships/image" Target="../media/image148.wmf"/><Relationship Id="rId4" Type="http://schemas.openxmlformats.org/officeDocument/2006/relationships/audio" Target="../media/media24.m4a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146.wmf"/><Relationship Id="rId30" Type="http://schemas.openxmlformats.org/officeDocument/2006/relationships/oleObject" Target="../embeddings/oleObject1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png"/><Relationship Id="rId3" Type="http://schemas.microsoft.com/office/2007/relationships/media" Target="../media/media3.m4a"/><Relationship Id="rId7" Type="http://schemas.openxmlformats.org/officeDocument/2006/relationships/image" Target="../media/image4.wmf"/><Relationship Id="rId12" Type="http://schemas.microsoft.com/office/2011/relationships/inkAction" Target="../ink/inkAction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emf"/><Relationship Id="rId5" Type="http://schemas.openxmlformats.org/officeDocument/2006/relationships/slideLayout" Target="../slideLayouts/slideLayout2.xml"/><Relationship Id="rId10" Type="http://schemas.openxmlformats.org/officeDocument/2006/relationships/customXml" Target="../ink/ink1.xml"/><Relationship Id="rId4" Type="http://schemas.openxmlformats.org/officeDocument/2006/relationships/audio" Target="../media/media3.m4a"/><Relationship Id="rId9" Type="http://schemas.openxmlformats.org/officeDocument/2006/relationships/image" Target="../media/image5.wmf"/><Relationship Id="rId1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9.png"/><Relationship Id="rId3" Type="http://schemas.microsoft.com/office/2007/relationships/media" Target="../media/media4.m4a"/><Relationship Id="rId7" Type="http://schemas.openxmlformats.org/officeDocument/2006/relationships/image" Target="../media/image7.wmf"/><Relationship Id="rId12" Type="http://schemas.microsoft.com/office/2011/relationships/inkAction" Target="../ink/inkAction3.xml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emf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4.m4a"/><Relationship Id="rId9" Type="http://schemas.openxmlformats.org/officeDocument/2006/relationships/customXml" Target="../ink/ink2.xml"/><Relationship Id="rId1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0.bin"/><Relationship Id="rId3" Type="http://schemas.microsoft.com/office/2007/relationships/media" Target="../media/media5.m4a"/><Relationship Id="rId21" Type="http://schemas.openxmlformats.org/officeDocument/2006/relationships/image" Target="../media/image16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4.wmf"/><Relationship Id="rId2" Type="http://schemas.openxmlformats.org/officeDocument/2006/relationships/tags" Target="../tags/tag3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3.wmf"/><Relationship Id="rId23" Type="http://schemas.openxmlformats.org/officeDocument/2006/relationships/image" Target="../media/image17.png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5.wmf"/><Relationship Id="rId4" Type="http://schemas.openxmlformats.org/officeDocument/2006/relationships/audio" Target="../media/media5.m4a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22" Type="http://schemas.microsoft.com/office/2011/relationships/inkAction" Target="../ink/inkAction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audio" Target="../media/media6.m4a"/><Relationship Id="rId7" Type="http://schemas.microsoft.com/office/2011/relationships/inkAction" Target="../ink/inkAction5.xml"/><Relationship Id="rId2" Type="http://schemas.microsoft.com/office/2007/relationships/media" Target="../media/media6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microsoft.com/office/2007/relationships/media" Target="../media/media7.m4a"/><Relationship Id="rId21" Type="http://schemas.openxmlformats.org/officeDocument/2006/relationships/image" Target="../media/image26.wmf"/><Relationship Id="rId34" Type="http://schemas.openxmlformats.org/officeDocument/2006/relationships/image" Target="../media/image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33" Type="http://schemas.openxmlformats.org/officeDocument/2006/relationships/image" Target="../media/image32.png"/><Relationship Id="rId2" Type="http://schemas.openxmlformats.org/officeDocument/2006/relationships/tags" Target="../tags/tag4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2.bin"/><Relationship Id="rId32" Type="http://schemas.microsoft.com/office/2011/relationships/inkAction" Target="../ink/inkAction6.xml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5.wmf"/><Relationship Id="rId31" Type="http://schemas.openxmlformats.org/officeDocument/2006/relationships/image" Target="../media/image31.wmf"/><Relationship Id="rId4" Type="http://schemas.openxmlformats.org/officeDocument/2006/relationships/audio" Target="../media/media7.m4a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microsoft.com/office/2007/relationships/media" Target="../media/media8.m4a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40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33" Type="http://schemas.openxmlformats.org/officeDocument/2006/relationships/image" Target="../media/image44.wmf"/><Relationship Id="rId38" Type="http://schemas.openxmlformats.org/officeDocument/2006/relationships/image" Target="../media/image1.png"/><Relationship Id="rId2" Type="http://schemas.openxmlformats.org/officeDocument/2006/relationships/tags" Target="../tags/tag5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37" Type="http://schemas.openxmlformats.org/officeDocument/2006/relationships/image" Target="../media/image46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37.bin"/><Relationship Id="rId36" Type="http://schemas.microsoft.com/office/2011/relationships/inkAction" Target="../ink/inkAction7.xml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8.wmf"/><Relationship Id="rId31" Type="http://schemas.openxmlformats.org/officeDocument/2006/relationships/image" Target="../media/image43.wmf"/><Relationship Id="rId4" Type="http://schemas.openxmlformats.org/officeDocument/2006/relationships/audio" Target="../media/media8.m4a"/><Relationship Id="rId9" Type="http://schemas.openxmlformats.org/officeDocument/2006/relationships/image" Target="../media/image7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38.bin"/><Relationship Id="rId35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7.bin"/><Relationship Id="rId3" Type="http://schemas.microsoft.com/office/2007/relationships/media" Target="../media/media9.m4a"/><Relationship Id="rId21" Type="http://schemas.openxmlformats.org/officeDocument/2006/relationships/image" Target="../media/image53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1.wmf"/><Relationship Id="rId2" Type="http://schemas.openxmlformats.org/officeDocument/2006/relationships/tags" Target="../tags/tag6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8.wmf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50.wmf"/><Relationship Id="rId23" Type="http://schemas.openxmlformats.org/officeDocument/2006/relationships/image" Target="../media/image54.png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2.wmf"/><Relationship Id="rId4" Type="http://schemas.openxmlformats.org/officeDocument/2006/relationships/audio" Target="../media/media9.m4a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5.bin"/><Relationship Id="rId22" Type="http://schemas.microsoft.com/office/2011/relationships/inkAction" Target="../ink/inkAction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12.3 Tangent to a Curve</a:t>
            </a:r>
            <a:br>
              <a:rPr lang="en-US" sz="4800" dirty="0" smtClean="0"/>
            </a:br>
            <a:endParaRPr lang="en-US" sz="4800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232617"/>
      </p:ext>
    </p:extLst>
  </p:cSld>
  <p:clrMapOvr>
    <a:masterClrMapping/>
  </p:clrMapOvr>
  <p:transition spd="slow" advClick="0" advTm="2731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12.3 b</a:t>
            </a:r>
            <a:br>
              <a:rPr lang="en-US" altLang="en-US" dirty="0" smtClean="0"/>
            </a:br>
            <a:r>
              <a:rPr lang="en-US" altLang="en-US" dirty="0" smtClean="0"/>
              <a:t>Derivatives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593850" y="3962400"/>
            <a:ext cx="5956300" cy="22733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en-US" u="sng" dirty="0" smtClean="0"/>
              <a:t>Who uses this?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en-US" dirty="0" smtClean="0"/>
              <a:t>Quantitative Analyst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en-US" dirty="0" smtClean="0"/>
              <a:t>Financial Engineer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en-US" dirty="0" smtClean="0"/>
              <a:t>Fund Accountant</a:t>
            </a:r>
            <a:endParaRPr lang="en-US" altLang="en-US" dirty="0"/>
          </a:p>
          <a:p>
            <a:pPr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en-US" dirty="0" smtClean="0"/>
              <a:t>Engineering Researcher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Click="0" advTm="1567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76400"/>
            <a:ext cx="8302625" cy="44227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derivative of a function f(x) is another function f’(x), that gives the </a:t>
            </a:r>
            <a:r>
              <a:rPr lang="en-US" altLang="en-US" sz="2800" b="1" smtClean="0"/>
              <a:t>slope of the tangent line</a:t>
            </a:r>
            <a:r>
              <a:rPr lang="en-US" altLang="en-US" sz="2800" smtClean="0"/>
              <a:t> to the function at any point.</a:t>
            </a:r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28725" y="3686175"/>
          <a:ext cx="7002463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3686175"/>
                        <a:ext cx="7002463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Click="0" advTm="119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sz="3600" dirty="0" smtClean="0"/>
              <a:t>The process of finding the derivative is</a:t>
            </a:r>
            <a:r>
              <a:rPr lang="en-US" altLang="en-US" sz="3600" dirty="0" smtClean="0">
                <a:solidFill>
                  <a:schemeClr val="bg1"/>
                </a:solidFill>
              </a:rPr>
              <a:t> </a:t>
            </a:r>
            <a:r>
              <a:rPr lang="en-US" altLang="en-US" sz="3600" dirty="0" smtClean="0"/>
              <a:t>called differentiation. </a:t>
            </a:r>
            <a:br>
              <a:rPr lang="en-US" altLang="en-US" sz="3600" dirty="0" smtClean="0"/>
            </a:br>
            <a:r>
              <a:rPr lang="en-US" altLang="en-US" sz="3600" dirty="0" smtClean="0"/>
              <a:t>(this is one of the main parts of Calculus)</a:t>
            </a:r>
          </a:p>
        </p:txBody>
      </p:sp>
      <p:sp>
        <p:nvSpPr>
          <p:cNvPr id="921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2057400"/>
            <a:ext cx="7354888" cy="4422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Another common notation for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78358624"/>
              </p:ext>
            </p:extLst>
          </p:nvPr>
        </p:nvGraphicFramePr>
        <p:xfrm>
          <a:off x="277813" y="2514600"/>
          <a:ext cx="853440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3848100" imgH="850900" progId="Equation.DSMT4">
                  <p:embed/>
                </p:oleObj>
              </mc:Choice>
              <mc:Fallback>
                <p:oleObj name="Equation" r:id="rId5" imgW="3848100" imgH="8509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514600"/>
                        <a:ext cx="853440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spd="slow" advClick="0" advTm="2576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/>
              <a:t>Ex 1</a:t>
            </a:r>
            <a:br>
              <a:rPr lang="en-US" sz="4000" dirty="0"/>
            </a:br>
            <a:r>
              <a:rPr lang="en-US" sz="3200" dirty="0"/>
              <a:t>Find an expression for the slope of the tangent line to the graph of </a:t>
            </a:r>
            <a:r>
              <a:rPr lang="en-US" sz="3200" dirty="0" smtClean="0"/>
              <a:t>y </a:t>
            </a:r>
            <a:r>
              <a:rPr lang="en-US" sz="3200" dirty="0"/>
              <a:t>= 2x</a:t>
            </a:r>
            <a:r>
              <a:rPr lang="en-US" sz="3200" baseline="30000" dirty="0"/>
              <a:t>2</a:t>
            </a:r>
            <a:r>
              <a:rPr lang="en-US" sz="3200" dirty="0"/>
              <a:t> – 3x + 4 at any point.</a:t>
            </a:r>
          </a:p>
        </p:txBody>
      </p:sp>
      <p:sp>
        <p:nvSpPr>
          <p:cNvPr id="1024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2209800"/>
            <a:ext cx="8229600" cy="4525962"/>
          </a:xfrm>
        </p:spPr>
        <p:txBody>
          <a:bodyPr/>
          <a:lstStyle/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sz="2800" dirty="0" smtClean="0"/>
              <a:t>Find the slopes of the tangent lines when  x = -1 and </a:t>
            </a:r>
            <a:br>
              <a:rPr lang="en-US" altLang="en-US" sz="2800" dirty="0" smtClean="0"/>
            </a:br>
            <a:r>
              <a:rPr lang="en-US" altLang="en-US" sz="2800" dirty="0" smtClean="0"/>
              <a:t>x = 5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12470"/>
              </p:ext>
            </p:extLst>
          </p:nvPr>
        </p:nvGraphicFramePr>
        <p:xfrm>
          <a:off x="2024063" y="1951038"/>
          <a:ext cx="24209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6" imgW="952200" imgH="203040" progId="Equation.DSMT4">
                  <p:embed/>
                </p:oleObj>
              </mc:Choice>
              <mc:Fallback>
                <p:oleObj name="Equation" r:id="rId6" imgW="95220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951038"/>
                        <a:ext cx="24209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46707"/>
              </p:ext>
            </p:extLst>
          </p:nvPr>
        </p:nvGraphicFramePr>
        <p:xfrm>
          <a:off x="642793" y="3826668"/>
          <a:ext cx="3778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8" imgW="1485720" imgH="253800" progId="Equation.DSMT4">
                  <p:embed/>
                </p:oleObj>
              </mc:Choice>
              <mc:Fallback>
                <p:oleObj name="Equation" r:id="rId8" imgW="148572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93" y="3826668"/>
                        <a:ext cx="37782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2358"/>
              </p:ext>
            </p:extLst>
          </p:nvPr>
        </p:nvGraphicFramePr>
        <p:xfrm>
          <a:off x="5133975" y="3825875"/>
          <a:ext cx="33258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0" imgW="1307880" imgH="253800" progId="Equation.DSMT4">
                  <p:embed/>
                </p:oleObj>
              </mc:Choice>
              <mc:Fallback>
                <p:oleObj name="Equation" r:id="rId10" imgW="13078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3825875"/>
                        <a:ext cx="33258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2">
            <p14:nvContentPartPr>
              <p14:cNvPr id="2" name="Ink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437920" y="1812600"/>
              <a:ext cx="1339920" cy="375480"/>
            </p14:xfrm>
          </p:contentPart>
        </mc:Choice>
        <mc:Fallback>
          <p:pic>
            <p:nvPicPr>
              <p:cNvPr id="2" name="Ink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28560" y="1803240"/>
                <a:ext cx="1358640" cy="3942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slow" advClick="0" advTm="375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10588" cy="5651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/>
              <a:t>Rules:</a:t>
            </a:r>
          </a:p>
        </p:txBody>
      </p:sp>
      <p:sp>
        <p:nvSpPr>
          <p:cNvPr id="81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762000"/>
            <a:ext cx="8229600" cy="57150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 sz="2800" b="1" dirty="0" smtClean="0"/>
              <a:t>Constant:</a:t>
            </a:r>
            <a:r>
              <a:rPr lang="en-US" altLang="en-US" sz="2800" dirty="0" smtClean="0"/>
              <a:t>  	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				f(x) = constant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				f’(x) = 0</a:t>
            </a:r>
          </a:p>
          <a:p>
            <a:pPr marL="609600" indent="-609600" eaLnBrk="1" hangingPunct="1">
              <a:buFontTx/>
              <a:buNone/>
            </a:pP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r>
              <a:rPr lang="en-US" altLang="en-US" sz="2800" b="1" dirty="0" smtClean="0"/>
              <a:t>2.  </a:t>
            </a:r>
            <a:r>
              <a:rPr lang="en-US" altLang="en-US" sz="2800" b="1" i="1" u="sng" dirty="0" smtClean="0"/>
              <a:t>Power</a:t>
            </a:r>
            <a:r>
              <a:rPr lang="en-US" altLang="en-US" sz="2800" b="1" dirty="0" smtClean="0"/>
              <a:t>:</a:t>
            </a:r>
            <a:r>
              <a:rPr lang="en-US" altLang="en-US" sz="2800" dirty="0" smtClean="0"/>
              <a:t>	if f(x) = </a:t>
            </a:r>
            <a:r>
              <a:rPr lang="en-US" altLang="en-US" sz="2800" dirty="0" err="1" smtClean="0"/>
              <a:t>x</a:t>
            </a:r>
            <a:r>
              <a:rPr lang="en-US" altLang="en-US" sz="2800" baseline="30000" dirty="0" err="1" smtClean="0"/>
              <a:t>n</a:t>
            </a:r>
            <a:r>
              <a:rPr lang="en-US" altLang="en-US" sz="2800" dirty="0" smtClean="0"/>
              <a:t> (n is a rational #)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				then f’(x) = </a:t>
            </a:r>
            <a:r>
              <a:rPr lang="en-US" altLang="en-US" sz="2800" dirty="0" err="1" smtClean="0"/>
              <a:t>nx</a:t>
            </a:r>
            <a:r>
              <a:rPr lang="en-US" altLang="en-US" sz="2800" baseline="30000" dirty="0" err="1" smtClean="0"/>
              <a:t>n</a:t>
            </a:r>
            <a:r>
              <a:rPr lang="en-US" altLang="en-US" sz="2800" baseline="30000" dirty="0" smtClean="0"/>
              <a:t> – 1</a:t>
            </a:r>
          </a:p>
          <a:p>
            <a:pPr marL="609600" indent="-609600" eaLnBrk="1" hangingPunct="1">
              <a:buFontTx/>
              <a:buNone/>
            </a:pPr>
            <a:endParaRPr lang="en-US" altLang="en-US" sz="2800" baseline="30000" dirty="0" smtClean="0"/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EX 2     f(x) = x</a:t>
            </a:r>
            <a:r>
              <a:rPr lang="en-US" altLang="en-US" sz="2800" baseline="30000" dirty="0" smtClean="0"/>
              <a:t>3</a:t>
            </a: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endParaRPr lang="en-US" alt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7038"/>
              </p:ext>
            </p:extLst>
          </p:nvPr>
        </p:nvGraphicFramePr>
        <p:xfrm>
          <a:off x="1066800" y="4419600"/>
          <a:ext cx="21320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21320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773859"/>
              </p:ext>
            </p:extLst>
          </p:nvPr>
        </p:nvGraphicFramePr>
        <p:xfrm>
          <a:off x="1052151" y="5039591"/>
          <a:ext cx="19383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8" imgW="761760" imgH="253800" progId="Equation.DSMT4">
                  <p:embed/>
                </p:oleObj>
              </mc:Choice>
              <mc:Fallback>
                <p:oleObj name="Equation" r:id="rId8" imgW="7617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151" y="5039591"/>
                        <a:ext cx="193833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0">
            <p14:nvContentPartPr>
              <p14:cNvPr id="2" name="Ink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571920" y="1161000"/>
              <a:ext cx="4536720" cy="2509560"/>
            </p14:xfrm>
          </p:contentPart>
        </mc:Choice>
        <mc:Fallback>
          <p:pic>
            <p:nvPicPr>
              <p:cNvPr id="2" name="Ink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62560" y="1151640"/>
                <a:ext cx="4555440" cy="25282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slow" advClick="0" advTm="9236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194" grpId="0"/>
      <p:bldP spid="819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b="1" dirty="0" smtClean="0"/>
              <a:t>3.  Product of Constant &amp; Power</a:t>
            </a:r>
            <a:r>
              <a:rPr lang="en-US" altLang="en-US" sz="2800" dirty="0" smtClean="0"/>
              <a:t>: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		f(x) = </a:t>
            </a:r>
            <a:r>
              <a:rPr lang="en-US" altLang="en-US" sz="2800" dirty="0" err="1" smtClean="0"/>
              <a:t>cx</a:t>
            </a:r>
            <a:r>
              <a:rPr lang="en-US" altLang="en-US" sz="2800" baseline="30000" dirty="0" err="1" smtClean="0"/>
              <a:t>n</a:t>
            </a: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		then f’(x) = </a:t>
            </a:r>
            <a:r>
              <a:rPr lang="en-US" altLang="en-US" sz="2800" dirty="0" err="1" smtClean="0"/>
              <a:t>cnx</a:t>
            </a:r>
            <a:r>
              <a:rPr lang="en-US" altLang="en-US" sz="2800" baseline="30000" dirty="0" err="1" smtClean="0"/>
              <a:t>n</a:t>
            </a:r>
            <a:r>
              <a:rPr lang="en-US" altLang="en-US" sz="2800" baseline="30000" dirty="0" smtClean="0"/>
              <a:t> - 1</a:t>
            </a:r>
            <a:endParaRPr lang="en-US" altLang="en-US" sz="2800" dirty="0" smtClean="0"/>
          </a:p>
          <a:p>
            <a:pPr eaLnBrk="1" hangingPunct="1">
              <a:buFontTx/>
              <a:buNone/>
            </a:pP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EX 3:  f(x) = 4x</a:t>
            </a:r>
            <a:r>
              <a:rPr lang="en-US" altLang="en-US" sz="2800" baseline="30000" dirty="0" smtClean="0"/>
              <a:t>2</a:t>
            </a:r>
          </a:p>
          <a:p>
            <a:pPr eaLnBrk="1" hangingPunct="1">
              <a:buFontTx/>
              <a:buNone/>
            </a:pP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4. </a:t>
            </a:r>
            <a:r>
              <a:rPr lang="en-US" altLang="en-US" sz="2800" b="1" dirty="0" smtClean="0"/>
              <a:t>Sum &amp; Difference:</a:t>
            </a:r>
            <a:r>
              <a:rPr lang="en-US" altLang="en-US" sz="2800" dirty="0" smtClean="0"/>
              <a:t>  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		if f(x) = g(x) +/- h(x)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		then f’(x)=g’(x) +/- h’(x)</a:t>
            </a:r>
          </a:p>
          <a:p>
            <a:pPr eaLnBrk="1" hangingPunct="1">
              <a:buFontTx/>
              <a:buNone/>
            </a:pP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EX 4:  f(x) = x</a:t>
            </a:r>
            <a:r>
              <a:rPr lang="en-US" altLang="en-US" sz="2800" baseline="30000" dirty="0" smtClean="0"/>
              <a:t>3</a:t>
            </a:r>
            <a:r>
              <a:rPr lang="en-US" altLang="en-US" sz="2800" dirty="0" smtClean="0"/>
              <a:t> + 5x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 + 6</a:t>
            </a:r>
          </a:p>
          <a:p>
            <a:pPr eaLnBrk="1" hangingPunct="1"/>
            <a:endParaRPr lang="en-US" altLang="en-US" sz="28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23212"/>
              </p:ext>
            </p:extLst>
          </p:nvPr>
        </p:nvGraphicFramePr>
        <p:xfrm>
          <a:off x="685800" y="2895600"/>
          <a:ext cx="18097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18097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85117"/>
              </p:ext>
            </p:extLst>
          </p:nvPr>
        </p:nvGraphicFramePr>
        <p:xfrm>
          <a:off x="685800" y="5827713"/>
          <a:ext cx="52371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8" imgW="2057400" imgH="253800" progId="Equation.DSMT4">
                  <p:embed/>
                </p:oleObj>
              </mc:Choice>
              <mc:Fallback>
                <p:oleObj name="Equation" r:id="rId8" imgW="205740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27713"/>
                        <a:ext cx="52371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0">
            <p14:nvContentPartPr>
              <p14:cNvPr id="2" name="Ink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223720" y="2455560"/>
              <a:ext cx="1634400" cy="3438360"/>
            </p14:xfrm>
          </p:contentPart>
        </mc:Choice>
        <mc:Fallback>
          <p:pic>
            <p:nvPicPr>
              <p:cNvPr id="2" name="Ink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14360" y="2446200"/>
                <a:ext cx="1653120" cy="345708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slow" advClick="0" advTm="5450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295400"/>
            <a:ext cx="4191000" cy="4422775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5.  </a:t>
            </a:r>
            <a:r>
              <a:rPr lang="en-US" altLang="en-US" sz="2800" b="1" i="1" u="sng" dirty="0" smtClean="0"/>
              <a:t>Product</a:t>
            </a:r>
            <a:r>
              <a:rPr lang="en-US" altLang="en-US" sz="2800" dirty="0" smtClean="0"/>
              <a:t>:  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533400" y="1981200"/>
          <a:ext cx="8609013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6" imgW="2832100" imgH="1041400" progId="Equation.DSMT4">
                  <p:embed/>
                </p:oleObj>
              </mc:Choice>
              <mc:Fallback>
                <p:oleObj name="Equation" r:id="rId6" imgW="2832100" imgH="1041400" progId="Equation.DSMT4">
                  <p:embed/>
                  <p:pic>
                    <p:nvPicPr>
                      <p:cNvPr id="819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8609013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69950" y="5218113"/>
          <a:ext cx="2743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218113"/>
                        <a:ext cx="27432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 txBox="1">
            <a:spLocks noRot="1" noChangeArrowheads="1"/>
          </p:cNvSpPr>
          <p:nvPr/>
        </p:nvSpPr>
        <p:spPr>
          <a:xfrm>
            <a:off x="3886200" y="5146675"/>
            <a:ext cx="5256213" cy="155892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What does this mean?</a:t>
            </a:r>
          </a:p>
          <a:p>
            <a:r>
              <a:rPr lang="en-US" altLang="en-US" dirty="0" smtClean="0"/>
              <a:t>Derivative of the first factor times the second factor plus the first factor times the derivative of the second factor.</a:t>
            </a:r>
            <a:endParaRPr lang="en-US" altLang="en-US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0">
            <p14:nvContentPartPr>
              <p14:cNvPr id="2" name="Ink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009160" y="5965200"/>
              <a:ext cx="1545480" cy="125280"/>
            </p14:xfrm>
          </p:contentPart>
        </mc:Choice>
        <mc:Fallback>
          <p:pic>
            <p:nvPicPr>
              <p:cNvPr id="2" name="Ink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999800" y="5955840"/>
                <a:ext cx="1564200" cy="1440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0915810"/>
      </p:ext>
    </p:extLst>
  </p:cSld>
  <p:clrMapOvr>
    <a:masterClrMapping/>
  </p:clrMapOvr>
  <p:transition spd="slow" advClick="0" advTm="4459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10588" cy="8302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5 </a:t>
            </a:r>
          </a:p>
        </p:txBody>
      </p:sp>
      <p:sp>
        <p:nvSpPr>
          <p:cNvPr id="921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f(x) = (x</a:t>
            </a:r>
            <a:r>
              <a:rPr lang="en-US" altLang="en-US" sz="3200" baseline="30000" dirty="0" smtClean="0"/>
              <a:t>2</a:t>
            </a:r>
            <a:r>
              <a:rPr lang="en-US" altLang="en-US" sz="3200" dirty="0" smtClean="0"/>
              <a:t> + 3)(2x – 7)</a:t>
            </a:r>
          </a:p>
          <a:p>
            <a:pPr eaLnBrk="1" hangingPunct="1"/>
            <a:endParaRPr lang="en-US" altLang="en-US" sz="3200" dirty="0" smtClean="0"/>
          </a:p>
          <a:p>
            <a:pPr eaLnBrk="1" hangingPunct="1"/>
            <a:endParaRPr lang="en-US" altLang="en-US" sz="3200" dirty="0" smtClean="0"/>
          </a:p>
          <a:p>
            <a:pPr eaLnBrk="1" hangingPunct="1"/>
            <a:endParaRPr lang="en-US" altLang="en-US" sz="3200" dirty="0" smtClean="0"/>
          </a:p>
          <a:p>
            <a:pPr eaLnBrk="1" hangingPunct="1"/>
            <a:endParaRPr lang="en-US" altLang="en-US" sz="32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 dirty="0" smtClean="0"/>
              <a:t>f(x)=(x + 1)(x</a:t>
            </a:r>
            <a:r>
              <a:rPr lang="en-US" altLang="en-US" sz="3200" baseline="30000" dirty="0" smtClean="0"/>
              <a:t>2</a:t>
            </a:r>
            <a:r>
              <a:rPr lang="en-US" altLang="en-US" sz="3200" dirty="0" smtClean="0"/>
              <a:t> – 2x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59300" y="141288"/>
          <a:ext cx="15827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41288"/>
                        <a:ext cx="15827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534204" y="756871"/>
          <a:ext cx="16144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204" y="756871"/>
                        <a:ext cx="16144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078663" y="160338"/>
          <a:ext cx="11969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160338"/>
                        <a:ext cx="11969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050882" y="718893"/>
          <a:ext cx="9667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882" y="718893"/>
                        <a:ext cx="9667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22300" y="1787525"/>
          <a:ext cx="21320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14" imgW="838080" imgH="253800" progId="Equation.DSMT4">
                  <p:embed/>
                </p:oleObj>
              </mc:Choice>
              <mc:Fallback>
                <p:oleObj name="Equation" r:id="rId14" imgW="83808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787525"/>
                        <a:ext cx="21320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667000" y="1793875"/>
          <a:ext cx="13525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16" imgW="533160" imgH="253800" progId="Equation.DSMT4">
                  <p:embed/>
                </p:oleObj>
              </mc:Choice>
              <mc:Fallback>
                <p:oleObj name="Equation" r:id="rId16" imgW="53316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93875"/>
                        <a:ext cx="13525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962400" y="1738313"/>
          <a:ext cx="15811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18" imgW="622080" imgH="279360" progId="Equation.DSMT4">
                  <p:embed/>
                </p:oleObj>
              </mc:Choice>
              <mc:Fallback>
                <p:oleObj name="Equation" r:id="rId18" imgW="622080" imgH="2793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38313"/>
                        <a:ext cx="15811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459412" y="1770063"/>
          <a:ext cx="6127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20" imgW="241200" imgH="253800" progId="Equation.DSMT4">
                  <p:embed/>
                </p:oleObj>
              </mc:Choice>
              <mc:Fallback>
                <p:oleObj name="Equation" r:id="rId20" imgW="24120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2" y="1770063"/>
                        <a:ext cx="6127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61975" y="2427288"/>
          <a:ext cx="4324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22" imgW="1701720" imgH="253800" progId="Equation.DSMT4">
                  <p:embed/>
                </p:oleObj>
              </mc:Choice>
              <mc:Fallback>
                <p:oleObj name="Equation" r:id="rId22" imgW="170172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427288"/>
                        <a:ext cx="43243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46100" y="3025775"/>
          <a:ext cx="34210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24" imgW="1346040" imgH="253800" progId="Equation.DSMT4">
                  <p:embed/>
                </p:oleObj>
              </mc:Choice>
              <mc:Fallback>
                <p:oleObj name="Equation" r:id="rId24" imgW="134604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025775"/>
                        <a:ext cx="34210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281613" y="3316288"/>
          <a:ext cx="13890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26" imgW="545760" imgH="177480" progId="Equation.DSMT4">
                  <p:embed/>
                </p:oleObj>
              </mc:Choice>
              <mc:Fallback>
                <p:oleObj name="Equation" r:id="rId26" imgW="54576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316288"/>
                        <a:ext cx="138906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281613" y="3795713"/>
          <a:ext cx="1776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28" imgW="698400" imgH="203040" progId="Equation.DSMT4">
                  <p:embed/>
                </p:oleObj>
              </mc:Choice>
              <mc:Fallback>
                <p:oleObj name="Equation" r:id="rId28" imgW="69840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795713"/>
                        <a:ext cx="1776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337425" y="3317875"/>
          <a:ext cx="9382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30" imgW="368280" imgH="177480" progId="Equation.DSMT4">
                  <p:embed/>
                </p:oleObj>
              </mc:Choice>
              <mc:Fallback>
                <p:oleObj name="Equation" r:id="rId30" imgW="36828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3317875"/>
                        <a:ext cx="9382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7307263" y="3860800"/>
          <a:ext cx="17081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32" imgW="672840" imgH="177480" progId="Equation.DSMT4">
                  <p:embed/>
                </p:oleObj>
              </mc:Choice>
              <mc:Fallback>
                <p:oleObj name="Equation" r:id="rId32" imgW="67284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3860800"/>
                        <a:ext cx="17081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82638" y="4344988"/>
          <a:ext cx="18415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34" imgW="723600" imgH="253800" progId="Equation.DSMT4">
                  <p:embed/>
                </p:oleObj>
              </mc:Choice>
              <mc:Fallback>
                <p:oleObj name="Equation" r:id="rId34" imgW="723600" imgH="2538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344988"/>
                        <a:ext cx="18415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601913" y="4319588"/>
          <a:ext cx="15144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36" imgW="596880" imgH="279360" progId="Equation.DSMT4">
                  <p:embed/>
                </p:oleObj>
              </mc:Choice>
              <mc:Fallback>
                <p:oleObj name="Equation" r:id="rId36" imgW="596880" imgH="2793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319588"/>
                        <a:ext cx="15144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090988" y="4327525"/>
          <a:ext cx="13557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38" imgW="533160" imgH="253800" progId="Equation.DSMT4">
                  <p:embed/>
                </p:oleObj>
              </mc:Choice>
              <mc:Fallback>
                <p:oleObj name="Equation" r:id="rId38" imgW="533160" imgH="253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327525"/>
                        <a:ext cx="13557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351462" y="4327525"/>
          <a:ext cx="13541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Equation" r:id="rId40" imgW="533160" imgH="253800" progId="Equation.DSMT4">
                  <p:embed/>
                </p:oleObj>
              </mc:Choice>
              <mc:Fallback>
                <p:oleObj name="Equation" r:id="rId40" imgW="53316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2" y="4327525"/>
                        <a:ext cx="13541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788500" y="4971257"/>
          <a:ext cx="5454651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Equation" r:id="rId42" imgW="2145960" imgH="253800" progId="Equation.DSMT4">
                  <p:embed/>
                </p:oleObj>
              </mc:Choice>
              <mc:Fallback>
                <p:oleObj name="Equation" r:id="rId42" imgW="214596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00" y="4971257"/>
                        <a:ext cx="5454651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831973" y="5539582"/>
          <a:ext cx="32289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44" imgW="1269720" imgH="253800" progId="Equation.DSMT4">
                  <p:embed/>
                </p:oleObj>
              </mc:Choice>
              <mc:Fallback>
                <p:oleObj name="Equation" r:id="rId44" imgW="126972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73" y="5539582"/>
                        <a:ext cx="32289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30298924"/>
      </p:ext>
    </p:extLst>
  </p:cSld>
  <p:clrMapOvr>
    <a:masterClrMapping/>
  </p:clrMapOvr>
  <p:transition spd="slow" advClick="0" advTm="756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304800"/>
            <a:ext cx="4191000" cy="4422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6.  </a:t>
            </a:r>
            <a:r>
              <a:rPr lang="en-US" altLang="en-US" sz="2800" b="1" i="1" u="sng" dirty="0" smtClean="0"/>
              <a:t>Quotient</a:t>
            </a:r>
            <a:r>
              <a:rPr lang="en-US" altLang="en-US" sz="2800" b="1" dirty="0" smtClean="0"/>
              <a:t>:</a:t>
            </a:r>
            <a:r>
              <a:rPr lang="en-US" altLang="en-US" sz="2800" dirty="0" smtClean="0"/>
              <a:t>  </a:t>
            </a:r>
          </a:p>
        </p:txBody>
      </p:sp>
      <p:graphicFrame>
        <p:nvGraphicFramePr>
          <p:cNvPr id="8195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67383438"/>
              </p:ext>
            </p:extLst>
          </p:nvPr>
        </p:nvGraphicFramePr>
        <p:xfrm>
          <a:off x="2819400" y="152400"/>
          <a:ext cx="42672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6" imgW="1473120" imgH="1473120" progId="Equation.DSMT4">
                  <p:embed/>
                </p:oleObj>
              </mc:Choice>
              <mc:Fallback>
                <p:oleObj name="Equation" r:id="rId6" imgW="1473120" imgH="1473120" progId="Equation.DSMT4">
                  <p:embed/>
                  <p:pic>
                    <p:nvPicPr>
                      <p:cNvPr id="819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"/>
                        <a:ext cx="42672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68675" y="2209800"/>
          <a:ext cx="27447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209800"/>
                        <a:ext cx="27447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17500" y="4637088"/>
          <a:ext cx="4195763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0" imgW="1650960" imgH="495000" progId="Equation.DSMT4">
                  <p:embed/>
                </p:oleObj>
              </mc:Choice>
              <mc:Fallback>
                <p:oleObj name="Equation" r:id="rId10" imgW="165096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637088"/>
                        <a:ext cx="4195763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62475" y="4670425"/>
          <a:ext cx="168116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2" imgW="660240" imgH="469800" progId="Equation.DSMT4">
                  <p:embed/>
                </p:oleObj>
              </mc:Choice>
              <mc:Fallback>
                <p:oleObj name="Equation" r:id="rId12" imgW="66024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670425"/>
                        <a:ext cx="168116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276975" y="4637088"/>
          <a:ext cx="16160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4" imgW="634680" imgH="469800" progId="Equation.DSMT4">
                  <p:embed/>
                </p:oleObj>
              </mc:Choice>
              <mc:Fallback>
                <p:oleObj name="Equation" r:id="rId14" imgW="63468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4637088"/>
                        <a:ext cx="16160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446340" y="3048000"/>
              <a:ext cx="1291680" cy="487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36980" y="3038640"/>
                <a:ext cx="1310400" cy="50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9" name="Ink 8"/>
              <p14:cNvContentPartPr/>
              <p14:nvPr/>
            </p14:nvContentPartPr>
            <p14:xfrm>
              <a:off x="404580" y="3895080"/>
              <a:ext cx="1432080" cy="4122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95220" y="3885720"/>
                <a:ext cx="1450800" cy="43092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79314100"/>
      </p:ext>
    </p:extLst>
  </p:cSld>
  <p:clrMapOvr>
    <a:masterClrMapping/>
  </p:clrMapOvr>
  <p:transition spd="slow" advClick="0" advTm="534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356" x="696913" y="5010150"/>
          <p14:tracePt t="12366" x="687388" y="5010150"/>
          <p14:tracePt t="12382" x="687388" y="5000625"/>
          <p14:tracePt t="12390" x="696913" y="4991100"/>
          <p14:tracePt t="12400" x="704850" y="4983163"/>
          <p14:tracePt t="12417" x="803275" y="4884738"/>
          <p14:tracePt t="12434" x="1071563" y="4697413"/>
          <p14:tracePt t="12451" x="1509713" y="4419600"/>
          <p14:tracePt t="12467" x="1955800" y="4160838"/>
          <p14:tracePt t="12484" x="2751138" y="3795713"/>
          <p14:tracePt t="12500" x="3224213" y="3589338"/>
          <p14:tracePt t="12517" x="3571875" y="3411538"/>
          <p14:tracePt t="12534" x="3875088" y="3251200"/>
          <p14:tracePt t="12550" x="4054475" y="3133725"/>
          <p14:tracePt t="12567" x="4197350" y="3054350"/>
          <p14:tracePt t="12584" x="4322763" y="2990850"/>
          <p14:tracePt t="12584" x="4375150" y="2982913"/>
          <p14:tracePt t="12600" x="4411663" y="2955925"/>
          <p14:tracePt t="12617" x="4438650" y="2938463"/>
          <p14:tracePt t="12634" x="4456113" y="2919413"/>
          <p14:tracePt t="12650" x="4483100" y="2911475"/>
          <p14:tracePt t="12667" x="4518025" y="2894013"/>
          <p14:tracePt t="12684" x="4625975" y="2857500"/>
          <p14:tracePt t="12701" x="4768850" y="2795588"/>
          <p14:tracePt t="12717" x="4875213" y="2741613"/>
          <p14:tracePt t="12734" x="5000625" y="2687638"/>
          <p14:tracePt t="12750" x="5160963" y="2598738"/>
          <p14:tracePt t="12767" x="5322888" y="2517775"/>
          <p14:tracePt t="12784" x="5384800" y="2455863"/>
          <p14:tracePt t="12800" x="5402263" y="2419350"/>
          <p14:tracePt t="12817" x="5402263" y="2401888"/>
          <p14:tracePt t="12834" x="5402263" y="2393950"/>
          <p14:tracePt t="12836" x="5394325" y="2384425"/>
          <p14:tracePt t="12851" x="5348288" y="2384425"/>
          <p14:tracePt t="12867" x="5286375" y="2374900"/>
          <p14:tracePt t="12884" x="5180013" y="2374900"/>
          <p14:tracePt t="12900" x="5037138" y="2374900"/>
          <p14:tracePt t="12917" x="4919663" y="2384425"/>
          <p14:tracePt t="12919" x="4884738" y="2384425"/>
          <p14:tracePt t="12935" x="4830763" y="2393950"/>
          <p14:tracePt t="12951" x="4813300" y="2393950"/>
          <p14:tracePt t="12967" x="4795838" y="2401888"/>
          <p14:tracePt t="12984" x="4768850" y="2428875"/>
          <p14:tracePt t="13000" x="4741863" y="2446338"/>
          <p14:tracePt t="13017" x="4705350" y="2482850"/>
          <p14:tracePt t="13034" x="4670425" y="2509838"/>
          <p14:tracePt t="13050" x="4643438" y="2527300"/>
          <p14:tracePt t="13067" x="4616450" y="2544763"/>
          <p14:tracePt t="13178" x="4633913" y="2536825"/>
          <p14:tracePt t="13217" x="4768850" y="2438400"/>
          <p14:tracePt t="13234" x="4795838" y="2419350"/>
          <p14:tracePt t="13251" x="4822825" y="2419350"/>
          <p14:tracePt t="13267" x="4848225" y="2428875"/>
          <p14:tracePt t="13284" x="4857750" y="2446338"/>
          <p14:tracePt t="13284" x="4867275" y="2465388"/>
          <p14:tracePt t="13300" x="4867275" y="2482850"/>
          <p14:tracePt t="13317" x="4884738" y="2509838"/>
          <p14:tracePt t="13334" x="4884738" y="2517775"/>
          <p14:tracePt t="13350" x="4884738" y="2527300"/>
          <p14:tracePt t="13596" x="4884738" y="2536825"/>
          <p14:tracePt t="13749" x="4884738" y="2544763"/>
          <p14:tracePt t="13780" x="5045075" y="2633663"/>
          <p14:tracePt t="13793" x="5099050" y="2652713"/>
          <p14:tracePt t="13804" x="5126038" y="2660650"/>
          <p14:tracePt t="13817" x="5170488" y="2670175"/>
          <p14:tracePt t="13834" x="5205413" y="2679700"/>
          <p14:tracePt t="13851" x="5224463" y="2687638"/>
          <p14:tracePt t="13867" x="5268913" y="2687638"/>
          <p14:tracePt t="13884" x="5286375" y="2679700"/>
          <p14:tracePt t="13885" x="5303838" y="2660650"/>
          <p14:tracePt t="13901" x="5330825" y="2625725"/>
          <p14:tracePt t="13917" x="5357813" y="2544763"/>
          <p14:tracePt t="13934" x="5394325" y="2446338"/>
          <p14:tracePt t="13951" x="5429250" y="2339975"/>
          <p14:tracePt t="13967" x="5446713" y="2241550"/>
          <p14:tracePt t="13984" x="5446713" y="2170113"/>
          <p14:tracePt t="14001" x="5429250" y="2089150"/>
          <p14:tracePt t="14017" x="5411788" y="2044700"/>
          <p14:tracePt t="14034" x="5402263" y="2027238"/>
          <p14:tracePt t="14051" x="5402263" y="2009775"/>
          <p14:tracePt t="14073" x="5402263" y="2000250"/>
          <p14:tracePt t="14135" x="5402263" y="2009775"/>
          <p14:tracePt t="14161" x="5456238" y="2143125"/>
          <p14:tracePt t="14181" x="5500688" y="2205038"/>
          <p14:tracePt t="14192" x="5510213" y="2214563"/>
          <p14:tracePt t="14204" x="5510213" y="2224088"/>
          <p14:tracePt t="14204" x="5518150" y="2224088"/>
          <p14:tracePt t="14247" x="5527675" y="2224088"/>
          <p14:tracePt t="14267" x="5537200" y="2205038"/>
          <p14:tracePt t="14278" x="5562600" y="2187575"/>
          <p14:tracePt t="14289" x="5572125" y="2170113"/>
          <p14:tracePt t="14301" x="5599113" y="2133600"/>
          <p14:tracePt t="14317" x="5626100" y="2116138"/>
          <p14:tracePt t="14334" x="5653088" y="2116138"/>
          <p14:tracePt t="14351" x="5759450" y="2170113"/>
          <p14:tracePt t="14367" x="5902325" y="2259013"/>
          <p14:tracePt t="14384" x="5983288" y="2322513"/>
          <p14:tracePt t="14385" x="6000750" y="2339975"/>
          <p14:tracePt t="14401" x="6018213" y="2357438"/>
          <p14:tracePt t="14417" x="6027738" y="2357438"/>
          <p14:tracePt t="14498" x="6027738" y="2347913"/>
          <p14:tracePt t="14520" x="6027738" y="2339975"/>
          <p14:tracePt t="14535" x="6027738" y="2330450"/>
          <p14:tracePt t="14614" x="6027738" y="2322513"/>
          <p14:tracePt t="14642" x="6018213" y="2312988"/>
          <p14:tracePt t="14666" x="6018213" y="2303463"/>
          <p14:tracePt t="14873" x="6037263" y="2303463"/>
          <p14:tracePt t="15101" x="6037263" y="2295525"/>
          <p14:tracePt t="15119" x="6018213" y="2295525"/>
          <p14:tracePt t="15137" x="6000750" y="2295525"/>
          <p14:tracePt t="15153" x="5983288" y="2295525"/>
          <p14:tracePt t="15167" x="5965825" y="2295525"/>
          <p14:tracePt t="15185" x="5938838" y="2303463"/>
          <p14:tracePt t="15201" x="5911850" y="2303463"/>
          <p14:tracePt t="15217" x="5884863" y="2303463"/>
          <p14:tracePt t="15234" x="5867400" y="2312988"/>
          <p14:tracePt t="15251" x="5830888" y="2312988"/>
          <p14:tracePt t="15267" x="5803900" y="2322513"/>
          <p14:tracePt t="15284" x="5776913" y="2322513"/>
          <p14:tracePt t="15301" x="5751513" y="2312988"/>
          <p14:tracePt t="15317" x="5732463" y="2303463"/>
          <p14:tracePt t="15334" x="5715000" y="2295525"/>
          <p14:tracePt t="15335" x="5705475" y="2295525"/>
          <p14:tracePt t="15351" x="5670550" y="2295525"/>
          <p14:tracePt t="15367" x="5589588" y="2295525"/>
          <p14:tracePt t="15384" x="5510213" y="2295525"/>
          <p14:tracePt t="15401" x="5473700" y="2295525"/>
          <p14:tracePt t="15417" x="5438775" y="2322513"/>
          <p14:tracePt t="15436" x="5394325" y="2366963"/>
          <p14:tracePt t="15451" x="5367338" y="2393950"/>
          <p14:tracePt t="15467" x="5340350" y="2411413"/>
          <p14:tracePt t="15484" x="5322888" y="2419350"/>
          <p14:tracePt t="15501" x="5313363" y="2428875"/>
          <p14:tracePt t="15517" x="5303838" y="2428875"/>
          <p14:tracePt t="15575" x="5295900" y="2428875"/>
          <p14:tracePt t="15633" x="5295900" y="2419350"/>
          <p14:tracePt t="15663" x="5295900" y="2393950"/>
          <p14:tracePt t="15686" x="5276850" y="2357438"/>
          <p14:tracePt t="15701" x="5259388" y="2330450"/>
          <p14:tracePt t="15717" x="5232400" y="2312988"/>
          <p14:tracePt t="15734" x="5214938" y="2286000"/>
          <p14:tracePt t="15751" x="5187950" y="2259013"/>
          <p14:tracePt t="15767" x="5170488" y="2241550"/>
          <p14:tracePt t="15784" x="5153025" y="2232025"/>
          <p14:tracePt t="15785" x="5143500" y="2232025"/>
          <p14:tracePt t="15801" x="5081588" y="2232025"/>
          <p14:tracePt t="15817" x="5000625" y="2232025"/>
          <p14:tracePt t="15834" x="4983163" y="2232025"/>
          <p14:tracePt t="15875" x="4973638" y="2232025"/>
          <p14:tracePt t="15886" x="4965700" y="2241550"/>
          <p14:tracePt t="15901" x="4938713" y="2268538"/>
          <p14:tracePt t="15917" x="4929188" y="2357438"/>
          <p14:tracePt t="15935" x="4938713" y="2455863"/>
          <p14:tracePt t="15951" x="4973638" y="2554288"/>
          <p14:tracePt t="15967" x="5010150" y="2633663"/>
          <p14:tracePt t="15984" x="5027613" y="2679700"/>
          <p14:tracePt t="16001" x="5054600" y="2705100"/>
          <p14:tracePt t="16017" x="5089525" y="2724150"/>
          <p14:tracePt t="16034" x="5126038" y="2741613"/>
          <p14:tracePt t="16051" x="5224463" y="2741613"/>
          <p14:tracePt t="16067" x="5313363" y="2714625"/>
          <p14:tracePt t="16084" x="5348288" y="2697163"/>
          <p14:tracePt t="16085" x="5357813" y="2687638"/>
          <p14:tracePt t="16101" x="5367338" y="2670175"/>
          <p14:tracePt t="16117" x="5375275" y="2670175"/>
          <p14:tracePt t="16134" x="5375275" y="2652713"/>
          <p14:tracePt t="16151" x="5367338" y="2643188"/>
          <p14:tracePt t="16167" x="5340350" y="2616200"/>
          <p14:tracePt t="16185" x="5313363" y="2589213"/>
          <p14:tracePt t="16201" x="5268913" y="2562225"/>
          <p14:tracePt t="16217" x="5214938" y="2554288"/>
          <p14:tracePt t="16234" x="5133975" y="2554288"/>
          <p14:tracePt t="16251" x="5108575" y="2554288"/>
          <p14:tracePt t="16269" x="5099050" y="2554288"/>
          <p14:tracePt t="16284" x="5081588" y="2554288"/>
          <p14:tracePt t="16301" x="5010150" y="2589213"/>
          <p14:tracePt t="16317" x="4938713" y="2608263"/>
          <p14:tracePt t="16334" x="4911725" y="2633663"/>
          <p14:tracePt t="16351" x="4884738" y="2652713"/>
          <p14:tracePt t="16367" x="4857750" y="2679700"/>
          <p14:tracePt t="16384" x="4857750" y="2697163"/>
          <p14:tracePt t="16385" x="4857750" y="2705100"/>
          <p14:tracePt t="16401" x="4875213" y="2732088"/>
          <p14:tracePt t="16417" x="4902200" y="2751138"/>
          <p14:tracePt t="16435" x="4929188" y="2751138"/>
          <p14:tracePt t="16451" x="4973638" y="2751138"/>
          <p14:tracePt t="16467" x="5062538" y="2705100"/>
          <p14:tracePt t="16484" x="5099050" y="2670175"/>
          <p14:tracePt t="16501" x="5133975" y="2616200"/>
          <p14:tracePt t="16517" x="5133975" y="2562225"/>
          <p14:tracePt t="16534" x="5108575" y="2482850"/>
          <p14:tracePt t="16551" x="5081588" y="2446338"/>
          <p14:tracePt t="16568" x="5054600" y="2419350"/>
          <p14:tracePt t="16584" x="5037138" y="2411413"/>
          <p14:tracePt t="16601" x="5018088" y="2401888"/>
          <p14:tracePt t="16617" x="5010150" y="2401888"/>
          <p14:tracePt t="16634" x="4991100" y="2401888"/>
          <p14:tracePt t="16651" x="4956175" y="2428875"/>
          <p14:tracePt t="16668" x="4929188" y="2473325"/>
          <p14:tracePt t="16685" x="4919663" y="2509838"/>
          <p14:tracePt t="16701" x="4919663" y="2536825"/>
          <p14:tracePt t="16718" x="4938713" y="2562225"/>
          <p14:tracePt t="16734" x="4973638" y="2571750"/>
          <p14:tracePt t="16735" x="4983163" y="2571750"/>
          <p14:tracePt t="16751" x="5018088" y="2571750"/>
          <p14:tracePt t="16767" x="5037138" y="2554288"/>
          <p14:tracePt t="16784" x="5062538" y="2509838"/>
          <p14:tracePt t="16801" x="5081588" y="2465388"/>
          <p14:tracePt t="16818" x="5081588" y="2419350"/>
          <p14:tracePt t="16834" x="5072063" y="2366963"/>
          <p14:tracePt t="16851" x="5054600" y="2330450"/>
          <p14:tracePt t="16867" x="5037138" y="2303463"/>
          <p14:tracePt t="16884" x="5018088" y="2286000"/>
          <p14:tracePt t="16901" x="5000625" y="2286000"/>
          <p14:tracePt t="16917" x="4983163" y="2286000"/>
          <p14:tracePt t="16935" x="4956175" y="2322513"/>
          <p14:tracePt t="16952" x="4938713" y="2357438"/>
          <p14:tracePt t="16967" x="4938713" y="2401888"/>
          <p14:tracePt t="16984" x="4938713" y="2438400"/>
          <p14:tracePt t="16985" x="4946650" y="2446338"/>
          <p14:tracePt t="17002" x="4973638" y="2465388"/>
          <p14:tracePt t="17017" x="4991100" y="2473325"/>
          <p14:tracePt t="17034" x="5018088" y="2482850"/>
          <p14:tracePt t="17051" x="5037138" y="2482850"/>
          <p14:tracePt t="17068" x="5062538" y="2473325"/>
          <p14:tracePt t="17084" x="5072063" y="2455863"/>
          <p14:tracePt t="17101" x="5072063" y="2419350"/>
          <p14:tracePt t="17117" x="5081588" y="2411413"/>
          <p14:tracePt t="17134" x="5081588" y="2401888"/>
          <p14:tracePt t="17820" x="5089525" y="2401888"/>
          <p14:tracePt t="17861" x="5108575" y="2401888"/>
          <p14:tracePt t="17901" x="5116513" y="2401888"/>
          <p14:tracePt t="17912" x="5126038" y="2401888"/>
          <p14:tracePt t="17931" x="5133975" y="2401888"/>
          <p14:tracePt t="17952" x="5143500" y="2401888"/>
          <p14:tracePt t="17975" x="5153025" y="2401888"/>
          <p14:tracePt t="17989" x="5160963" y="2401888"/>
          <p14:tracePt t="18003" x="5170488" y="2401888"/>
          <p14:tracePt t="18018" x="5180013" y="2401888"/>
          <p14:tracePt t="18034" x="5187950" y="2401888"/>
          <p14:tracePt t="18051" x="5197475" y="2401888"/>
          <p14:tracePt t="18068" x="5214938" y="2419350"/>
          <p14:tracePt t="18084" x="5232400" y="2438400"/>
          <p14:tracePt t="18101" x="5241925" y="2455863"/>
          <p14:tracePt t="18118" x="5259388" y="2482850"/>
          <p14:tracePt t="18134" x="5276850" y="2517775"/>
          <p14:tracePt t="18151" x="5276850" y="2544763"/>
          <p14:tracePt t="18168" x="5286375" y="2571750"/>
          <p14:tracePt t="18185" x="5286375" y="2598738"/>
          <p14:tracePt t="18202" x="5295900" y="2625725"/>
          <p14:tracePt t="18218" x="5295900" y="2643188"/>
          <p14:tracePt t="18234" x="5286375" y="2670175"/>
          <p14:tracePt t="18251" x="5251450" y="2705100"/>
          <p14:tracePt t="18268" x="5224463" y="2724150"/>
          <p14:tracePt t="18284" x="5205413" y="2751138"/>
          <p14:tracePt t="18301" x="5180013" y="2776538"/>
          <p14:tracePt t="18318" x="5180013" y="2786063"/>
          <p14:tracePt t="18334" x="5170488" y="2786063"/>
          <p14:tracePt t="18408" x="5180013" y="2786063"/>
          <p14:tracePt t="18440" x="5241925" y="2813050"/>
          <p14:tracePt t="18455" x="5259388" y="2830513"/>
          <p14:tracePt t="18468" x="5268913" y="2840038"/>
          <p14:tracePt t="18484" x="5268913" y="2867025"/>
          <p14:tracePt t="18485" x="5268913" y="2894013"/>
          <p14:tracePt t="18501" x="5241925" y="2982913"/>
          <p14:tracePt t="18518" x="5214938" y="3054350"/>
          <p14:tracePt t="18534" x="5187950" y="3089275"/>
          <p14:tracePt t="18551" x="5160963" y="3116263"/>
          <p14:tracePt t="18568" x="5133975" y="3143250"/>
          <p14:tracePt t="18584" x="5126038" y="3160713"/>
          <p14:tracePt t="18601" x="5116513" y="3170238"/>
          <p14:tracePt t="18677" x="5126038" y="3160713"/>
          <p14:tracePt t="18713" x="5187950" y="3009900"/>
          <p14:tracePt t="18714" x="5205413" y="2973388"/>
          <p14:tracePt t="18728" x="5214938" y="2946400"/>
          <p14:tracePt t="18739" x="5241925" y="2919413"/>
          <p14:tracePt t="18754" x="5251450" y="2919413"/>
          <p14:tracePt t="18803" x="5241925" y="2955925"/>
          <p14:tracePt t="18815" x="5224463" y="3009900"/>
          <p14:tracePt t="18828" x="5197475" y="3108325"/>
          <p14:tracePt t="18840" x="5180013" y="3152775"/>
          <p14:tracePt t="18852" x="5153025" y="3187700"/>
          <p14:tracePt t="18868" x="5153025" y="3205163"/>
          <p14:tracePt t="18884" x="5153025" y="3214688"/>
          <p14:tracePt t="18928" x="5160963" y="3187700"/>
          <p14:tracePt t="18939" x="5180013" y="3143250"/>
          <p14:tracePt t="18952" x="5214938" y="3017838"/>
          <p14:tracePt t="18968" x="5232400" y="2919413"/>
          <p14:tracePt t="18984" x="5259388" y="2894013"/>
          <p14:tracePt t="19001" x="5259388" y="2884488"/>
          <p14:tracePt t="19042" x="5259388" y="2894013"/>
          <p14:tracePt t="19054" x="5241925" y="2946400"/>
          <p14:tracePt t="19068" x="5187950" y="3044825"/>
          <p14:tracePt t="19084" x="5153025" y="3116263"/>
          <p14:tracePt t="19101" x="5133975" y="3143250"/>
          <p14:tracePt t="19118" x="5133975" y="3152775"/>
          <p14:tracePt t="19158" x="5133975" y="3116263"/>
          <p14:tracePt t="19170" x="5153025" y="3071813"/>
          <p14:tracePt t="19185" x="5197475" y="2965450"/>
          <p14:tracePt t="19202" x="5224463" y="2911475"/>
          <p14:tracePt t="19218" x="5241925" y="2894013"/>
          <p14:tracePt t="19256" x="5232400" y="2928938"/>
          <p14:tracePt t="19267" x="5214938" y="2982913"/>
          <p14:tracePt t="19284" x="5187950" y="3062288"/>
          <p14:tracePt t="19302" x="5170488" y="3098800"/>
          <p14:tracePt t="19382" x="5170488" y="3089275"/>
          <p14:tracePt t="19424" x="5232400" y="3000375"/>
          <p14:tracePt t="19440" x="5232400" y="2990850"/>
          <p14:tracePt t="19798" x="5241925" y="2990850"/>
          <p14:tracePt t="19888" x="5251450" y="2990850"/>
          <p14:tracePt t="19943" x="5259388" y="3027363"/>
          <p14:tracePt t="19972" x="5268913" y="3027363"/>
          <p14:tracePt t="20088" x="5276850" y="3027363"/>
          <p14:tracePt t="20422" x="5276850" y="3036888"/>
          <p14:tracePt t="20467" x="5259388" y="3044825"/>
          <p14:tracePt t="20493" x="5251450" y="3062288"/>
          <p14:tracePt t="20507" x="5241925" y="3071813"/>
          <p14:tracePt t="23518" x="5251450" y="3071813"/>
          <p14:tracePt t="23546" x="5419725" y="3054350"/>
          <p14:tracePt t="23559" x="5518150" y="3044825"/>
          <p14:tracePt t="23570" x="5554663" y="3044825"/>
          <p14:tracePt t="23585" x="5581650" y="3044825"/>
          <p14:tracePt t="23846" x="5554663" y="3044825"/>
          <p14:tracePt t="23879" x="5446713" y="3000375"/>
          <p14:tracePt t="23892" x="5438775" y="2990850"/>
          <p14:tracePt t="23922" x="5438775" y="2982913"/>
          <p14:tracePt t="23932" x="5429250" y="2955925"/>
          <p14:tracePt t="23943" x="5429250" y="2911475"/>
          <p14:tracePt t="23954" x="5419725" y="2847975"/>
          <p14:tracePt t="23968" x="5438775" y="2813050"/>
          <p14:tracePt t="24020" x="5465763" y="2759075"/>
          <p14:tracePt t="24035" x="5402263" y="2751138"/>
          <p14:tracePt t="24085" x="5232400" y="2687638"/>
          <p14:tracePt t="24102" x="5197475" y="2679700"/>
          <p14:tracePt t="24118" x="5180013" y="2679700"/>
          <p14:tracePt t="24135" x="5160963" y="2679700"/>
          <p14:tracePt t="24152" x="5153025" y="2679700"/>
          <p14:tracePt t="24203" x="5143500" y="2679700"/>
          <p14:tracePt t="24216" x="5126038" y="2670175"/>
          <p14:tracePt t="24231" x="5089525" y="2643188"/>
          <p14:tracePt t="24242" x="5062538" y="2616200"/>
          <p14:tracePt t="24253" x="5054600" y="2608263"/>
          <p14:tracePt t="24268" x="5027613" y="2571750"/>
          <p14:tracePt t="24285" x="5010150" y="2544763"/>
          <p14:tracePt t="24302" x="4983163" y="2527300"/>
          <p14:tracePt t="24318" x="4965700" y="2490788"/>
          <p14:tracePt t="24335" x="4956175" y="2490788"/>
          <p14:tracePt t="24352" x="4938713" y="2482850"/>
          <p14:tracePt t="24368" x="4911725" y="2473325"/>
          <p14:tracePt t="24385" x="4902200" y="2473325"/>
          <p14:tracePt t="24402" x="4884738" y="2473325"/>
          <p14:tracePt t="24418" x="4857750" y="2473325"/>
          <p14:tracePt t="24435" x="4830763" y="2473325"/>
          <p14:tracePt t="24454" x="4795838" y="2473325"/>
          <p14:tracePt t="24475" x="4786313" y="2473325"/>
          <p14:tracePt t="24485" x="4786313" y="2482850"/>
          <p14:tracePt t="24553" x="4803775" y="2490788"/>
          <p14:tracePt t="24575" x="4813300" y="2500313"/>
          <p14:tracePt t="24601" x="4822825" y="2509838"/>
          <p14:tracePt t="24613" x="4830763" y="2509838"/>
          <p14:tracePt t="24693" x="4830763" y="2500313"/>
          <p14:tracePt t="24732" x="4867275" y="2446338"/>
          <p14:tracePt t="24733" x="4884738" y="2428875"/>
          <p14:tracePt t="24748" x="4894263" y="2411413"/>
          <p14:tracePt t="24748" x="4911725" y="2401888"/>
          <p14:tracePt t="24759" x="4919663" y="2384425"/>
          <p14:tracePt t="24770" x="4973638" y="2366963"/>
          <p14:tracePt t="24785" x="5000625" y="2366963"/>
          <p14:tracePt t="24802" x="5116513" y="2366963"/>
          <p14:tracePt t="24818" x="5232400" y="2393950"/>
          <p14:tracePt t="24835" x="5330825" y="2428875"/>
          <p14:tracePt t="24852" x="5429250" y="2455863"/>
          <p14:tracePt t="24869" x="5491163" y="2465388"/>
          <p14:tracePt t="24885" x="5537200" y="2473325"/>
          <p14:tracePt t="24902" x="5581650" y="2473325"/>
          <p14:tracePt t="24903" x="5616575" y="2473325"/>
          <p14:tracePt t="24918" x="5705475" y="2446338"/>
          <p14:tracePt t="24935" x="5803900" y="2411413"/>
          <p14:tracePt t="24952" x="5902325" y="2374900"/>
          <p14:tracePt t="24969" x="5973763" y="2366963"/>
          <p14:tracePt t="24985" x="6054725" y="2339975"/>
          <p14:tracePt t="25002" x="6099175" y="2339975"/>
          <p14:tracePt t="25019" x="6126163" y="2339975"/>
          <p14:tracePt t="25035" x="6153150" y="2357438"/>
          <p14:tracePt t="25052" x="6170613" y="2374900"/>
          <p14:tracePt t="25068" x="6170613" y="2384425"/>
          <p14:tracePt t="25085" x="6161088" y="2401888"/>
          <p14:tracePt t="25102" x="6099175" y="2438400"/>
          <p14:tracePt t="25102" x="6072188" y="2446338"/>
          <p14:tracePt t="25118" x="5973763" y="2455863"/>
          <p14:tracePt t="25135" x="5875338" y="2455863"/>
          <p14:tracePt t="25152" x="5776913" y="2438400"/>
          <p14:tracePt t="25168" x="5697538" y="2428875"/>
          <p14:tracePt t="25185" x="5608638" y="2419350"/>
          <p14:tracePt t="25203" x="5465763" y="2428875"/>
          <p14:tracePt t="25218" x="5384800" y="2446338"/>
          <p14:tracePt t="25235" x="5295900" y="2465388"/>
          <p14:tracePt t="25252" x="5214938" y="2482850"/>
          <p14:tracePt t="25269" x="5133975" y="2482850"/>
          <p14:tracePt t="25285" x="5045075" y="2473325"/>
          <p14:tracePt t="25302" x="4956175" y="2446338"/>
          <p14:tracePt t="25318" x="4884738" y="2419350"/>
          <p14:tracePt t="25335" x="4822825" y="2384425"/>
          <p14:tracePt t="25337" x="4776788" y="2366963"/>
          <p14:tracePt t="25352" x="4732338" y="2312988"/>
          <p14:tracePt t="25368" x="4670425" y="2251075"/>
          <p14:tracePt t="25385" x="4633913" y="2197100"/>
          <p14:tracePt t="25402" x="4598988" y="2098675"/>
          <p14:tracePt t="25419" x="4572000" y="2044700"/>
          <p14:tracePt t="25435" x="4545013" y="2009775"/>
          <p14:tracePt t="25452" x="4537075" y="1990725"/>
          <p14:tracePt t="25523" x="4537075" y="2009775"/>
          <p14:tracePt t="25541" x="4537075" y="2071688"/>
          <p14:tracePt t="25563" x="4510088" y="2187575"/>
          <p14:tracePt t="25574" x="4500563" y="2214563"/>
          <p14:tracePt t="25585" x="4473575" y="2251075"/>
          <p14:tracePt t="25602" x="4465638" y="2268538"/>
          <p14:tracePt t="25619" x="4465638" y="2276475"/>
          <p14:tracePt t="25659" x="4465638" y="2259013"/>
          <p14:tracePt t="25669" x="4465638" y="2224088"/>
          <p14:tracePt t="25686" x="4473575" y="2133600"/>
          <p14:tracePt t="25703" x="4500563" y="2081213"/>
          <p14:tracePt t="25718" x="4527550" y="2054225"/>
          <p14:tracePt t="25735" x="4554538" y="2036763"/>
          <p14:tracePt t="25752" x="4572000" y="2036763"/>
          <p14:tracePt t="25768" x="4589463" y="2044700"/>
          <p14:tracePt t="25785" x="4608513" y="2081213"/>
          <p14:tracePt t="25802" x="4643438" y="2143125"/>
          <p14:tracePt t="25803" x="4652963" y="2160588"/>
          <p14:tracePt t="25818" x="4679950" y="2187575"/>
          <p14:tracePt t="25835" x="4687888" y="2205038"/>
          <p14:tracePt t="25852" x="4705350" y="2205038"/>
          <p14:tracePt t="25897" x="4732338" y="2187575"/>
          <p14:tracePt t="25909" x="4759325" y="2133600"/>
          <p14:tracePt t="25922" x="4822825" y="2036763"/>
          <p14:tracePt t="25935" x="4867275" y="2000250"/>
          <p14:tracePt t="25952" x="4894263" y="1990725"/>
          <p14:tracePt t="25969" x="4929188" y="1990725"/>
          <p14:tracePt t="25985" x="4991100" y="2054225"/>
          <p14:tracePt t="26002" x="5072063" y="2125663"/>
          <p14:tracePt t="26019" x="5108575" y="2160588"/>
          <p14:tracePt t="26035" x="5133975" y="2170113"/>
          <p14:tracePt t="26052" x="5170488" y="2170113"/>
          <p14:tracePt t="26053" x="5180013" y="2170113"/>
          <p14:tracePt t="26069" x="5214938" y="2152650"/>
          <p14:tracePt t="26085" x="5259388" y="2125663"/>
          <p14:tracePt t="26102" x="5322888" y="2116138"/>
          <p14:tracePt t="26118" x="5348288" y="2108200"/>
          <p14:tracePt t="26135" x="5367338" y="2108200"/>
          <p14:tracePt t="26152" x="5394325" y="2116138"/>
          <p14:tracePt t="26153" x="5402263" y="2125663"/>
          <p14:tracePt t="26169" x="5429250" y="2143125"/>
          <p14:tracePt t="26186" x="5456238" y="2152650"/>
          <p14:tracePt t="26202" x="5483225" y="2170113"/>
          <p14:tracePt t="26219" x="5500688" y="2170113"/>
          <p14:tracePt t="26236" x="5518150" y="2170113"/>
          <p14:tracePt t="26252" x="5545138" y="2170113"/>
          <p14:tracePt t="26269" x="5554663" y="2170113"/>
          <p14:tracePt t="26285" x="5572125" y="2170113"/>
          <p14:tracePt t="26302" x="5581650" y="2179638"/>
          <p14:tracePt t="26319" x="5581650" y="2197100"/>
          <p14:tracePt t="26335" x="5589588" y="2205038"/>
          <p14:tracePt t="26352" x="5599113" y="2214563"/>
          <p14:tracePt t="26369" x="5616575" y="2224088"/>
          <p14:tracePt t="26385" x="5626100" y="2232025"/>
          <p14:tracePt t="26684" x="5634038" y="2232025"/>
          <p14:tracePt t="26715" x="5634038" y="2224088"/>
          <p14:tracePt t="26733" x="5634038" y="2214563"/>
          <p14:tracePt t="26748" x="5634038" y="2205038"/>
          <p14:tracePt t="26759" x="5634038" y="2197100"/>
          <p14:tracePt t="26770" x="5634038" y="2187575"/>
          <p14:tracePt t="26785" x="5634038" y="2160588"/>
          <p14:tracePt t="26802" x="5616575" y="2133600"/>
          <p14:tracePt t="26803" x="5608638" y="2116138"/>
          <p14:tracePt t="26819" x="5581650" y="2062163"/>
          <p14:tracePt t="26835" x="5545138" y="2009775"/>
          <p14:tracePt t="26852" x="5518150" y="1965325"/>
          <p14:tracePt t="26869" x="5491163" y="1928813"/>
          <p14:tracePt t="26885" x="5473700" y="1901825"/>
          <p14:tracePt t="26902" x="5429250" y="1866900"/>
          <p14:tracePt t="26919" x="5367338" y="1839913"/>
          <p14:tracePt t="26935" x="5330825" y="1812925"/>
          <p14:tracePt t="26952" x="5295900" y="1768475"/>
          <p14:tracePt t="26969" x="5276850" y="1731963"/>
          <p14:tracePt t="26985" x="5276850" y="1714500"/>
          <p14:tracePt t="27002" x="5286375" y="1679575"/>
          <p14:tracePt t="27019" x="5330825" y="1633538"/>
          <p14:tracePt t="27035" x="5429250" y="1562100"/>
          <p14:tracePt t="27052" x="5537200" y="1509713"/>
          <p14:tracePt t="27053" x="5589588" y="1490663"/>
          <p14:tracePt t="27069" x="5670550" y="1473200"/>
          <p14:tracePt t="27085" x="5741988" y="1482725"/>
          <p14:tracePt t="27102" x="5848350" y="1554163"/>
          <p14:tracePt t="27119" x="5946775" y="1643063"/>
          <p14:tracePt t="27135" x="6037263" y="1751013"/>
          <p14:tracePt t="27152" x="6116638" y="1857375"/>
          <p14:tracePt t="27169" x="6170613" y="2009775"/>
          <p14:tracePt t="27186" x="6205538" y="2125663"/>
          <p14:tracePt t="27202" x="6215063" y="2268538"/>
          <p14:tracePt t="27219" x="6188075" y="2419350"/>
          <p14:tracePt t="27235" x="6134100" y="2536825"/>
          <p14:tracePt t="27252" x="6062663" y="2643188"/>
          <p14:tracePt t="27269" x="5983288" y="2751138"/>
          <p14:tracePt t="27285" x="5867400" y="2867025"/>
          <p14:tracePt t="27302" x="5759450" y="2973388"/>
          <p14:tracePt t="27303" x="5705475" y="3017838"/>
          <p14:tracePt t="27319" x="5572125" y="3081338"/>
          <p14:tracePt t="27335" x="5438775" y="3116263"/>
          <p14:tracePt t="27352" x="5303838" y="3125788"/>
          <p14:tracePt t="27369" x="5170488" y="3116263"/>
          <p14:tracePt t="27385" x="5054600" y="3089275"/>
          <p14:tracePt t="27402" x="4946650" y="3054350"/>
          <p14:tracePt t="27403" x="4884738" y="3036888"/>
          <p14:tracePt t="27419" x="4776788" y="3000375"/>
          <p14:tracePt t="27435" x="4670425" y="2955925"/>
          <p14:tracePt t="27453" x="4581525" y="2911475"/>
          <p14:tracePt t="27469" x="4545013" y="2894013"/>
          <p14:tracePt t="27485" x="4545013" y="2884488"/>
          <p14:tracePt t="27535" x="4545013" y="2874963"/>
          <p14:tracePt t="27667" x="4554538" y="2874963"/>
          <p14:tracePt t="27802" x="4554538" y="2867025"/>
          <p14:tracePt t="27837" x="4518025" y="2803525"/>
          <p14:tracePt t="27852" x="4500563" y="2751138"/>
          <p14:tracePt t="27869" x="4473575" y="2652713"/>
          <p14:tracePt t="27886" x="4446588" y="2554288"/>
          <p14:tracePt t="27902" x="4438650" y="2357438"/>
          <p14:tracePt t="27919" x="4438650" y="2276475"/>
          <p14:tracePt t="27936" x="4438650" y="2232025"/>
          <p14:tracePt t="27953" x="4446588" y="2197100"/>
          <p14:tracePt t="27969" x="4456113" y="2170113"/>
          <p14:tracePt t="27985" x="4473575" y="2152650"/>
          <p14:tracePt t="28004" x="4500563" y="2125663"/>
          <p14:tracePt t="28004" x="4518025" y="2116138"/>
          <p14:tracePt t="28019" x="4527550" y="2108200"/>
          <p14:tracePt t="28035" x="4537075" y="2108200"/>
          <p14:tracePt t="28061" x="4545013" y="2108200"/>
          <p14:tracePt t="28074" x="4554538" y="2108200"/>
          <p14:tracePt t="28087" x="4572000" y="2125663"/>
          <p14:tracePt t="28102" x="4589463" y="2152650"/>
          <p14:tracePt t="28119" x="4616450" y="2214563"/>
          <p14:tracePt t="28136" x="4616450" y="2268538"/>
          <p14:tracePt t="28152" x="4625975" y="2330450"/>
          <p14:tracePt t="28169" x="4625975" y="2357438"/>
          <p14:tracePt t="28186" x="4633913" y="2384425"/>
          <p14:tracePt t="28203" x="4660900" y="2393950"/>
          <p14:tracePt t="28219" x="4714875" y="2393950"/>
          <p14:tracePt t="28236" x="4803775" y="2347913"/>
          <p14:tracePt t="28252" x="4911725" y="2322513"/>
          <p14:tracePt t="28269" x="5010150" y="2295525"/>
          <p14:tracePt t="28286" x="5099050" y="2286000"/>
          <p14:tracePt t="28302" x="5153025" y="2286000"/>
          <p14:tracePt t="28303" x="5180013" y="2295525"/>
          <p14:tracePt t="28319" x="5197475" y="2312988"/>
          <p14:tracePt t="28335" x="5224463" y="2330450"/>
          <p14:tracePt t="28352" x="5241925" y="2357438"/>
          <p14:tracePt t="28369" x="5251450" y="2366963"/>
          <p14:tracePt t="28386" x="5259388" y="2374900"/>
          <p14:tracePt t="28402" x="5276850" y="2384425"/>
          <p14:tracePt t="28419" x="5303838" y="2384425"/>
          <p14:tracePt t="28436" x="5357813" y="2366963"/>
          <p14:tracePt t="28453" x="5456238" y="2330450"/>
          <p14:tracePt t="28469" x="5527675" y="2303463"/>
          <p14:tracePt t="28486" x="5616575" y="2295525"/>
          <p14:tracePt t="28503" x="5715000" y="2295525"/>
          <p14:tracePt t="28519" x="5867400" y="2312988"/>
          <p14:tracePt t="28536" x="6010275" y="2322513"/>
          <p14:tracePt t="28552" x="6116638" y="2339975"/>
          <p14:tracePt t="28553" x="6170613" y="2347913"/>
          <p14:tracePt t="28569" x="6215063" y="2374900"/>
          <p14:tracePt t="28586" x="6242050" y="2401888"/>
          <p14:tracePt t="28602" x="6259513" y="2419350"/>
          <p14:tracePt t="28619" x="6269038" y="2428875"/>
          <p14:tracePt t="28636" x="6276975" y="2446338"/>
          <p14:tracePt t="28652" x="6276975" y="2455863"/>
          <p14:tracePt t="28669" x="6286500" y="2482850"/>
          <p14:tracePt t="28686" x="6296025" y="2490788"/>
          <p14:tracePt t="28703" x="6303963" y="2500313"/>
          <p14:tracePt t="28784" x="6313488" y="2500313"/>
          <p14:tracePt t="28816" x="6330950" y="2509838"/>
          <p14:tracePt t="28927" x="6340475" y="2509838"/>
          <p14:tracePt t="29152" x="6340475" y="2517775"/>
          <p14:tracePt t="29186" x="6340475" y="2527300"/>
          <p14:tracePt t="29203" x="6340475" y="2536825"/>
          <p14:tracePt t="29219" x="6340475" y="2554288"/>
          <p14:tracePt t="29236" x="6313488" y="2571750"/>
          <p14:tracePt t="29253" x="6296025" y="2598738"/>
          <p14:tracePt t="29254" x="6276975" y="2598738"/>
          <p14:tracePt t="29269" x="6251575" y="2616200"/>
          <p14:tracePt t="29286" x="6197600" y="2643188"/>
          <p14:tracePt t="29302" x="6108700" y="2679700"/>
          <p14:tracePt t="29319" x="6045200" y="2705100"/>
          <p14:tracePt t="29570" x="6045200" y="2687638"/>
          <p14:tracePt t="29605" x="5983288" y="2687638"/>
          <p14:tracePt t="29619" x="5919788" y="2741613"/>
          <p14:tracePt t="29636" x="5875338" y="2830513"/>
          <p14:tracePt t="29652" x="5840413" y="2911475"/>
          <p14:tracePt t="29655" x="5822950" y="2955925"/>
          <p14:tracePt t="29669" x="5786438" y="3062288"/>
          <p14:tracePt t="29686" x="5751513" y="3160713"/>
          <p14:tracePt t="29703" x="5724525" y="3259138"/>
          <p14:tracePt t="29719" x="5688013" y="3340100"/>
          <p14:tracePt t="29736" x="5670550" y="3384550"/>
          <p14:tracePt t="29753" x="5661025" y="3411538"/>
          <p14:tracePt t="29769" x="5661025" y="3429000"/>
          <p14:tracePt t="29786" x="5653088" y="3429000"/>
          <p14:tracePt t="29838" x="5653088" y="3438525"/>
          <p14:tracePt t="29849" x="5653088" y="3446463"/>
          <p14:tracePt t="29865" x="5653088" y="3455988"/>
          <p14:tracePt t="29896" x="5643563" y="3465513"/>
          <p14:tracePt t="29923" x="5634038" y="3473450"/>
          <p14:tracePt t="29940" x="5626100" y="3473450"/>
          <p14:tracePt t="29949" x="5616575" y="3482975"/>
          <p14:tracePt t="29960" x="5599113" y="3490913"/>
          <p14:tracePt t="29969" x="5581650" y="3490913"/>
          <p14:tracePt t="29987" x="5562600" y="3490913"/>
          <p14:tracePt t="30003" x="5537200" y="3490913"/>
          <p14:tracePt t="30019" x="5518150" y="3490913"/>
          <p14:tracePt t="30036" x="5473700" y="3509963"/>
          <p14:tracePt t="30052" x="5384800" y="3527425"/>
          <p14:tracePt t="30069" x="5286375" y="3536950"/>
          <p14:tracePt t="30086" x="5187950" y="3536950"/>
          <p14:tracePt t="30102" x="5045075" y="3536950"/>
          <p14:tracePt t="30119" x="4973638" y="3527425"/>
          <p14:tracePt t="30136" x="4911725" y="3509963"/>
          <p14:tracePt t="30152" x="4840288" y="3500438"/>
          <p14:tracePt t="30169" x="4776788" y="3500438"/>
          <p14:tracePt t="30186" x="4714875" y="3482975"/>
          <p14:tracePt t="30203" x="4687888" y="3473450"/>
          <p14:tracePt t="30315" x="4687888" y="3482975"/>
          <p14:tracePt t="30324" x="4687888" y="3490913"/>
          <p14:tracePt t="30340" x="4697413" y="3490913"/>
          <p14:tracePt t="30352" x="4714875" y="3490913"/>
          <p14:tracePt t="30369" x="4776788" y="3490913"/>
          <p14:tracePt t="30386" x="5000625" y="3465513"/>
          <p14:tracePt t="30402" x="5286375" y="3402013"/>
          <p14:tracePt t="30419" x="5634038" y="3322638"/>
          <p14:tracePt t="30436" x="5894388" y="3295650"/>
          <p14:tracePt t="30453" x="6099175" y="3268663"/>
          <p14:tracePt t="30469" x="6259513" y="3232150"/>
          <p14:tracePt t="30486" x="6375400" y="3197225"/>
          <p14:tracePt t="30502" x="6473825" y="3152775"/>
          <p14:tracePt t="30504" x="6510338" y="3125788"/>
          <p14:tracePt t="30519" x="6537325" y="3098800"/>
          <p14:tracePt t="30536" x="6554788" y="3089275"/>
          <p14:tracePt t="43334" x="938213" y="5099050"/>
          <p14:tracePt t="43422" x="938213" y="5116513"/>
          <p14:tracePt t="43440" x="955675" y="5126038"/>
          <p14:tracePt t="43468" x="955675" y="5133975"/>
          <p14:tracePt t="43485" x="955675" y="5153025"/>
          <p14:tracePt t="43497" x="955675" y="5180013"/>
          <p14:tracePt t="43530" x="955675" y="5259388"/>
          <p14:tracePt t="43546" x="946150" y="5330825"/>
          <p14:tracePt t="43561" x="938213" y="5429250"/>
          <p14:tracePt t="43577" x="938213" y="5500688"/>
          <p14:tracePt t="43591" x="955675" y="5527675"/>
          <p14:tracePt t="43609" x="1000125" y="5545138"/>
          <p14:tracePt t="43622" x="1089025" y="5545138"/>
          <p14:tracePt t="43638" x="1179513" y="5510213"/>
          <p14:tracePt t="43655" x="1258888" y="5483225"/>
          <p14:tracePt t="43686" x="1384300" y="5429250"/>
          <p14:tracePt t="43701" x="1465263" y="5419725"/>
          <p14:tracePt t="43716" x="1571625" y="5375275"/>
          <p14:tracePt t="43731" x="1633538" y="5348288"/>
          <p14:tracePt t="43747" x="1731963" y="5303838"/>
          <p14:tracePt t="43762" x="1776413" y="5276850"/>
          <p14:tracePt t="43793" x="1803400" y="5259388"/>
          <p14:tracePt t="43809" x="1822450" y="5259388"/>
          <p14:tracePt t="43825" x="1884363" y="5251450"/>
          <p14:tracePt t="43855" x="2000250" y="5187950"/>
          <p14:tracePt t="43870" x="2036763" y="5170488"/>
          <p14:tracePt t="43886" x="2062163" y="5153025"/>
          <p14:tracePt t="43903" x="2071688" y="5133975"/>
          <p14:tracePt t="43917" x="2071688" y="5116513"/>
          <p14:tracePt t="43934" x="2071688" y="5099050"/>
          <p14:tracePt t="43950" x="2071688" y="5072063"/>
          <p14:tracePt t="43966" x="2062163" y="5018088"/>
          <p14:tracePt t="43980" x="2062163" y="4973638"/>
          <p14:tracePt t="44012" x="2044700" y="4894263"/>
          <p14:tracePt t="44027" x="2017713" y="4857750"/>
          <p14:tracePt t="44043" x="2009775" y="4813300"/>
          <p14:tracePt t="44061" x="2009775" y="4786313"/>
          <p14:tracePt t="44074" x="2000250" y="4768850"/>
          <p14:tracePt t="44090" x="1982788" y="4759325"/>
          <p14:tracePt t="44108" x="1973263" y="4768850"/>
          <p14:tracePt t="44135" x="1965325" y="4776788"/>
          <p14:tracePt t="44159" x="1955800" y="4803775"/>
          <p14:tracePt t="44181" x="1938338" y="4840288"/>
          <p14:tracePt t="44200" x="1938338" y="4848225"/>
          <p14:tracePt t="44222" x="1928813" y="4875213"/>
          <p14:tracePt t="44247" x="1919288" y="4875213"/>
          <p14:tracePt t="44269" x="1919288" y="4884738"/>
          <p14:tracePt t="44288" x="1911350" y="4884738"/>
          <p14:tracePt t="44357" x="1928813" y="4857750"/>
          <p14:tracePt t="44372" x="1946275" y="4840288"/>
          <p14:tracePt t="44402" x="2044700" y="4759325"/>
          <p14:tracePt t="44419" x="2116138" y="4705350"/>
          <p14:tracePt t="44433" x="2170113" y="4679950"/>
          <p14:tracePt t="44448" x="2232025" y="4643438"/>
          <p14:tracePt t="44464" x="2303463" y="4608513"/>
          <p14:tracePt t="44479" x="2384425" y="4589463"/>
          <p14:tracePt t="44495" x="2438400" y="4581525"/>
          <p14:tracePt t="44512" x="2517775" y="4572000"/>
          <p14:tracePt t="44527" x="2581275" y="4572000"/>
          <p14:tracePt t="44558" x="2652713" y="4625975"/>
          <p14:tracePt t="44574" x="2697163" y="4652963"/>
          <p14:tracePt t="44603" x="2724150" y="4697413"/>
          <p14:tracePt t="44612" x="2741613" y="4751388"/>
          <p14:tracePt t="44621" x="2751138" y="4786313"/>
          <p14:tracePt t="44638" x="2759075" y="4840288"/>
          <p14:tracePt t="44654" x="2751138" y="4867275"/>
          <p14:tracePt t="44671" x="2741613" y="4902200"/>
          <p14:tracePt t="44688" x="2732088" y="4929188"/>
          <p14:tracePt t="44714" x="2714625" y="4956175"/>
          <p14:tracePt t="44728" x="2697163" y="4965700"/>
          <p14:tracePt t="44791" x="2687638" y="4965700"/>
          <p14:tracePt t="44933" x="2687638" y="4956175"/>
          <p14:tracePt t="44947" x="2697163" y="4938713"/>
          <p14:tracePt t="44963" x="2714625" y="4884738"/>
          <p14:tracePt t="44977" x="2741613" y="4848225"/>
          <p14:tracePt t="44993" x="2768600" y="4786313"/>
          <p14:tracePt t="45009" x="2813050" y="4732338"/>
          <p14:tracePt t="45023" x="2847975" y="4687888"/>
          <p14:tracePt t="45041" x="2884488" y="4652963"/>
          <p14:tracePt t="45055" x="2946400" y="4616450"/>
          <p14:tracePt t="45071" x="2982913" y="4581525"/>
          <p14:tracePt t="45090" x="3044825" y="4572000"/>
          <p14:tracePt t="45104" x="3089275" y="4572000"/>
          <p14:tracePt t="45121" x="3143250" y="4572000"/>
          <p14:tracePt t="45138" x="3205163" y="4608513"/>
          <p14:tracePt t="45154" x="3268663" y="4652963"/>
          <p14:tracePt t="45171" x="3276600" y="4687888"/>
          <p14:tracePt t="45188" x="3286125" y="4751388"/>
          <p14:tracePt t="45204" x="3295650" y="4803775"/>
          <p14:tracePt t="45221" x="3286125" y="4830763"/>
          <p14:tracePt t="45238" x="3286125" y="4867275"/>
          <p14:tracePt t="45254" x="3268663" y="4902200"/>
          <p14:tracePt t="45271" x="3259138" y="4911725"/>
          <p14:tracePt t="45288" x="3251200" y="4911725"/>
          <p14:tracePt t="45304" x="3268663" y="4884738"/>
          <p14:tracePt t="45321" x="3295650" y="4857750"/>
          <p14:tracePt t="45337" x="3340100" y="4822825"/>
          <p14:tracePt t="45354" x="3394075" y="4786313"/>
          <p14:tracePt t="45371" x="3446463" y="4751388"/>
          <p14:tracePt t="45387" x="3490913" y="4732338"/>
          <p14:tracePt t="45404" x="3581400" y="4705350"/>
          <p14:tracePt t="45421" x="3643313" y="4687888"/>
          <p14:tracePt t="45443" x="3724275" y="4687888"/>
          <p14:tracePt t="45474" x="3803650" y="4724400"/>
          <p14:tracePt t="45490" x="3830638" y="4751388"/>
          <p14:tracePt t="45506" x="3830638" y="4822825"/>
          <p14:tracePt t="45524" x="3813175" y="4857750"/>
          <p14:tracePt t="45539" x="3803650" y="4875213"/>
          <p14:tracePt t="45553" x="3786188" y="4894263"/>
          <p14:tracePt t="45569" x="3776663" y="4902200"/>
          <p14:tracePt t="45584" x="3759200" y="4902200"/>
          <p14:tracePt t="45632" x="3759200" y="4875213"/>
          <p14:tracePt t="45652" x="3768725" y="4848225"/>
          <p14:tracePt t="45665" x="3795713" y="4813300"/>
          <p14:tracePt t="45680" x="3840163" y="4759325"/>
          <p14:tracePt t="45694" x="3894138" y="4705350"/>
          <p14:tracePt t="45708" x="3946525" y="4660900"/>
          <p14:tracePt t="45738" x="4108450" y="4572000"/>
          <p14:tracePt t="45754" x="4170363" y="4545013"/>
          <p14:tracePt t="45769" x="4268788" y="4527550"/>
          <p14:tracePt t="45802" x="4384675" y="4518025"/>
          <p14:tracePt t="45816" x="4438650" y="4537075"/>
          <p14:tracePt t="45833" x="4483100" y="4562475"/>
          <p14:tracePt t="45848" x="4518025" y="4608513"/>
          <p14:tracePt t="45863" x="4527550" y="4670425"/>
          <p14:tracePt t="45881" x="4527550" y="4697413"/>
          <p14:tracePt t="45895" x="4518025" y="4741863"/>
          <p14:tracePt t="45910" x="4518025" y="4759325"/>
          <p14:tracePt t="45927" x="4518025" y="4768850"/>
          <p14:tracePt t="45957" x="4527550" y="4786313"/>
          <p14:tracePt t="45974" x="4527550" y="4795838"/>
          <p14:tracePt t="46005" x="4500563" y="4813300"/>
          <p14:tracePt t="46019" x="4500563" y="4830763"/>
          <p14:tracePt t="46038" x="4473575" y="4830763"/>
          <p14:tracePt t="46051" x="4465638" y="4840288"/>
          <p14:tracePt t="46086" x="4465638" y="4830763"/>
          <p14:tracePt t="46099" x="4465638" y="4822825"/>
          <p14:tracePt t="46129" x="4483100" y="4803775"/>
          <p14:tracePt t="46146" x="4491038" y="4795838"/>
          <p14:tracePt t="46163" x="4500563" y="4786313"/>
          <p14:tracePt t="46177" x="4510088" y="4786313"/>
          <p14:tracePt t="46207" x="4518025" y="4776788"/>
          <p14:tracePt t="46239" x="4527550" y="4776788"/>
          <p14:tracePt t="46253" x="4545013" y="4768850"/>
          <p14:tracePt t="46270" x="4554538" y="4768850"/>
          <p14:tracePt t="46300" x="4625975" y="4751388"/>
          <p14:tracePt t="46315" x="4652963" y="4751388"/>
          <p14:tracePt t="46332" x="4687888" y="4741863"/>
          <p14:tracePt t="46346" x="4724400" y="4741863"/>
          <p14:tracePt t="46363" x="4751388" y="4751388"/>
          <p14:tracePt t="46378" x="4776788" y="4768850"/>
          <p14:tracePt t="46395" x="4795838" y="4795838"/>
          <p14:tracePt t="46410" x="4813300" y="4848225"/>
          <p14:tracePt t="46426" x="4822825" y="4894263"/>
          <p14:tracePt t="46456" x="4741863" y="5072063"/>
          <p14:tracePt t="46472" x="4697413" y="5126038"/>
          <p14:tracePt t="46490" x="4643438" y="5187950"/>
          <p14:tracePt t="46505" x="4562475" y="5259388"/>
          <p14:tracePt t="46519" x="4473575" y="5313363"/>
          <p14:tracePt t="46537" x="4411663" y="5357813"/>
          <p14:tracePt t="46552" x="4241800" y="5419725"/>
          <p14:tracePt t="46567" x="4116388" y="5456238"/>
          <p14:tracePt t="46582" x="3929063" y="5473700"/>
          <p14:tracePt t="46613" x="3589338" y="5500688"/>
          <p14:tracePt t="46629" x="3394075" y="5518150"/>
          <p14:tracePt t="46641" x="3224213" y="5537200"/>
          <p14:tracePt t="46659" x="2973388" y="5545138"/>
          <p14:tracePt t="46672" x="2759075" y="5562600"/>
          <p14:tracePt t="46691" x="2598738" y="5554663"/>
          <p14:tracePt t="46707" x="2527300" y="5545138"/>
          <p14:tracePt t="46721" x="2438400" y="5500688"/>
          <p14:tracePt t="46737" x="2366963" y="5411788"/>
          <p14:tracePt t="46769" x="2330450" y="5295900"/>
          <p14:tracePt t="46782" x="2330450" y="5241925"/>
          <p14:tracePt t="46798" x="2330450" y="5224463"/>
          <p14:tracePt t="46813" x="2339975" y="5197475"/>
          <p14:tracePt t="46845" x="2339975" y="5214938"/>
          <p14:tracePt t="46861" x="2347913" y="5259388"/>
          <p14:tracePt t="46876" x="2357438" y="5330825"/>
          <p14:tracePt t="46891" x="2357438" y="5384800"/>
          <p14:tracePt t="46921" x="2366963" y="5527675"/>
          <p14:tracePt t="46940" x="2366963" y="5572125"/>
          <p14:tracePt t="46952" x="2347913" y="5616575"/>
          <p14:tracePt t="46970" x="2339975" y="5688013"/>
          <p14:tracePt t="46985" x="2322513" y="5741988"/>
          <p14:tracePt t="46999" x="2312988" y="5751513"/>
          <p14:tracePt t="47019" x="2303463" y="5786438"/>
          <p14:tracePt t="47031" x="2303463" y="5795963"/>
          <p14:tracePt t="47050" x="2339975" y="5786438"/>
          <p14:tracePt t="47078" x="2438400" y="5705475"/>
          <p14:tracePt t="47096" x="2536825" y="5661025"/>
          <p14:tracePt t="47109" x="2660650" y="5599113"/>
          <p14:tracePt t="47141" x="2795588" y="5562600"/>
          <p14:tracePt t="47158" x="2894013" y="5554663"/>
          <p14:tracePt t="47171" x="3071813" y="5545138"/>
          <p14:tracePt t="47190" x="3214688" y="5554663"/>
          <p14:tracePt t="47203" x="3340100" y="5581650"/>
          <p14:tracePt t="47218" x="3394075" y="5608638"/>
          <p14:tracePt t="47249" x="3473450" y="5653088"/>
          <p14:tracePt t="47283" x="3473450" y="5661025"/>
          <p14:tracePt t="47296" x="3455988" y="5680075"/>
          <p14:tracePt t="47312" x="3438525" y="5680075"/>
          <p14:tracePt t="47331" x="3402013" y="5688013"/>
          <p14:tracePt t="47362" x="3394075" y="5688013"/>
          <p14:tracePt t="47390" x="3384550" y="5688013"/>
          <p14:tracePt t="47421" x="3394075" y="5680075"/>
          <p14:tracePt t="47452" x="3394075" y="5653088"/>
          <p14:tracePt t="47468" x="3402013" y="5616575"/>
          <p14:tracePt t="47484" x="3419475" y="5554663"/>
          <p14:tracePt t="47499" x="3473450" y="5429250"/>
          <p14:tracePt t="47516" x="3598863" y="5170488"/>
          <p14:tracePt t="47530" x="3687763" y="5027613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00181251"/>
              </p:ext>
            </p:extLst>
          </p:nvPr>
        </p:nvGraphicFramePr>
        <p:xfrm>
          <a:off x="1120775" y="239713"/>
          <a:ext cx="42672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6" imgW="1320480" imgH="419040" progId="Equation.DSMT4">
                  <p:embed/>
                </p:oleObj>
              </mc:Choice>
              <mc:Fallback>
                <p:oleObj name="Equation" r:id="rId6" imgW="1320480" imgH="419040" progId="Equation.DSMT4">
                  <p:embed/>
                  <p:pic>
                    <p:nvPicPr>
                      <p:cNvPr id="819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39713"/>
                        <a:ext cx="42672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58825" y="4287838"/>
          <a:ext cx="17748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287838"/>
                        <a:ext cx="17748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564188" y="4167188"/>
          <a:ext cx="1743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4167188"/>
                        <a:ext cx="17430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58825" y="4899818"/>
          <a:ext cx="1193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899818"/>
                        <a:ext cx="1193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322888" y="4867275"/>
          <a:ext cx="1968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4" imgW="774360" imgH="203040" progId="Equation.DSMT4">
                  <p:embed/>
                </p:oleObj>
              </mc:Choice>
              <mc:Fallback>
                <p:oleObj name="Equation" r:id="rId14" imgW="77436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4867275"/>
                        <a:ext cx="19685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52438" y="2133600"/>
          <a:ext cx="69738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6" imgW="2743200" imgH="419040" progId="Equation.DSMT4">
                  <p:embed/>
                </p:oleObj>
              </mc:Choice>
              <mc:Fallback>
                <p:oleObj name="Equation" r:id="rId16" imgW="2743200" imgH="419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133600"/>
                        <a:ext cx="697388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683667" y="2057400"/>
          <a:ext cx="14843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8" imgW="583920" imgH="279360" progId="Equation.DSMT4">
                  <p:embed/>
                </p:oleObj>
              </mc:Choice>
              <mc:Fallback>
                <p:oleObj name="Equation" r:id="rId18" imgW="58392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667" y="2057400"/>
                        <a:ext cx="148431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167980" y="2074068"/>
          <a:ext cx="17748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20" imgW="698400" imgH="279360" progId="Equation.DSMT4">
                  <p:embed/>
                </p:oleObj>
              </mc:Choice>
              <mc:Fallback>
                <p:oleObj name="Equation" r:id="rId20" imgW="698400" imgH="2793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80" y="2074068"/>
                        <a:ext cx="17748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894388" y="2057400"/>
          <a:ext cx="15827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22" imgW="622080" imgH="279360" progId="Equation.DSMT4">
                  <p:embed/>
                </p:oleObj>
              </mc:Choice>
              <mc:Fallback>
                <p:oleObj name="Equation" r:id="rId22" imgW="622080" imgH="2793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2057400"/>
                        <a:ext cx="158273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654425" y="2801938"/>
          <a:ext cx="16160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24" imgW="634680" imgH="304560" progId="Equation.DSMT4">
                  <p:embed/>
                </p:oleObj>
              </mc:Choice>
              <mc:Fallback>
                <p:oleObj name="Equation" r:id="rId24" imgW="634680" imgH="3045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801938"/>
                        <a:ext cx="16160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86539890"/>
      </p:ext>
    </p:extLst>
  </p:cSld>
  <p:clrMapOvr>
    <a:masterClrMapping/>
  </p:clrMapOvr>
  <p:transition spd="slow" advClick="0" advTm="5206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979" x="776288" y="5045075"/>
          <p14:tracePt t="5053" x="785813" y="5045075"/>
          <p14:tracePt t="5061" x="795338" y="5054600"/>
          <p14:tracePt t="5070" x="812800" y="5054600"/>
          <p14:tracePt t="5085" x="830263" y="5054600"/>
          <p14:tracePt t="5101" x="857250" y="5062538"/>
          <p14:tracePt t="5118" x="866775" y="5062538"/>
          <p14:tracePt t="5152" x="874713" y="5062538"/>
          <p14:tracePt t="5172" x="884238" y="5062538"/>
          <p14:tracePt t="5191" x="901700" y="5062538"/>
          <p14:tracePt t="5202" x="919163" y="5062538"/>
          <p14:tracePt t="17357" x="884238" y="5045075"/>
          <p14:tracePt t="17366" x="839788" y="5018088"/>
          <p14:tracePt t="17379" x="830263" y="5010150"/>
          <p14:tracePt t="17474" x="830263" y="5000625"/>
          <p14:tracePt t="17483" x="874713" y="4946650"/>
          <p14:tracePt t="17500" x="1054100" y="4803775"/>
          <p14:tracePt t="17519" x="1374775" y="4562475"/>
          <p14:tracePt t="17535" x="1419225" y="4465638"/>
          <p14:tracePt t="17544" x="1428750" y="4438650"/>
          <p14:tracePt t="17553" x="1438275" y="4419600"/>
          <p14:tracePt t="17556" x="1446213" y="4402138"/>
          <p14:tracePt t="17569" x="1455738" y="4384675"/>
          <p14:tracePt t="17586" x="1473200" y="4375150"/>
          <p14:tracePt t="17619" x="1500188" y="4375150"/>
          <p14:tracePt t="17637" x="1608138" y="4429125"/>
          <p14:tracePt t="17653" x="1714500" y="4518025"/>
          <p14:tracePt t="17669" x="1857375" y="4616450"/>
          <p14:tracePt t="17686" x="2000250" y="4670425"/>
          <p14:tracePt t="17703" x="2098675" y="4687888"/>
          <p14:tracePt t="17719" x="2125663" y="4679950"/>
          <p14:tracePt t="17737" x="2152650" y="4652963"/>
          <p14:tracePt t="17753" x="2170113" y="4633913"/>
          <p14:tracePt t="17769" x="2187575" y="4608513"/>
          <p14:tracePt t="17787" x="2187575" y="4598988"/>
          <p14:tracePt t="17852" x="2170113" y="4616450"/>
          <p14:tracePt t="17861" x="2152650" y="4633913"/>
          <p14:tracePt t="17870" x="2125663" y="4652963"/>
          <p14:tracePt t="17887" x="2044700" y="4724400"/>
          <p14:tracePt t="17904" x="1938338" y="4822825"/>
          <p14:tracePt t="17921" x="1785938" y="4983163"/>
          <p14:tracePt t="17942" x="1768475" y="5045075"/>
          <p14:tracePt t="17962" x="1785938" y="5089525"/>
          <p14:tracePt t="17972" x="1795463" y="5099050"/>
          <p14:tracePt t="17987" x="1830388" y="5116513"/>
          <p14:tracePt t="18005" x="1946275" y="5126038"/>
          <p14:tracePt t="18020" x="2133600" y="5116513"/>
          <p14:tracePt t="18038" x="2411413" y="5018088"/>
          <p14:tracePt t="18054" x="3009900" y="4732338"/>
          <p14:tracePt t="18070" x="3562350" y="4500563"/>
          <p14:tracePt t="18087" x="4098925" y="4429125"/>
          <p14:tracePt t="18103" x="4751388" y="4438650"/>
          <p14:tracePt t="18121" x="5348288" y="4491038"/>
          <p14:tracePt t="18137" x="5813425" y="4554538"/>
          <p14:tracePt t="18154" x="6197600" y="4652963"/>
          <p14:tracePt t="18170" x="6446838" y="4724400"/>
          <p14:tracePt t="18192" x="6715125" y="4786313"/>
          <p14:tracePt t="18212" x="6840538" y="4786313"/>
          <p14:tracePt t="18230" x="6884988" y="4776788"/>
          <p14:tracePt t="18247" x="6946900" y="4732338"/>
          <p14:tracePt t="18266" x="7045325" y="4589463"/>
          <p14:tracePt t="18287" x="7062788" y="4456113"/>
          <p14:tracePt t="18306" x="7081838" y="4276725"/>
          <p14:tracePt t="18320" x="7081838" y="4259263"/>
          <p14:tracePt t="18353" x="7089775" y="4276725"/>
          <p14:tracePt t="18371" x="7081838" y="4438650"/>
          <p14:tracePt t="18387" x="7018338" y="4670425"/>
          <p14:tracePt t="18403" x="6902450" y="4894263"/>
          <p14:tracePt t="18422" x="6813550" y="5089525"/>
          <p14:tracePt t="18444" x="6777038" y="5133975"/>
          <p14:tracePt t="18481" x="6759575" y="5126038"/>
          <p14:tracePt t="18489" x="6751638" y="5081588"/>
          <p14:tracePt t="18503" x="6732588" y="4991100"/>
          <p14:tracePt t="18519" x="6688138" y="4776788"/>
          <p14:tracePt t="18537" x="6680200" y="4616450"/>
          <p14:tracePt t="18553" x="6680200" y="4608513"/>
          <p14:tracePt t="18598" x="6680200" y="4616450"/>
          <p14:tracePt t="18609" x="6680200" y="4670425"/>
          <p14:tracePt t="18620" x="6670675" y="4813300"/>
          <p14:tracePt t="18639" x="6670675" y="4938713"/>
          <p14:tracePt t="18658" x="6670675" y="5018088"/>
          <p14:tracePt t="18713" x="6670675" y="5010150"/>
          <p14:tracePt t="18724" x="6670675" y="4938713"/>
          <p14:tracePt t="18737" x="6661150" y="4786313"/>
          <p14:tracePt t="18756" x="6626225" y="4608513"/>
          <p14:tracePt t="18776" x="6589713" y="4491038"/>
          <p14:tracePt t="18811" x="6581775" y="4500563"/>
          <p14:tracePt t="18823" x="6562725" y="4562475"/>
          <p14:tracePt t="18837" x="6527800" y="4697413"/>
          <p14:tracePt t="18853" x="6491288" y="4803775"/>
          <p14:tracePt t="18873" x="6465888" y="4911725"/>
          <p14:tracePt t="18892" x="6456363" y="4929188"/>
          <p14:tracePt t="18911" x="6456363" y="4946650"/>
          <p14:tracePt t="18923" x="6446838" y="4946650"/>
          <p14:tracePt t="18938" x="6438900" y="4956175"/>
          <p14:tracePt t="18953" x="6438900" y="4965700"/>
          <p14:tracePt t="18971" x="6438900" y="4983163"/>
          <p14:tracePt t="19004" x="6438900" y="5000625"/>
          <p14:tracePt t="19021" x="6438900" y="5027613"/>
          <p14:tracePt t="19038" x="6438900" y="5045075"/>
          <p14:tracePt t="19053" x="6429375" y="5072063"/>
          <p14:tracePt t="19059" x="6419850" y="5081588"/>
          <p14:tracePt t="19072" x="6419850" y="5089525"/>
          <p14:tracePt t="19269" x="6419850" y="5081588"/>
          <p14:tracePt t="19282" x="6419850" y="5072063"/>
          <p14:tracePt t="19372" x="6419850" y="5081588"/>
          <p14:tracePt t="19383" x="6419850" y="5089525"/>
          <p14:tracePt t="19395" x="6411913" y="5116513"/>
          <p14:tracePt t="19406" x="6394450" y="5126038"/>
          <p14:tracePt t="19420" x="6375400" y="5153025"/>
          <p14:tracePt t="19438" x="6348413" y="5180013"/>
          <p14:tracePt t="19453" x="6323013" y="5197475"/>
          <p14:tracePt t="19470" x="6286500" y="5224463"/>
          <p14:tracePt t="19488" x="6224588" y="5268913"/>
          <p14:tracePt t="19504" x="6143625" y="5303838"/>
          <p14:tracePt t="19521" x="6010275" y="5340350"/>
          <p14:tracePt t="19538" x="5902325" y="5367338"/>
          <p14:tracePt t="19554" x="5813425" y="5394325"/>
          <p14:tracePt t="19559" x="5759450" y="5402263"/>
          <p14:tracePt t="19572" x="5661025" y="5411788"/>
          <p14:tracePt t="19588" x="5572125" y="5411788"/>
          <p14:tracePt t="19604" x="5473700" y="5419725"/>
          <p14:tracePt t="19622" x="5322888" y="5438775"/>
          <p14:tracePt t="19638" x="5081588" y="5483225"/>
          <p14:tracePt t="19654" x="4830763" y="5500688"/>
          <p14:tracePt t="19670" x="4589463" y="5500688"/>
          <p14:tracePt t="19687" x="4402138" y="5473700"/>
          <p14:tracePt t="19704" x="4170363" y="5419725"/>
          <p14:tracePt t="19720" x="4010025" y="5375275"/>
          <p14:tracePt t="19737" x="3848100" y="5330825"/>
          <p14:tracePt t="19754" x="3705225" y="5241925"/>
          <p14:tracePt t="19770" x="3589338" y="5143500"/>
          <p14:tracePt t="19788" x="3482975" y="5027613"/>
          <p14:tracePt t="19804" x="3357563" y="4803775"/>
          <p14:tracePt t="19821" x="3214688" y="4483100"/>
          <p14:tracePt t="19838" x="3009900" y="4037013"/>
          <p14:tracePt t="19854" x="2946400" y="3795713"/>
          <p14:tracePt t="19870" x="2911475" y="3554413"/>
          <p14:tracePt t="19887" x="2867025" y="3340100"/>
          <p14:tracePt t="19904" x="2840038" y="3125788"/>
          <p14:tracePt t="19920" x="2857500" y="2919413"/>
          <p14:tracePt t="19938" x="3009900" y="2616200"/>
          <p14:tracePt t="19954" x="3160713" y="2339975"/>
          <p14:tracePt t="19971" x="3303588" y="2170113"/>
          <p14:tracePt t="19988" x="3411538" y="2017713"/>
          <p14:tracePt t="20004" x="3509963" y="1901825"/>
          <p14:tracePt t="20022" x="3616325" y="1795463"/>
          <p14:tracePt t="20037" x="3751263" y="1679575"/>
          <p14:tracePt t="20064" x="4054475" y="1411288"/>
          <p14:tracePt t="20071" x="4133850" y="1357313"/>
          <p14:tracePt t="20092" x="4268788" y="1303338"/>
          <p14:tracePt t="20114" x="4500563" y="1268413"/>
          <p14:tracePt t="20140" x="4751388" y="1214438"/>
          <p14:tracePt t="20160" x="4929188" y="1179513"/>
          <p14:tracePt t="20182" x="5000625" y="1169988"/>
          <p14:tracePt t="20258" x="4965700" y="1152525"/>
          <p14:tracePt t="20266" x="4902200" y="1133475"/>
          <p14:tracePt t="20274" x="4822825" y="1108075"/>
          <p14:tracePt t="20288" x="4562475" y="1044575"/>
          <p14:tracePt t="20303" x="4303713" y="1017588"/>
          <p14:tracePt t="20320" x="4071938" y="1071563"/>
          <p14:tracePt t="20337" x="3875088" y="1303338"/>
          <p14:tracePt t="20353" x="3643313" y="1901825"/>
          <p14:tracePt t="20371" x="3517900" y="2384425"/>
          <p14:tracePt t="20387" x="3527425" y="2786063"/>
          <p14:tracePt t="20404" x="3643313" y="3009900"/>
          <p14:tracePt t="20420" x="3857625" y="3125788"/>
          <p14:tracePt t="20437" x="4303713" y="3205163"/>
          <p14:tracePt t="20454" x="4589463" y="3197225"/>
          <p14:tracePt t="20470" x="4759325" y="3089275"/>
          <p14:tracePt t="20488" x="4813300" y="2946400"/>
          <p14:tracePt t="20505" x="4813300" y="2822575"/>
          <p14:tracePt t="20520" x="4732338" y="2714625"/>
          <p14:tracePt t="20538" x="4518025" y="2616200"/>
          <p14:tracePt t="20555" x="4384675" y="2625725"/>
          <p14:tracePt t="20571" x="4214813" y="2751138"/>
          <p14:tracePt t="20588" x="4062413" y="2955925"/>
          <p14:tracePt t="20604" x="3956050" y="3259138"/>
          <p14:tracePt t="20620" x="3938588" y="3544888"/>
          <p14:tracePt t="20638" x="3983038" y="3795713"/>
          <p14:tracePt t="20655" x="4187825" y="4081463"/>
          <p14:tracePt t="20670" x="4313238" y="4108450"/>
          <p14:tracePt t="20688" x="4384675" y="4098925"/>
          <p14:tracePt t="20704" x="4438650" y="4010025"/>
          <p14:tracePt t="20720" x="4473575" y="3884613"/>
          <p14:tracePt t="20738" x="4483100" y="3705225"/>
          <p14:tracePt t="20742" x="4473575" y="3625850"/>
          <p14:tracePt t="20754" x="4446588" y="3554413"/>
          <p14:tracePt t="20771" x="4402138" y="3473450"/>
          <p14:tracePt t="20788" x="4384675" y="3465513"/>
          <p14:tracePt t="20804" x="4375150" y="3465513"/>
          <p14:tracePt t="20821" x="4348163" y="3482975"/>
          <p14:tracePt t="20838" x="4330700" y="3517900"/>
          <p14:tracePt t="20871" x="4322763" y="3517900"/>
          <p14:tracePt t="20958" x="4322763" y="3509963"/>
          <p14:tracePt t="20973" x="4322763" y="3500438"/>
          <p14:tracePt t="20979" x="4322763" y="3490913"/>
          <p14:tracePt t="21006" x="4330700" y="3490913"/>
          <p14:tracePt t="21012" x="4330700" y="3482975"/>
          <p14:tracePt t="21025" x="4340225" y="3482975"/>
          <p14:tracePt t="21104" x="4322763" y="3490913"/>
          <p14:tracePt t="21309" x="4313238" y="3490913"/>
          <p14:tracePt t="21345" x="4295775" y="3490913"/>
          <p14:tracePt t="21355" x="4276725" y="3490913"/>
          <p14:tracePt t="21363" x="4259263" y="3490913"/>
          <p14:tracePt t="21370" x="4241800" y="3482975"/>
          <p14:tracePt t="21388" x="4214813" y="3473450"/>
          <p14:tracePt t="21404" x="4197350" y="3455988"/>
          <p14:tracePt t="21421" x="4179888" y="3446463"/>
          <p14:tracePt t="21437" x="4143375" y="3438525"/>
          <p14:tracePt t="21454" x="4133850" y="3429000"/>
          <p14:tracePt t="21472" x="4125913" y="3429000"/>
          <p14:tracePt t="21488" x="4116388" y="3429000"/>
          <p14:tracePt t="21505" x="4108450" y="3429000"/>
          <p14:tracePt t="21639" x="4098925" y="3429000"/>
          <p14:tracePt t="21686" x="4081463" y="3429000"/>
          <p14:tracePt t="21693" x="4071938" y="3429000"/>
          <p14:tracePt t="21704" x="4062413" y="3429000"/>
          <p14:tracePt t="21721" x="4044950" y="3438525"/>
          <p14:tracePt t="21738" x="4037013" y="3438525"/>
          <p14:tracePt t="50362" x="4017963" y="3429000"/>
          <p14:tracePt t="50377" x="3983038" y="3402013"/>
          <p14:tracePt t="50391" x="3956050" y="3375025"/>
          <p14:tracePt t="50407" x="3894138" y="3322638"/>
          <p14:tracePt t="50440" x="3670300" y="3152775"/>
          <p14:tracePt t="50470" x="3357563" y="2813050"/>
          <p14:tracePt t="50489" x="3197225" y="2679700"/>
          <p14:tracePt t="50501" x="3036888" y="2598738"/>
          <p14:tracePt t="50510" x="2946400" y="2562225"/>
          <p14:tracePt t="50524" x="2786063" y="2438400"/>
          <p14:tracePt t="50540" x="2633663" y="2295525"/>
          <p14:tracePt t="50557" x="2509838" y="2133600"/>
          <p14:tracePt t="50573" x="2401888" y="1990725"/>
          <p14:tracePt t="50590" x="2303463" y="1866900"/>
          <p14:tracePt t="50607" x="2152650" y="1724025"/>
          <p14:tracePt t="50624" x="1803400" y="1455738"/>
          <p14:tracePt t="50640" x="1536700" y="1204913"/>
          <p14:tracePt t="50657" x="1295400" y="1000125"/>
          <p14:tracePt t="50673" x="982663" y="731838"/>
          <p14:tracePt t="50690" x="669925" y="455613"/>
          <p14:tracePt t="50707" x="527050" y="295275"/>
          <p14:tracePt t="50723" x="401638" y="142875"/>
          <p14:tracePt t="50740" x="214313" y="0"/>
          <p14:tracePt t="50757" x="88900" y="0"/>
          <p14:tracePt t="50774" x="36513" y="0"/>
          <p14:tracePt t="50791" x="26988" y="0"/>
          <p14:tracePt t="50861" x="17463" y="0"/>
          <p14:tracePt t="50950" x="9525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 smtClean="0"/>
              <a:t>A line </a:t>
            </a:r>
            <a:r>
              <a:rPr lang="en-US" sz="2800" i="1" dirty="0" smtClean="0"/>
              <a:t>tangent</a:t>
            </a:r>
            <a:r>
              <a:rPr lang="en-US" sz="2800" dirty="0" smtClean="0"/>
              <a:t>  to a curve is the line that passes through the point and that has a slope that is the same as the slope of the curve at that point.  </a:t>
            </a:r>
          </a:p>
        </p:txBody>
      </p:sp>
      <p:pic>
        <p:nvPicPr>
          <p:cNvPr id="5124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657600"/>
            <a:ext cx="367665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4" name="Ink 3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143520" y="3804120"/>
              <a:ext cx="2428920" cy="1750680"/>
            </p14:xfrm>
          </p:contentPart>
        </mc:Choice>
        <mc:Fallback>
          <p:pic>
            <p:nvPicPr>
              <p:cNvPr id="4" name="Ink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34160" y="3794760"/>
                <a:ext cx="2447640" cy="176940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166410"/>
      </p:ext>
    </p:extLst>
  </p:cSld>
  <p:clrMapOvr>
    <a:masterClrMapping/>
  </p:clrMapOvr>
  <p:transition spd="slow" advClick="0" advTm="516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980" x="874713" y="5072063"/>
          <p14:tracePt t="17038" x="874713" y="5081588"/>
          <p14:tracePt t="17046" x="874713" y="5099050"/>
          <p14:tracePt t="17054" x="874713" y="5108575"/>
          <p14:tracePt t="17152" x="919163" y="5108575"/>
          <p14:tracePt t="17160" x="1303338" y="5214938"/>
          <p14:tracePt t="17168" x="1795463" y="5357813"/>
          <p14:tracePt t="17181" x="2251075" y="5473700"/>
          <p14:tracePt t="17198" x="2919413" y="5688013"/>
          <p14:tracePt t="17214" x="2946400" y="5697538"/>
          <p14:tracePt t="17231" x="2982913" y="5697538"/>
          <p14:tracePt t="17247" x="3108325" y="5670550"/>
          <p14:tracePt t="17264" x="3268663" y="5634038"/>
          <p14:tracePt t="17281" x="3509963" y="5599113"/>
          <p14:tracePt t="17298" x="3759200" y="5626100"/>
          <p14:tracePt t="17314" x="3983038" y="5661025"/>
          <p14:tracePt t="17331" x="4116388" y="5705475"/>
          <p14:tracePt t="17347" x="4143375" y="5715000"/>
          <p14:tracePt t="17364" x="4197350" y="5741988"/>
          <p14:tracePt t="17381" x="4286250" y="5786438"/>
          <p14:tracePt t="17398" x="4384675" y="5867400"/>
          <p14:tracePt t="17414" x="4438650" y="5911850"/>
          <p14:tracePt t="17431" x="4446588" y="5919788"/>
          <p14:tracePt t="17449" x="4446588" y="5929313"/>
          <p14:tracePt t="17464" x="4473575" y="5956300"/>
          <p14:tracePt t="17481" x="4510088" y="5991225"/>
          <p14:tracePt t="17498" x="4545013" y="6018213"/>
          <p14:tracePt t="17514" x="4581525" y="6037263"/>
          <p14:tracePt t="17531" x="4598988" y="6037263"/>
          <p14:tracePt t="17548" x="4660900" y="6037263"/>
          <p14:tracePt t="17564" x="4697413" y="6037263"/>
          <p14:tracePt t="17581" x="4705350" y="6037263"/>
          <p14:tracePt t="17670" x="4705350" y="6045200"/>
          <p14:tracePt t="17676" x="4687888" y="6054725"/>
          <p14:tracePt t="17684" x="4660900" y="6062663"/>
          <p14:tracePt t="17698" x="4643438" y="6081713"/>
          <p14:tracePt t="17714" x="4589463" y="6108700"/>
          <p14:tracePt t="17731" x="4527550" y="6126163"/>
          <p14:tracePt t="17748" x="4473575" y="6143625"/>
          <p14:tracePt t="17764" x="4456113" y="6143625"/>
          <p14:tracePt t="17781" x="4446588" y="6143625"/>
          <p14:tracePt t="17836" x="4438650" y="6143625"/>
          <p14:tracePt t="17906" x="4429125" y="6143625"/>
          <p14:tracePt t="17950" x="4429125" y="6126163"/>
          <p14:tracePt t="17958" x="4429125" y="6116638"/>
          <p14:tracePt t="17966" x="4429125" y="6099175"/>
          <p14:tracePt t="17981" x="4446588" y="6054725"/>
          <p14:tracePt t="17998" x="4465638" y="6010275"/>
          <p14:tracePt t="18014" x="4491038" y="5956300"/>
          <p14:tracePt t="18031" x="4518025" y="5902325"/>
          <p14:tracePt t="18048" x="4554538" y="5840413"/>
          <p14:tracePt t="18064" x="4581525" y="5803900"/>
          <p14:tracePt t="18081" x="4598988" y="5776913"/>
          <p14:tracePt t="18098" x="4625975" y="5732463"/>
          <p14:tracePt t="18114" x="4643438" y="5697538"/>
          <p14:tracePt t="18131" x="4652963" y="5680075"/>
          <p14:tracePt t="18148" x="4670425" y="5634038"/>
          <p14:tracePt t="18165" x="4687888" y="5589588"/>
          <p14:tracePt t="18181" x="4705350" y="5554663"/>
          <p14:tracePt t="18198" x="4732338" y="5510213"/>
          <p14:tracePt t="18214" x="4741863" y="5483225"/>
          <p14:tracePt t="18231" x="4759325" y="5446713"/>
          <p14:tracePt t="18248" x="4776788" y="5419725"/>
          <p14:tracePt t="18264" x="4786313" y="5384800"/>
          <p14:tracePt t="18281" x="4795838" y="5357813"/>
          <p14:tracePt t="18298" x="4813300" y="5330825"/>
          <p14:tracePt t="18314" x="4813300" y="5303838"/>
          <p14:tracePt t="18331" x="4822825" y="5259388"/>
          <p14:tracePt t="18348" x="4830763" y="5214938"/>
          <p14:tracePt t="18364" x="4857750" y="5187950"/>
          <p14:tracePt t="18381" x="4884738" y="5160963"/>
          <p14:tracePt t="18398" x="4894263" y="5143500"/>
          <p14:tracePt t="18415" x="4902200" y="5133975"/>
          <p14:tracePt t="18431" x="4911725" y="5116513"/>
          <p14:tracePt t="18448" x="4919663" y="5081588"/>
          <p14:tracePt t="18464" x="4938713" y="5062538"/>
          <p14:tracePt t="18481" x="4956175" y="5037138"/>
          <p14:tracePt t="18498" x="4973638" y="5010150"/>
          <p14:tracePt t="18514" x="4991100" y="4983163"/>
          <p14:tracePt t="18531" x="4991100" y="4973638"/>
          <p14:tracePt t="18548" x="5000625" y="4938713"/>
          <p14:tracePt t="18564" x="5010150" y="4919663"/>
          <p14:tracePt t="18581" x="5027613" y="4894263"/>
          <p14:tracePt t="18598" x="5037138" y="4875213"/>
          <p14:tracePt t="18614" x="5045075" y="4867275"/>
          <p14:tracePt t="18634" x="5045075" y="4857750"/>
          <p14:tracePt t="18650" x="5054600" y="4848225"/>
          <p14:tracePt t="18696" x="5062538" y="4840288"/>
          <p14:tracePt t="18704" x="5072063" y="4830763"/>
          <p14:tracePt t="18714" x="5081588" y="4822825"/>
          <p14:tracePt t="18731" x="5099050" y="4795838"/>
          <p14:tracePt t="18748" x="5116513" y="4768850"/>
          <p14:tracePt t="18765" x="5116513" y="4751388"/>
          <p14:tracePt t="18781" x="5126038" y="4741863"/>
          <p14:tracePt t="18798" x="5126038" y="4732338"/>
          <p14:tracePt t="18798" x="5133975" y="4732338"/>
          <p14:tracePt t="18814" x="5143500" y="4714875"/>
          <p14:tracePt t="18831" x="5160963" y="4697413"/>
          <p14:tracePt t="18848" x="5170488" y="4679950"/>
          <p14:tracePt t="18864" x="5187950" y="4652963"/>
          <p14:tracePt t="18881" x="5205413" y="4625975"/>
          <p14:tracePt t="18898" x="5214938" y="4608513"/>
          <p14:tracePt t="18915" x="5241925" y="4572000"/>
          <p14:tracePt t="18931" x="5268913" y="4545013"/>
          <p14:tracePt t="18948" x="5286375" y="4518025"/>
          <p14:tracePt t="18964" x="5313363" y="4483100"/>
          <p14:tracePt t="18981" x="5340350" y="4438650"/>
          <p14:tracePt t="18998" x="5367338" y="4402138"/>
          <p14:tracePt t="19014" x="5394325" y="4367213"/>
          <p14:tracePt t="19031" x="5419725" y="4340225"/>
          <p14:tracePt t="19048" x="5446713" y="4313238"/>
          <p14:tracePt t="19064" x="5465763" y="4286250"/>
          <p14:tracePt t="19081" x="5491163" y="4259263"/>
          <p14:tracePt t="19098" x="5510213" y="4232275"/>
          <p14:tracePt t="19114" x="5537200" y="4205288"/>
          <p14:tracePt t="19131" x="5554663" y="4187825"/>
          <p14:tracePt t="19149" x="5572125" y="4143375"/>
          <p14:tracePt t="19165" x="5589588" y="4125913"/>
          <p14:tracePt t="19181" x="5608638" y="4108450"/>
          <p14:tracePt t="19198" x="5626100" y="4081463"/>
          <p14:tracePt t="19214" x="5643563" y="4054475"/>
          <p14:tracePt t="19231" x="5670550" y="4017963"/>
          <p14:tracePt t="19248" x="5697538" y="3973513"/>
          <p14:tracePt t="19264" x="5741988" y="3911600"/>
          <p14:tracePt t="19281" x="5759450" y="3884613"/>
          <p14:tracePt t="19298" x="5776913" y="3867150"/>
          <p14:tracePt t="19314" x="5803900" y="3840163"/>
          <p14:tracePt t="19331" x="5822950" y="3813175"/>
          <p14:tracePt t="19348" x="5830888" y="3795713"/>
          <p14:tracePt t="19364" x="5830888" y="3786188"/>
          <p14:tracePt t="19416" x="5830888" y="3795713"/>
          <p14:tracePt t="19424" x="5813425" y="3813175"/>
          <p14:tracePt t="19433" x="5795963" y="3848100"/>
          <p14:tracePt t="19448" x="5759450" y="3956050"/>
          <p14:tracePt t="19465" x="5724525" y="4054475"/>
          <p14:tracePt t="19481" x="5680075" y="4160838"/>
          <p14:tracePt t="19498" x="5643563" y="4251325"/>
          <p14:tracePt t="19514" x="5608638" y="4322763"/>
          <p14:tracePt t="19531" x="5581650" y="4384675"/>
          <p14:tracePt t="19548" x="5537200" y="4465638"/>
          <p14:tracePt t="19564" x="5510213" y="4483100"/>
          <p14:tracePt t="19581" x="5483225" y="4537075"/>
          <p14:tracePt t="19598" x="5456238" y="4572000"/>
          <p14:tracePt t="19614" x="5429250" y="4589463"/>
          <p14:tracePt t="19631" x="5411788" y="4616450"/>
          <p14:tracePt t="19648" x="5394325" y="4633913"/>
          <p14:tracePt t="19665" x="5394325" y="4643438"/>
          <p14:tracePt t="19826" x="5384800" y="4652963"/>
          <p14:tracePt t="19844" x="5375275" y="4660900"/>
          <p14:tracePt t="19853" x="5367338" y="4670425"/>
          <p14:tracePt t="19860" x="5348288" y="4687888"/>
          <p14:tracePt t="19869" x="5340350" y="4697413"/>
          <p14:tracePt t="19881" x="5330825" y="4714875"/>
          <p14:tracePt t="19898" x="5303838" y="4741863"/>
          <p14:tracePt t="19915" x="5259388" y="4795838"/>
          <p14:tracePt t="19931" x="5251450" y="4830763"/>
          <p14:tracePt t="19948" x="5251450" y="4875213"/>
          <p14:tracePt t="19964" x="5259388" y="4894263"/>
          <p14:tracePt t="19981" x="5268913" y="4919663"/>
          <p14:tracePt t="19998" x="5276850" y="4938713"/>
          <p14:tracePt t="20014" x="5276850" y="4965700"/>
          <p14:tracePt t="20031" x="5268913" y="4983163"/>
          <p14:tracePt t="20048" x="5232400" y="4983163"/>
          <p14:tracePt t="20064" x="5197475" y="4973638"/>
          <p14:tracePt t="20081" x="5160963" y="4938713"/>
          <p14:tracePt t="20098" x="5108575" y="4911725"/>
          <p14:tracePt t="20114" x="5081588" y="4875213"/>
          <p14:tracePt t="20131" x="5072063" y="4857750"/>
          <p14:tracePt t="20184" x="5081588" y="4867275"/>
          <p14:tracePt t="20190" x="5108575" y="4919663"/>
          <p14:tracePt t="20199" x="5133975" y="4965700"/>
          <p14:tracePt t="20214" x="5170488" y="5054600"/>
          <p14:tracePt t="20231" x="5197475" y="5089525"/>
          <p14:tracePt t="20248" x="5205413" y="5108575"/>
          <p14:tracePt t="20265" x="5205413" y="5116513"/>
          <p14:tracePt t="20305" x="5197475" y="5108575"/>
          <p14:tracePt t="20312" x="5170488" y="5089525"/>
          <p14:tracePt t="20320" x="5133975" y="5072063"/>
          <p14:tracePt t="20331" x="5099050" y="5045075"/>
          <p14:tracePt t="20348" x="5054600" y="5000625"/>
          <p14:tracePt t="20365" x="5037138" y="4991100"/>
          <p14:tracePt t="20412" x="5045075" y="5010150"/>
          <p14:tracePt t="20420" x="5054600" y="5018088"/>
          <p14:tracePt t="20428" x="5072063" y="5037138"/>
          <p14:tracePt t="20436" x="5081588" y="5045075"/>
          <p14:tracePt t="20448" x="5081588" y="5054600"/>
          <p14:tracePt t="20465" x="5089525" y="5054600"/>
          <p14:tracePt t="20514" x="5081588" y="5018088"/>
          <p14:tracePt t="20522" x="5062538" y="4973638"/>
          <p14:tracePt t="20531" x="5027613" y="4919663"/>
          <p14:tracePt t="20548" x="4965700" y="4813300"/>
          <p14:tracePt t="20565" x="4946650" y="4795838"/>
          <p14:tracePt t="20604" x="4938713" y="4795838"/>
          <p14:tracePt t="20612" x="4946650" y="4822825"/>
          <p14:tracePt t="20618" x="4956175" y="4840288"/>
          <p14:tracePt t="20631" x="4965700" y="4867275"/>
          <p14:tracePt t="20648" x="4983163" y="4911725"/>
          <p14:tracePt t="20665" x="4991100" y="4929188"/>
          <p14:tracePt t="20822" x="4983163" y="4929188"/>
          <p14:tracePt t="20844" x="4973638" y="4929188"/>
          <p14:tracePt t="20918" x="4965700" y="4929188"/>
          <p14:tracePt t="21058" x="4965700" y="4919663"/>
          <p14:tracePt t="21066" x="4983163" y="4894263"/>
          <p14:tracePt t="21074" x="5018088" y="4867275"/>
          <p14:tracePt t="21083" x="5054600" y="4813300"/>
          <p14:tracePt t="21098" x="5089525" y="4759325"/>
          <p14:tracePt t="21115" x="5232400" y="4554538"/>
          <p14:tracePt t="21131" x="5303838" y="4402138"/>
          <p14:tracePt t="21149" x="5384800" y="4286250"/>
          <p14:tracePt t="21165" x="5456238" y="4160838"/>
          <p14:tracePt t="21181" x="5491163" y="4054475"/>
          <p14:tracePt t="21198" x="5527675" y="3938588"/>
          <p14:tracePt t="21199" x="5537200" y="3902075"/>
          <p14:tracePt t="21215" x="5572125" y="3840163"/>
          <p14:tracePt t="21231" x="5581650" y="3813175"/>
          <p14:tracePt t="21248" x="5581650" y="3803650"/>
          <p14:tracePt t="21313" x="5581650" y="3822700"/>
          <p14:tracePt t="21321" x="5518150" y="3938588"/>
          <p14:tracePt t="21331" x="5456238" y="4071938"/>
          <p14:tracePt t="21348" x="5313363" y="4303713"/>
          <p14:tracePt t="21365" x="5214938" y="4465638"/>
          <p14:tracePt t="21381" x="5133975" y="4581525"/>
          <p14:tracePt t="21399" x="5072063" y="4660900"/>
          <p14:tracePt t="21415" x="5072063" y="4670425"/>
          <p14:tracePt t="21460" x="5089525" y="4652963"/>
          <p14:tracePt t="21468" x="5126038" y="4598988"/>
          <p14:tracePt t="21477" x="5187950" y="4537075"/>
          <p14:tracePt t="21483" x="5232400" y="4465638"/>
          <p14:tracePt t="21498" x="5276850" y="4384675"/>
          <p14:tracePt t="21515" x="5419725" y="4133850"/>
          <p14:tracePt t="21531" x="5456238" y="4044950"/>
          <p14:tracePt t="21548" x="5473700" y="4027488"/>
          <p14:tracePt t="21588" x="5456238" y="4071938"/>
          <p14:tracePt t="21597" x="5402263" y="4197350"/>
          <p14:tracePt t="21605" x="5322888" y="4419600"/>
          <p14:tracePt t="21615" x="5232400" y="4670425"/>
          <p14:tracePt t="21631" x="5089525" y="4965700"/>
          <p14:tracePt t="21648" x="5010150" y="5089525"/>
          <p14:tracePt t="21665" x="4973638" y="5170488"/>
          <p14:tracePt t="21682" x="4965700" y="5197475"/>
          <p14:tracePt t="21698" x="4956175" y="5197475"/>
          <p14:tracePt t="21745" x="4946650" y="5197475"/>
          <p14:tracePt t="21757" x="4938713" y="5197475"/>
          <p14:tracePt t="21775" x="4929188" y="5197475"/>
          <p14:tracePt t="21783" x="4911725" y="5214938"/>
          <p14:tracePt t="21791" x="4875213" y="5224463"/>
          <p14:tracePt t="21799" x="4786313" y="5268913"/>
          <p14:tracePt t="21815" x="4465638" y="5419725"/>
          <p14:tracePt t="21832" x="3894138" y="5670550"/>
          <p14:tracePt t="21848" x="3286125" y="5919788"/>
          <p14:tracePt t="21865" x="2741613" y="6134100"/>
          <p14:tracePt t="21881" x="2322513" y="6286500"/>
          <p14:tracePt t="21898" x="1965325" y="6429375"/>
          <p14:tracePt t="21915" x="1589088" y="6545263"/>
          <p14:tracePt t="23901" x="0" y="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72522588"/>
              </p:ext>
            </p:extLst>
          </p:nvPr>
        </p:nvGraphicFramePr>
        <p:xfrm>
          <a:off x="1157288" y="301625"/>
          <a:ext cx="41941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6" imgW="1562040" imgH="457200" progId="Equation.DSMT4">
                  <p:embed/>
                </p:oleObj>
              </mc:Choice>
              <mc:Fallback>
                <p:oleObj name="Equation" r:id="rId6" imgW="1562040" imgH="457200" progId="Equation.DSMT4">
                  <p:embed/>
                  <p:pic>
                    <p:nvPicPr>
                      <p:cNvPr id="819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01625"/>
                        <a:ext cx="41941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4480" y="4513506"/>
          <a:ext cx="23891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8" imgW="939600" imgH="279360" progId="Equation.DSMT4">
                  <p:embed/>
                </p:oleObj>
              </mc:Choice>
              <mc:Fallback>
                <p:oleObj name="Equation" r:id="rId8" imgW="93960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0" y="4513506"/>
                        <a:ext cx="23891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293946" y="4490060"/>
          <a:ext cx="19685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46" y="4490060"/>
                        <a:ext cx="19685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88618" y="5092210"/>
          <a:ext cx="4616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12" imgW="1815840" imgH="279360" progId="Equation.DSMT4">
                  <p:embed/>
                </p:oleObj>
              </mc:Choice>
              <mc:Fallback>
                <p:oleObj name="Equation" r:id="rId12" imgW="1815840" imgH="279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18" y="5092210"/>
                        <a:ext cx="46164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293946" y="5220797"/>
          <a:ext cx="17097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14" imgW="672840" imgH="177480" progId="Equation.DSMT4">
                  <p:embed/>
                </p:oleObj>
              </mc:Choice>
              <mc:Fallback>
                <p:oleObj name="Equation" r:id="rId14" imgW="6728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46" y="5220797"/>
                        <a:ext cx="17097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94480" y="5801822"/>
          <a:ext cx="23891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16" imgW="939600" imgH="203040" progId="Equation.DSMT4">
                  <p:embed/>
                </p:oleObj>
              </mc:Choice>
              <mc:Fallback>
                <p:oleObj name="Equation" r:id="rId16" imgW="93960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0" y="5801822"/>
                        <a:ext cx="23891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5875" y="2130425"/>
          <a:ext cx="81692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18" imgW="3213000" imgH="457200" progId="Equation.DSMT4">
                  <p:embed/>
                </p:oleObj>
              </mc:Choice>
              <mc:Fallback>
                <p:oleObj name="Equation" r:id="rId18" imgW="321300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2130425"/>
                        <a:ext cx="81692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245644" y="2111193"/>
          <a:ext cx="17097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20" imgW="672840" imgH="279360" progId="Equation.DSMT4">
                  <p:embed/>
                </p:oleObj>
              </mc:Choice>
              <mc:Fallback>
                <p:oleObj name="Equation" r:id="rId20" imgW="672840" imgH="279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644" y="2111193"/>
                        <a:ext cx="170973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955381" y="2092326"/>
          <a:ext cx="2065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22" imgW="812520" imgH="279360" progId="Equation.DSMT4">
                  <p:embed/>
                </p:oleObj>
              </mc:Choice>
              <mc:Fallback>
                <p:oleObj name="Equation" r:id="rId22" imgW="81252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381" y="2092326"/>
                        <a:ext cx="2065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042548" y="2155825"/>
          <a:ext cx="13557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24" imgW="533160" imgH="253800" progId="Equation.DSMT4">
                  <p:embed/>
                </p:oleObj>
              </mc:Choice>
              <mc:Fallback>
                <p:oleObj name="Equation" r:id="rId24" imgW="53316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548" y="2155825"/>
                        <a:ext cx="13557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541713" y="2801938"/>
          <a:ext cx="18430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26" imgW="723600" imgH="304560" progId="Equation.DSMT4">
                  <p:embed/>
                </p:oleObj>
              </mc:Choice>
              <mc:Fallback>
                <p:oleObj name="Equation" r:id="rId26" imgW="723600" imgH="3045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801938"/>
                        <a:ext cx="184308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8">
            <p14:nvContentPartPr>
              <p14:cNvPr id="2" name="Ink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366200" y="4348800"/>
              <a:ext cx="3054600" cy="893160"/>
            </p14:xfrm>
          </p:contentPart>
        </mc:Choice>
        <mc:Fallback>
          <p:pic>
            <p:nvPicPr>
              <p:cNvPr id="2" name="Ink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356840" y="4339440"/>
                <a:ext cx="3073320" cy="9118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34486418"/>
      </p:ext>
    </p:extLst>
  </p:cSld>
  <p:clrMapOvr>
    <a:masterClrMapping/>
  </p:clrMapOvr>
  <p:transition spd="slow" advClick="0" advTm="10073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572" x="3608388" y="2482850"/>
          <p14:tracePt t="9585" x="3598863" y="2482850"/>
          <p14:tracePt t="9618" x="3598863" y="2490788"/>
          <p14:tracePt t="9633" x="3589338" y="2490788"/>
          <p14:tracePt t="9648" x="3571875" y="2509838"/>
          <p14:tracePt t="9663" x="3562350" y="2544763"/>
          <p14:tracePt t="9679" x="3544888" y="2544763"/>
          <p14:tracePt t="9695" x="3554413" y="2544763"/>
          <p14:tracePt t="9725" x="3562350" y="2562225"/>
          <p14:tracePt t="9741" x="3581400" y="2562225"/>
          <p14:tracePt t="9756" x="3589338" y="2608263"/>
          <p14:tracePt t="9773" x="3598863" y="2670175"/>
          <p14:tracePt t="9789" x="3598863" y="2679700"/>
          <p14:tracePt t="9803" x="3598863" y="2759075"/>
          <p14:tracePt t="9818" x="3589338" y="2830513"/>
          <p14:tracePt t="9836" x="3571875" y="2938463"/>
          <p14:tracePt t="9853" x="3544888" y="3000375"/>
          <p14:tracePt t="9881" x="3429000" y="3143250"/>
          <p14:tracePt t="9897" x="3340100" y="3259138"/>
          <p14:tracePt t="9915" x="3259138" y="3348038"/>
          <p14:tracePt t="9928" x="3133725" y="3473450"/>
          <p14:tracePt t="9944" x="2990850" y="3616325"/>
          <p14:tracePt t="9957" x="2901950" y="3705225"/>
          <p14:tracePt t="9975" x="2768600" y="3813175"/>
          <p14:tracePt t="9990" x="2670175" y="3857625"/>
          <p14:tracePt t="10005" x="2589213" y="3919538"/>
          <p14:tracePt t="10038" x="2366963" y="4108450"/>
          <p14:tracePt t="10052" x="2295525" y="4160838"/>
          <p14:tracePt t="10068" x="2232025" y="4224338"/>
          <p14:tracePt t="10086" x="2205038" y="4232275"/>
          <p14:tracePt t="10116" x="2089150" y="4322763"/>
          <p14:tracePt t="10129" x="2044700" y="4357688"/>
          <p14:tracePt t="10145" x="1982788" y="4402138"/>
          <p14:tracePt t="10161" x="1955800" y="4438650"/>
          <p14:tracePt t="10209" x="1874838" y="4510088"/>
          <p14:tracePt t="10227" x="1822450" y="4581525"/>
          <p14:tracePt t="10239" x="1751013" y="4633913"/>
          <p14:tracePt t="10256" x="1697038" y="4697413"/>
          <p14:tracePt t="10287" x="1616075" y="4714875"/>
          <p14:tracePt t="10302" x="1554163" y="4732338"/>
          <p14:tracePt t="10318" x="1509713" y="4759325"/>
          <p14:tracePt t="10334" x="1455738" y="4776788"/>
          <p14:tracePt t="10365" x="1411288" y="4776788"/>
          <p14:tracePt t="10380" x="1384300" y="4751388"/>
          <p14:tracePt t="10398" x="1374775" y="4724400"/>
          <p14:tracePt t="10412" x="1366838" y="4705350"/>
          <p14:tracePt t="10444" x="1366838" y="4670425"/>
          <p14:tracePt t="10457" x="1366838" y="4652963"/>
          <p14:tracePt t="10475" x="1366838" y="4633913"/>
          <p14:tracePt t="10490" x="1374775" y="4608513"/>
          <p14:tracePt t="10518" x="1393825" y="4581525"/>
          <p14:tracePt t="10550" x="1411288" y="4598988"/>
          <p14:tracePt t="10586" x="1455738" y="4616450"/>
          <p14:tracePt t="10598" x="1473200" y="4616450"/>
          <p14:tracePt t="10613" x="1500188" y="4598988"/>
          <p14:tracePt t="10632" x="1509713" y="4581525"/>
          <p14:tracePt t="10645" x="1536700" y="4554538"/>
          <p14:tracePt t="10661" x="1562100" y="4500563"/>
          <p14:tracePt t="10693" x="1625600" y="4429125"/>
          <p14:tracePt t="10706" x="1652588" y="4438650"/>
          <p14:tracePt t="10723" x="1679575" y="4491038"/>
          <p14:tracePt t="10755" x="1714500" y="4554538"/>
          <p14:tracePt t="10772" x="1731963" y="4572000"/>
          <p14:tracePt t="10799" x="1741488" y="4589463"/>
          <p14:tracePt t="10813" x="1741488" y="4598988"/>
          <p14:tracePt t="10829" x="1751013" y="4589463"/>
          <p14:tracePt t="10862" x="1785938" y="4545013"/>
          <p14:tracePt t="10877" x="1803400" y="4527550"/>
          <p14:tracePt t="10895" x="1812925" y="4518025"/>
          <p14:tracePt t="10910" x="1839913" y="4527550"/>
          <p14:tracePt t="10925" x="1866900" y="4545013"/>
          <p14:tracePt t="10941" x="1893888" y="4562475"/>
          <p14:tracePt t="10956" x="1911350" y="4562475"/>
          <p14:tracePt t="10974" x="1938338" y="4562475"/>
          <p14:tracePt t="10988" x="1973263" y="4572000"/>
          <p14:tracePt t="11018" x="2027238" y="4608513"/>
          <p14:tracePt t="11034" x="2036763" y="4616450"/>
          <p14:tracePt t="11051" x="2036763" y="4625975"/>
          <p14:tracePt t="11066" x="2036763" y="4633913"/>
          <p14:tracePt t="11127" x="2036763" y="4652963"/>
          <p14:tracePt t="11160" x="2027238" y="4652963"/>
          <p14:tracePt t="11206" x="2036763" y="4652963"/>
          <p14:tracePt t="11283" x="2044700" y="4643438"/>
          <p14:tracePt t="11302" x="2044700" y="4633913"/>
          <p14:tracePt t="11316" x="2062163" y="4608513"/>
          <p14:tracePt t="11345" x="2152650" y="4537075"/>
          <p14:tracePt t="11360" x="2170113" y="4500563"/>
          <p14:tracePt t="11378" x="2224088" y="4473575"/>
          <p14:tracePt t="11393" x="2312988" y="4419600"/>
          <p14:tracePt t="11409" x="2330450" y="4402138"/>
          <p14:tracePt t="11425" x="2428875" y="4375150"/>
          <p14:tracePt t="11441" x="2428875" y="4367213"/>
          <p14:tracePt t="11453" x="2482850" y="4357688"/>
          <p14:tracePt t="11470" x="2500313" y="4348163"/>
          <p14:tracePt t="11499" x="2527300" y="4348163"/>
          <p14:tracePt t="11519" x="2544763" y="4348163"/>
          <p14:tracePt t="11533" x="2554288" y="4348163"/>
          <p14:tracePt t="11548" x="2562225" y="4348163"/>
          <p14:tracePt t="11580" x="2562225" y="4357688"/>
          <p14:tracePt t="11595" x="2571750" y="4357688"/>
          <p14:tracePt t="11611" x="2571750" y="4367213"/>
          <p14:tracePt t="11658" x="2571750" y="4384675"/>
          <p14:tracePt t="11673" x="2571750" y="4394200"/>
          <p14:tracePt t="11689" x="2571750" y="4402138"/>
          <p14:tracePt t="11703" x="2571750" y="4411663"/>
          <p14:tracePt t="11720" x="2562225" y="4419600"/>
          <p14:tracePt t="11766" x="2562225" y="4429125"/>
          <p14:tracePt t="11779" x="2554288" y="4429125"/>
          <p14:tracePt t="11811" x="2554288" y="4438650"/>
          <p14:tracePt t="11843" x="2544763" y="4438650"/>
          <p14:tracePt t="11863" x="2544763" y="4446588"/>
          <p14:tracePt t="11889" x="2536825" y="4465638"/>
          <p14:tracePt t="11904" x="2536825" y="4473575"/>
          <p14:tracePt t="11919" x="2536825" y="4491038"/>
          <p14:tracePt t="11936" x="2536825" y="4537075"/>
          <p14:tracePt t="11951" x="2527300" y="4598988"/>
          <p14:tracePt t="11983" x="2509838" y="4679950"/>
          <p14:tracePt t="11999" x="2500313" y="4697413"/>
          <p14:tracePt t="12015" x="2500313" y="4705350"/>
          <p14:tracePt t="12029" x="2500313" y="4714875"/>
          <p14:tracePt t="12049" x="2500313" y="4697413"/>
          <p14:tracePt t="12063" x="2517775" y="4652963"/>
          <p14:tracePt t="12077" x="2554288" y="4572000"/>
          <p14:tracePt t="12091" x="2581275" y="4537075"/>
          <p14:tracePt t="12106" x="2625725" y="4473575"/>
          <p14:tracePt t="12139" x="2724150" y="4429125"/>
          <p14:tracePt t="12155" x="2751138" y="4429125"/>
          <p14:tracePt t="12172" x="2776538" y="4429125"/>
          <p14:tracePt t="12203" x="2795588" y="4446588"/>
          <p14:tracePt t="12217" x="2795588" y="4456113"/>
          <p14:tracePt t="12233" x="2795588" y="4473575"/>
          <p14:tracePt t="12246" x="2786063" y="4483100"/>
          <p14:tracePt t="12310" x="2786063" y="4491038"/>
          <p14:tracePt t="12387" x="2776538" y="4500563"/>
          <p14:tracePt t="12403" x="2768600" y="4500563"/>
          <p14:tracePt t="12511" x="2768600" y="4510088"/>
          <p14:tracePt t="12618" x="2768600" y="4518025"/>
          <p14:tracePt t="12651" x="2776538" y="4510088"/>
          <p14:tracePt t="12667" x="2786063" y="4491038"/>
          <p14:tracePt t="12683" x="2813050" y="4438650"/>
          <p14:tracePt t="12699" x="2830513" y="4375150"/>
          <p14:tracePt t="12716" x="2857500" y="4259263"/>
          <p14:tracePt t="14567" x="6062663" y="4330700"/>
          <p14:tracePt t="14582" x="6116638" y="4367213"/>
          <p14:tracePt t="14598" x="6251575" y="4429125"/>
          <p14:tracePt t="14613" x="6446838" y="4491038"/>
          <p14:tracePt t="14628" x="6653213" y="4581525"/>
          <p14:tracePt t="14643" x="6732588" y="4608513"/>
          <p14:tracePt t="14659" x="6884988" y="4633913"/>
          <p14:tracePt t="14674" x="6991350" y="4643438"/>
          <p14:tracePt t="14689" x="7126288" y="4652963"/>
          <p14:tracePt t="14705" x="7215188" y="4660900"/>
          <p14:tracePt t="14720" x="7277100" y="4660900"/>
          <p14:tracePt t="14737" x="7296150" y="4660900"/>
          <p14:tracePt t="14753" x="7323138" y="4643438"/>
          <p14:tracePt t="14769" x="7348538" y="4616450"/>
          <p14:tracePt t="14786" x="7367588" y="4554538"/>
          <p14:tracePt t="14803" x="7375525" y="4562475"/>
          <p14:tracePt t="14819" x="7375525" y="4554538"/>
          <p14:tracePt t="14836" x="7313613" y="4562475"/>
          <p14:tracePt t="14853" x="7277100" y="4572000"/>
          <p14:tracePt t="14869" x="7215188" y="4589463"/>
          <p14:tracePt t="14886" x="7134225" y="4589463"/>
          <p14:tracePt t="14903" x="7072313" y="4589463"/>
          <p14:tracePt t="14919" x="6991350" y="4589463"/>
          <p14:tracePt t="14936" x="6902450" y="4589463"/>
          <p14:tracePt t="14953" x="6643688" y="4633913"/>
          <p14:tracePt t="14970" x="6483350" y="4652963"/>
          <p14:tracePt t="14987" x="6384925" y="4660900"/>
          <p14:tracePt t="15003" x="6232525" y="4679950"/>
          <p14:tracePt t="15019" x="6099175" y="4705350"/>
          <p14:tracePt t="15036" x="6037263" y="4714875"/>
          <p14:tracePt t="15053" x="5965825" y="4724400"/>
          <p14:tracePt t="15070" x="5894388" y="4751388"/>
          <p14:tracePt t="15086" x="5867400" y="4759325"/>
          <p14:tracePt t="15102" x="5857875" y="4768850"/>
          <p14:tracePt t="15119" x="5848350" y="4768850"/>
          <p14:tracePt t="15136" x="5867400" y="4759325"/>
          <p14:tracePt t="15156" x="5946775" y="4705350"/>
          <p14:tracePt t="15170" x="5965825" y="4687888"/>
          <p14:tracePt t="15223" x="6027738" y="4670425"/>
          <p14:tracePt t="15238" x="6081713" y="4679950"/>
          <p14:tracePt t="15251" x="6143625" y="4679950"/>
          <p14:tracePt t="15265" x="6215063" y="4687888"/>
          <p14:tracePt t="15280" x="6296025" y="4697413"/>
          <p14:tracePt t="15299" x="6340475" y="4705350"/>
          <p14:tracePt t="15311" x="6375400" y="4724400"/>
          <p14:tracePt t="15329" x="6419850" y="4741863"/>
          <p14:tracePt t="15348" x="6456363" y="4759325"/>
          <p14:tracePt t="15375" x="6527800" y="4776788"/>
          <p14:tracePt t="15390" x="6608763" y="4759325"/>
          <p14:tracePt t="15408" x="6661150" y="4724400"/>
          <p14:tracePt t="15436" x="6732588" y="4705350"/>
          <p14:tracePt t="15452" x="6742113" y="4705350"/>
          <p14:tracePt t="15470" x="6742113" y="4697413"/>
          <p14:tracePt t="15486" x="6777038" y="4705350"/>
          <p14:tracePt t="15500" x="6813550" y="4724400"/>
          <p14:tracePt t="15515" x="6848475" y="4732338"/>
          <p14:tracePt t="15546" x="6929438" y="4732338"/>
          <p14:tracePt t="15560" x="6983413" y="4732338"/>
          <p14:tracePt t="15575" x="7037388" y="4732338"/>
          <p14:tracePt t="15590" x="7089775" y="4732338"/>
          <p14:tracePt t="15607" x="7170738" y="4741863"/>
          <p14:tracePt t="15623" x="7215188" y="4759325"/>
          <p14:tracePt t="15640" x="7251700" y="4776788"/>
          <p14:tracePt t="15655" x="7296150" y="4795838"/>
          <p14:tracePt t="15670" x="7348538" y="4803775"/>
          <p14:tracePt t="15717" x="7483475" y="4840288"/>
          <p14:tracePt t="15728" x="7483475" y="4848225"/>
          <p14:tracePt t="15741" x="7491413" y="4867275"/>
          <p14:tracePt t="15753" x="7500938" y="4875213"/>
          <p14:tracePt t="15770" x="7510463" y="4884738"/>
          <p14:tracePt t="15787" x="7510463" y="4894263"/>
          <p14:tracePt t="15857" x="7491413" y="4894263"/>
          <p14:tracePt t="15873" x="7483475" y="4894263"/>
          <p14:tracePt t="15919" x="7483475" y="4884738"/>
          <p14:tracePt t="16108" x="7473950" y="4884738"/>
          <p14:tracePt t="16153" x="7466013" y="4884738"/>
          <p14:tracePt t="16198" x="7456488" y="4884738"/>
          <p14:tracePt t="16230" x="7446963" y="4884738"/>
          <p14:tracePt t="16278" x="7439025" y="4875213"/>
          <p14:tracePt t="16309" x="7412038" y="4875213"/>
          <p14:tracePt t="16324" x="7394575" y="4867275"/>
          <p14:tracePt t="16339" x="7348538" y="4857750"/>
          <p14:tracePt t="16357" x="7277100" y="4857750"/>
          <p14:tracePt t="16370" x="7251700" y="4857750"/>
          <p14:tracePt t="16385" x="7205663" y="4867275"/>
          <p14:tracePt t="16402" x="7134225" y="4867275"/>
          <p14:tracePt t="16418" x="7072313" y="4857750"/>
          <p14:tracePt t="16433" x="7027863" y="4840288"/>
          <p14:tracePt t="16449" x="6938963" y="4813300"/>
          <p14:tracePt t="16462" x="6831013" y="4822825"/>
          <p14:tracePt t="16480" x="6697663" y="4867275"/>
          <p14:tracePt t="16495" x="6608763" y="4902200"/>
          <p14:tracePt t="16509" x="6456363" y="4965700"/>
          <p14:tracePt t="16527" x="6323013" y="5010150"/>
          <p14:tracePt t="16542" x="6161088" y="5062538"/>
          <p14:tracePt t="16558" x="6045200" y="5099050"/>
          <p14:tracePt t="16574" x="5884863" y="5143500"/>
          <p14:tracePt t="16586" x="5715000" y="5197475"/>
          <p14:tracePt t="16606" x="5572125" y="5224463"/>
          <p14:tracePt t="16620" x="5375275" y="5276850"/>
          <p14:tracePt t="16637" x="5153025" y="5322888"/>
          <p14:tracePt t="16653" x="5010150" y="5357813"/>
          <p14:tracePt t="16670" x="4786313" y="5402263"/>
          <p14:tracePt t="16686" x="4589463" y="5411788"/>
          <p14:tracePt t="16704" x="4473575" y="5419725"/>
          <p14:tracePt t="16729" x="3983038" y="5438775"/>
          <p14:tracePt t="16751" x="3830638" y="5438775"/>
          <p14:tracePt t="16775" x="3429000" y="5429250"/>
          <p14:tracePt t="16790" x="3160713" y="5394325"/>
          <p14:tracePt t="16821" x="2911475" y="5384800"/>
          <p14:tracePt t="16836" x="2741613" y="5375275"/>
          <p14:tracePt t="16851" x="2536825" y="5322888"/>
          <p14:tracePt t="16868" x="2393950" y="5313363"/>
          <p14:tracePt t="16885" x="2152650" y="5303838"/>
          <p14:tracePt t="16915" x="1812925" y="5286375"/>
          <p14:tracePt t="16931" x="1633538" y="5286375"/>
          <p14:tracePt t="17070" x="679450" y="5375275"/>
          <p14:tracePt t="17085" x="687388" y="5384800"/>
          <p14:tracePt t="17102" x="679450" y="5402263"/>
          <p14:tracePt t="17117" x="660400" y="5419725"/>
          <p14:tracePt t="17132" x="652463" y="5429250"/>
          <p14:tracePt t="17147" x="633413" y="5438775"/>
          <p14:tracePt t="17166" x="615950" y="5446713"/>
          <p14:tracePt t="17183" x="615950" y="5438775"/>
          <p14:tracePt t="17195" x="608013" y="5429250"/>
          <p14:tracePt t="17211" x="608013" y="5411788"/>
          <p14:tracePt t="17226" x="588963" y="5402263"/>
          <p14:tracePt t="17243" x="561975" y="5394325"/>
          <p14:tracePt t="17256" x="554038" y="5394325"/>
          <p14:tracePt t="17275" x="536575" y="5384800"/>
          <p14:tracePt t="17288" x="500063" y="5375275"/>
          <p14:tracePt t="17319" x="438150" y="5367338"/>
          <p14:tracePt t="17351" x="419100" y="5367338"/>
          <p14:tracePt t="17367" x="411163" y="5367338"/>
          <p14:tracePt t="17429" x="411163" y="5357813"/>
          <p14:tracePt t="17443" x="428625" y="5357813"/>
          <p14:tracePt t="17459" x="438150" y="5340350"/>
          <p14:tracePt t="17476" x="446088" y="5322888"/>
          <p14:tracePt t="17490" x="465138" y="5303838"/>
          <p14:tracePt t="17507" x="465138" y="5295900"/>
          <p14:tracePt t="17523" x="473075" y="5286375"/>
          <p14:tracePt t="17552" x="500063" y="5268913"/>
          <p14:tracePt t="17569" x="517525" y="5259388"/>
          <p14:tracePt t="17585" x="554038" y="5259388"/>
          <p14:tracePt t="17602" x="571500" y="5268913"/>
          <p14:tracePt t="17615" x="615950" y="5286375"/>
          <p14:tracePt t="17632" x="660400" y="5303838"/>
          <p14:tracePt t="17647" x="714375" y="5322888"/>
          <p14:tracePt t="17677" x="866775" y="5357813"/>
          <p14:tracePt t="17693" x="938213" y="5367338"/>
          <p14:tracePt t="17709" x="1036638" y="5348288"/>
          <p14:tracePt t="17725" x="1125538" y="5330825"/>
          <p14:tracePt t="17740" x="1169988" y="5322888"/>
          <p14:tracePt t="17757" x="1179513" y="5313363"/>
          <p14:tracePt t="17771" x="1187450" y="5313363"/>
          <p14:tracePt t="17790" x="1196975" y="5313363"/>
          <p14:tracePt t="17804" x="1196975" y="5303838"/>
          <p14:tracePt t="17832" x="1187450" y="5303838"/>
          <p14:tracePt t="17849" x="1169988" y="5322888"/>
          <p14:tracePt t="17865" x="1160463" y="5322888"/>
          <p14:tracePt t="17880" x="1152525" y="5322888"/>
          <p14:tracePt t="17926" x="1160463" y="5322888"/>
          <p14:tracePt t="17959" x="1169988" y="5330825"/>
          <p14:tracePt t="17973" x="1179513" y="5330825"/>
          <p14:tracePt t="18004" x="1196975" y="5330825"/>
          <p14:tracePt t="18019" x="1214438" y="5330825"/>
          <p14:tracePt t="18035" x="1231900" y="5322888"/>
          <p14:tracePt t="18052" x="1241425" y="5322888"/>
          <p14:tracePt t="18068" x="1285875" y="5295900"/>
          <p14:tracePt t="18084" x="1330325" y="5268913"/>
          <p14:tracePt t="18097" x="1401763" y="5214938"/>
          <p14:tracePt t="18114" x="1438275" y="5197475"/>
          <p14:tracePt t="18128" x="1509713" y="5153025"/>
          <p14:tracePt t="18162" x="1616075" y="5081588"/>
          <p14:tracePt t="18176" x="1679575" y="5027613"/>
          <p14:tracePt t="18193" x="1704975" y="5018088"/>
          <p14:tracePt t="18208" x="1741488" y="4973638"/>
          <p14:tracePt t="18221" x="1758950" y="4956175"/>
          <p14:tracePt t="18284" x="1751013" y="4956175"/>
          <p14:tracePt t="18315" x="1697038" y="4991100"/>
          <p14:tracePt t="18332" x="1670050" y="5010150"/>
          <p14:tracePt t="18348" x="1652588" y="5018088"/>
          <p14:tracePt t="18363" x="1616075" y="5037138"/>
          <p14:tracePt t="18394" x="1598613" y="5045075"/>
          <p14:tracePt t="18409" x="1589088" y="5045075"/>
          <p14:tracePt t="18424" x="1571625" y="5054600"/>
          <p14:tracePt t="18456" x="1581150" y="5045075"/>
          <p14:tracePt t="18488" x="1714500" y="5000625"/>
          <p14:tracePt t="18502" x="1785938" y="4973638"/>
          <p14:tracePt t="18519" x="1901825" y="4956175"/>
          <p14:tracePt t="18534" x="2044700" y="4946650"/>
          <p14:tracePt t="18548" x="2143125" y="4956175"/>
          <p14:tracePt t="18566" x="2268538" y="4965700"/>
          <p14:tracePt t="18579" x="2401888" y="4973638"/>
          <p14:tracePt t="18597" x="2517775" y="4983163"/>
          <p14:tracePt t="18611" x="2562225" y="4991100"/>
          <p14:tracePt t="18642" x="2616200" y="5027613"/>
          <p14:tracePt t="18659" x="2581275" y="5045075"/>
          <p14:tracePt t="18671" x="2571750" y="5045075"/>
          <p14:tracePt t="18688" x="2517775" y="5045075"/>
          <p14:tracePt t="18706" x="2473325" y="5045075"/>
          <p14:tracePt t="18718" x="2374900" y="5037138"/>
          <p14:tracePt t="18736" x="2259013" y="5027613"/>
          <p14:tracePt t="18751" x="2170113" y="5027613"/>
          <p14:tracePt t="18769" x="2036763" y="5037138"/>
          <p14:tracePt t="18796" x="1830388" y="5072063"/>
          <p14:tracePt t="18816" x="1776413" y="5089525"/>
          <p14:tracePt t="18828" x="1724025" y="5108575"/>
          <p14:tracePt t="18843" x="1697038" y="5126038"/>
          <p14:tracePt t="18859" x="1697038" y="5133975"/>
          <p14:tracePt t="18874" x="1741488" y="5133975"/>
          <p14:tracePt t="18890" x="1822450" y="5116513"/>
          <p14:tracePt t="18905" x="1928813" y="5108575"/>
          <p14:tracePt t="18936" x="2133600" y="5089525"/>
          <p14:tracePt t="18971" x="2347913" y="5081588"/>
          <p14:tracePt t="18983" x="2490788" y="5081588"/>
          <p14:tracePt t="19002" x="2589213" y="5081588"/>
          <p14:tracePt t="19015" x="2608263" y="5081588"/>
          <p14:tracePt t="19031" x="2633663" y="5089525"/>
          <p14:tracePt t="19062" x="2589213" y="5099050"/>
          <p14:tracePt t="19078" x="2544763" y="5099050"/>
          <p14:tracePt t="19094" x="2455863" y="5108575"/>
          <p14:tracePt t="19124" x="2187575" y="5108575"/>
          <p14:tracePt t="19138" x="2027238" y="5116513"/>
          <p14:tracePt t="19156" x="1874838" y="5126038"/>
          <p14:tracePt t="19170" x="1812925" y="5133975"/>
          <p14:tracePt t="19186" x="1751013" y="5153025"/>
          <p14:tracePt t="19203" x="1724025" y="5170488"/>
          <p14:tracePt t="19233" x="1751013" y="5170488"/>
          <p14:tracePt t="19247" x="1803400" y="5160963"/>
          <p14:tracePt t="19281" x="2108200" y="5143500"/>
          <p14:tracePt t="19295" x="2276475" y="5133975"/>
          <p14:tracePt t="19310" x="2384425" y="5133975"/>
          <p14:tracePt t="19326" x="2500313" y="5126038"/>
          <p14:tracePt t="19343" x="2571750" y="5126038"/>
          <p14:tracePt t="19359" x="2608263" y="5126038"/>
          <p14:tracePt t="19388" x="2598738" y="5126038"/>
          <p14:tracePt t="19404" x="2544763" y="5126038"/>
          <p14:tracePt t="19436" x="2330450" y="5143500"/>
          <p14:tracePt t="19452" x="2160588" y="5143500"/>
          <p14:tracePt t="19466" x="2017713" y="5143500"/>
          <p14:tracePt t="19481" x="1866900" y="5143500"/>
          <p14:tracePt t="19498" x="1785938" y="5153025"/>
          <p14:tracePt t="19514" x="1679575" y="5170488"/>
          <p14:tracePt t="19528" x="1608138" y="5180013"/>
          <p14:tracePt t="19545" x="1554163" y="5197475"/>
          <p14:tracePt t="19561" x="1527175" y="5205413"/>
          <p14:tracePt t="19591" x="1589088" y="5205413"/>
          <p14:tracePt t="19606" x="1643063" y="5197475"/>
          <p14:tracePt t="19623" x="1768475" y="5187950"/>
          <p14:tracePt t="19639" x="1893888" y="5170488"/>
          <p14:tracePt t="19671" x="2044700" y="5160963"/>
          <p14:tracePt t="19686" x="2116138" y="5160963"/>
          <p14:tracePt t="19701" x="2197100" y="5153025"/>
          <p14:tracePt t="19714" x="2286000" y="5153025"/>
          <p14:tracePt t="19748" x="2339975" y="5143500"/>
          <p14:tracePt t="19777" x="2330450" y="5143500"/>
          <p14:tracePt t="19794" x="2312988" y="5143500"/>
          <p14:tracePt t="19811" x="2295525" y="5143500"/>
          <p14:tracePt t="19826" x="2259013" y="5143500"/>
          <p14:tracePt t="19856" x="2251075" y="5153025"/>
          <p14:tracePt t="19872" x="2241550" y="5153025"/>
          <p14:tracePt t="19933" x="2259013" y="5153025"/>
          <p14:tracePt t="19951" x="2268538" y="5153025"/>
          <p14:tracePt t="19980" x="2276475" y="5153025"/>
          <p14:tracePt t="20059" x="2268538" y="5153025"/>
          <p14:tracePt t="20089" x="2276475" y="5153025"/>
          <p14:tracePt t="20105" x="2276475" y="5160963"/>
          <p14:tracePt t="20199" x="2286000" y="5160963"/>
          <p14:tracePt t="20415" x="2295525" y="5160963"/>
          <p14:tracePt t="20510" x="2295525" y="5170488"/>
          <p14:tracePt t="20650" x="2303463" y="5170488"/>
          <p14:tracePt t="20666" x="2303463" y="5160963"/>
          <p14:tracePt t="20744" x="2312988" y="5160963"/>
          <p14:tracePt t="20759" x="2312988" y="5153025"/>
          <p14:tracePt t="20854" x="2312988" y="5160963"/>
          <p14:tracePt t="20869" x="2303463" y="5160963"/>
          <p14:tracePt t="21054" x="2312988" y="5160963"/>
          <p14:tracePt t="21102" x="2303463" y="5160963"/>
          <p14:tracePt t="21134" x="2303463" y="5170488"/>
          <p14:tracePt t="21179" x="2295525" y="5170488"/>
          <p14:tracePt t="21275" x="2295525" y="5180013"/>
          <p14:tracePt t="21304" x="2286000" y="5180013"/>
          <p14:tracePt t="21443" x="2276475" y="5180013"/>
          <p14:tracePt t="21491" x="2286000" y="5180013"/>
          <p14:tracePt t="21507" x="2286000" y="5170488"/>
          <p14:tracePt t="21537" x="2295525" y="5170488"/>
          <p14:tracePt t="21770" x="2286000" y="5170488"/>
          <p14:tracePt t="21850" x="2276475" y="5170488"/>
          <p14:tracePt t="21897" x="2268538" y="5170488"/>
          <p14:tracePt t="21941" x="2259013" y="5170488"/>
          <p14:tracePt t="21974" x="2259013" y="5180013"/>
          <p14:tracePt t="22036" x="2251075" y="5180013"/>
          <p14:tracePt t="22080" x="2241550" y="5180013"/>
          <p14:tracePt t="22096" x="2241550" y="5187950"/>
          <p14:tracePt t="22114" x="2232025" y="5187950"/>
          <p14:tracePt t="22192" x="2232025" y="5197475"/>
          <p14:tracePt t="22209" x="2224088" y="5197475"/>
          <p14:tracePt t="22284" x="2214563" y="5197475"/>
          <p14:tracePt t="22503" x="2205038" y="5197475"/>
          <p14:tracePt t="22549" x="2205038" y="5187950"/>
          <p14:tracePt t="22597" x="2205038" y="5180013"/>
          <p14:tracePt t="22625" x="2205038" y="5170488"/>
          <p14:tracePt t="22657" x="2214563" y="5160963"/>
          <p14:tracePt t="22673" x="2224088" y="5153025"/>
          <p14:tracePt t="22688" x="2232025" y="5133975"/>
          <p14:tracePt t="22706" x="2232025" y="5126038"/>
          <p14:tracePt t="22719" x="2241550" y="5108575"/>
          <p14:tracePt t="22737" x="2241550" y="5089525"/>
          <p14:tracePt t="22750" x="2251075" y="5081588"/>
          <p14:tracePt t="22765" x="2259013" y="5072063"/>
          <p14:tracePt t="22786" x="2268538" y="5054600"/>
          <p14:tracePt t="22796" x="2286000" y="5045075"/>
          <p14:tracePt t="22813" x="2295525" y="5037138"/>
          <p14:tracePt t="22828" x="2312988" y="5018088"/>
          <p14:tracePt t="22847" x="2330450" y="5010150"/>
          <p14:tracePt t="22860" x="2347913" y="5000625"/>
          <p14:tracePt t="22890" x="2384425" y="4983163"/>
          <p14:tracePt t="22937" x="2393950" y="4983163"/>
          <p14:tracePt t="22969" x="2419350" y="4965700"/>
          <p14:tracePt t="22985" x="2419350" y="4956175"/>
          <p14:tracePt t="23030" x="2419350" y="4946650"/>
          <p14:tracePt t="23045" x="2428875" y="4938713"/>
          <p14:tracePt t="23061" x="2428875" y="4929188"/>
          <p14:tracePt t="23078" x="2428875" y="4919663"/>
          <p14:tracePt t="23092" x="2438400" y="4894263"/>
          <p14:tracePt t="23109" x="2438400" y="4875213"/>
          <p14:tracePt t="23126" x="2446338" y="4867275"/>
          <p14:tracePt t="23140" x="2446338" y="4848225"/>
          <p14:tracePt t="23155" x="2455863" y="4830763"/>
          <p14:tracePt t="23172" x="2465388" y="4803775"/>
          <p14:tracePt t="23188" x="2473325" y="4786313"/>
          <p14:tracePt t="23202" x="2482850" y="4751388"/>
          <p14:tracePt t="23219" x="2490788" y="4705350"/>
          <p14:tracePt t="23249" x="2509838" y="4652963"/>
          <p14:tracePt t="23264" x="2509838" y="4643438"/>
          <p14:tracePt t="23280" x="2517775" y="4633913"/>
          <p14:tracePt t="23295" x="2527300" y="4616450"/>
          <p14:tracePt t="23310" x="2517775" y="4616450"/>
          <p14:tracePt t="23328" x="2500313" y="4625975"/>
          <p14:tracePt t="23340" x="2490788" y="4625975"/>
          <p14:tracePt t="23357" x="2490788" y="4616450"/>
          <p14:tracePt t="23373" x="2490788" y="4625975"/>
          <p14:tracePt t="23389" x="2482850" y="4625975"/>
          <p14:tracePt t="23420" x="2482850" y="4633913"/>
          <p14:tracePt t="23453" x="2490788" y="4633913"/>
          <p14:tracePt t="23481" x="2500313" y="4643438"/>
          <p14:tracePt t="23497" x="2517775" y="4643438"/>
          <p14:tracePt t="23512" x="2527300" y="4652963"/>
          <p14:tracePt t="23546" x="2527300" y="4633913"/>
          <p14:tracePt t="23563" x="2536825" y="4625975"/>
          <p14:tracePt t="23621" x="2536825" y="4616450"/>
          <p14:tracePt t="23639" x="2527300" y="4608513"/>
          <p14:tracePt t="23652" x="2517775" y="4598988"/>
          <p14:tracePt t="23669" x="2509838" y="4572000"/>
          <p14:tracePt t="23684" x="2490788" y="4545013"/>
          <p14:tracePt t="23700" x="2455863" y="4510088"/>
          <p14:tracePt t="23718" x="2428875" y="4483100"/>
          <p14:tracePt t="23732" x="2357438" y="4429125"/>
          <p14:tracePt t="23763" x="2295525" y="4394200"/>
          <p14:tracePt t="23779" x="2251075" y="4375150"/>
          <p14:tracePt t="23792" x="2170113" y="4348163"/>
          <p14:tracePt t="23825" x="2044700" y="4303713"/>
          <p14:tracePt t="23840" x="2009775" y="4286250"/>
          <p14:tracePt t="23857" x="1901825" y="4268788"/>
          <p14:tracePt t="23872" x="1866900" y="4268788"/>
          <p14:tracePt t="23888" x="1795463" y="4259263"/>
          <p14:tracePt t="23903" x="1741488" y="4259263"/>
          <p14:tracePt t="23919" x="1679575" y="4259263"/>
          <p14:tracePt t="23936" x="1643063" y="4268788"/>
          <p14:tracePt t="23949" x="1589088" y="4295775"/>
          <p14:tracePt t="23983" x="1500188" y="4357688"/>
          <p14:tracePt t="23999" x="1446213" y="4411663"/>
          <p14:tracePt t="24010" x="1419225" y="4456113"/>
          <p14:tracePt t="24027" x="1401763" y="4491038"/>
          <p14:tracePt t="24042" x="1401763" y="4500563"/>
          <p14:tracePt t="24058" x="1393825" y="4518025"/>
          <p14:tracePt t="24074" x="1393825" y="4527550"/>
          <p14:tracePt t="24135" x="1411288" y="4510088"/>
          <p14:tracePt t="24152" x="1438275" y="4473575"/>
          <p14:tracePt t="24169" x="1473200" y="4429125"/>
          <p14:tracePt t="24183" x="1544638" y="4411663"/>
          <p14:tracePt t="24198" x="1598613" y="4394200"/>
          <p14:tracePt t="24214" x="1687513" y="4367213"/>
          <p14:tracePt t="24229" x="1776413" y="4357688"/>
          <p14:tracePt t="24246" x="1866900" y="4357688"/>
          <p14:tracePt t="24262" x="1911350" y="4357688"/>
          <p14:tracePt t="24291" x="2044700" y="4394200"/>
          <p14:tracePt t="24306" x="2081213" y="4411663"/>
          <p14:tracePt t="24323" x="2125663" y="4456113"/>
          <p14:tracePt t="24339" x="2152650" y="4500563"/>
          <p14:tracePt t="24354" x="2170113" y="4545013"/>
          <p14:tracePt t="24370" x="2179638" y="4581525"/>
          <p14:tracePt t="24385" x="2187575" y="4598988"/>
          <p14:tracePt t="24401" x="2187575" y="4608513"/>
          <p14:tracePt t="24416" x="2187575" y="4616450"/>
          <p14:tracePt t="24480" x="2187575" y="4589463"/>
          <p14:tracePt t="24493" x="2187575" y="4554538"/>
          <p14:tracePt t="24512" x="2179638" y="4518025"/>
          <p14:tracePt t="24524" x="2170113" y="4483100"/>
          <p14:tracePt t="24542" x="2152650" y="4456113"/>
          <p14:tracePt t="24557" x="2116138" y="4438650"/>
          <p14:tracePt t="24571" x="2089150" y="4429125"/>
          <p14:tracePt t="24588" x="2044700" y="4429125"/>
          <p14:tracePt t="24653" x="1919288" y="4483100"/>
          <p14:tracePt t="24667" x="1911350" y="4518025"/>
          <p14:tracePt t="24680" x="1884363" y="4562475"/>
          <p14:tracePt t="24699" x="1874838" y="4598988"/>
          <p14:tracePt t="24713" x="1874838" y="4616450"/>
          <p14:tracePt t="24728" x="1874838" y="4633913"/>
          <p14:tracePt t="24743" x="1874838" y="4643438"/>
          <p14:tracePt t="24775" x="1874838" y="4633913"/>
          <p14:tracePt t="24790" x="1884363" y="4625975"/>
          <p14:tracePt t="24820" x="1911350" y="4572000"/>
          <p14:tracePt t="24837" x="1946275" y="4527550"/>
          <p14:tracePt t="24852" x="2000250" y="4500563"/>
          <p14:tracePt t="24868" x="2027238" y="4491038"/>
          <p14:tracePt t="24885" x="2054225" y="4483100"/>
          <p14:tracePt t="24898" x="2098675" y="4473575"/>
          <p14:tracePt t="24916" x="2125663" y="4473575"/>
          <p14:tracePt t="24930" x="2143125" y="4483100"/>
          <p14:tracePt t="24944" x="2160588" y="4510088"/>
          <p14:tracePt t="24977" x="2187575" y="4537075"/>
          <p14:tracePt t="24992" x="2197100" y="4554538"/>
          <p14:tracePt t="25005" x="2197100" y="4562475"/>
          <p14:tracePt t="25041" x="2197100" y="4572000"/>
          <p14:tracePt t="25084" x="2197100" y="4562475"/>
          <p14:tracePt t="25114" x="2187575" y="4537075"/>
          <p14:tracePt t="25130" x="2160588" y="4500563"/>
          <p14:tracePt t="25162" x="2108200" y="4446588"/>
          <p14:tracePt t="25178" x="2017713" y="4402138"/>
          <p14:tracePt t="25193" x="1955800" y="4394200"/>
          <p14:tracePt t="25225" x="1893888" y="4384675"/>
          <p14:tracePt t="25240" x="1857375" y="4394200"/>
          <p14:tracePt t="25255" x="1803400" y="4402138"/>
          <p14:tracePt t="25271" x="1758950" y="4429125"/>
          <p14:tracePt t="25287" x="1714500" y="4473575"/>
          <p14:tracePt t="25303" x="1687513" y="4510088"/>
          <p14:tracePt t="25334" x="1660525" y="4625975"/>
          <p14:tracePt t="25350" x="1652588" y="4652963"/>
          <p14:tracePt t="25364" x="1660525" y="4660900"/>
          <p14:tracePt t="25381" x="1660525" y="4679950"/>
          <p14:tracePt t="25395" x="1670050" y="4679950"/>
          <p14:tracePt t="25441" x="1697038" y="4652963"/>
          <p14:tracePt t="25489" x="1751013" y="4581525"/>
          <p14:tracePt t="25503" x="1795463" y="4537075"/>
          <p14:tracePt t="25519" x="1866900" y="4491038"/>
          <p14:tracePt t="25536" x="1928813" y="4473575"/>
          <p14:tracePt t="25550" x="1973263" y="4465638"/>
          <p14:tracePt t="25567" x="2044700" y="4465638"/>
          <p14:tracePt t="25598" x="2098675" y="4473575"/>
          <p14:tracePt t="25615" x="2143125" y="4491038"/>
          <p14:tracePt t="25629" x="2170113" y="4545013"/>
          <p14:tracePt t="25660" x="2197100" y="4633913"/>
          <p14:tracePt t="25676" x="2197100" y="4652963"/>
          <p14:tracePt t="25691" x="2197100" y="4660900"/>
          <p14:tracePt t="25754" x="2197100" y="4652963"/>
          <p14:tracePt t="25769" x="2205038" y="4616450"/>
          <p14:tracePt t="25786" x="2214563" y="4589463"/>
          <p14:tracePt t="25799" x="2205038" y="4572000"/>
          <p14:tracePt t="25816" x="2187575" y="4537075"/>
          <p14:tracePt t="25847" x="2125663" y="4518025"/>
          <p14:tracePt t="25862" x="2089150" y="4518025"/>
          <p14:tracePt t="25879" x="2054225" y="4537075"/>
          <p14:tracePt t="25894" x="2017713" y="4589463"/>
          <p14:tracePt t="25908" x="2000250" y="4625975"/>
          <p14:tracePt t="25925" x="1973263" y="4670425"/>
          <p14:tracePt t="25940" x="1973263" y="4697413"/>
          <p14:tracePt t="26018" x="1982788" y="4697413"/>
          <p14:tracePt t="26034" x="1982788" y="4687888"/>
          <p14:tracePt t="26049" x="2000250" y="4652963"/>
          <p14:tracePt t="26065" x="2009775" y="4633913"/>
          <p14:tracePt t="26081" x="2027238" y="4572000"/>
          <p14:tracePt t="26096" x="2036763" y="4527550"/>
          <p14:tracePt t="26112" x="2036763" y="4510088"/>
          <p14:tracePt t="26127" x="2009775" y="4465638"/>
          <p14:tracePt t="26160" x="1901825" y="4419600"/>
          <p14:tracePt t="26174" x="1866900" y="4419600"/>
          <p14:tracePt t="26189" x="1803400" y="4411663"/>
          <p14:tracePt t="26206" x="1741488" y="4419600"/>
          <p14:tracePt t="26221" x="1679575" y="4465638"/>
          <p14:tracePt t="26237" x="1633538" y="4500563"/>
          <p14:tracePt t="26253" x="1581150" y="4554538"/>
          <p14:tracePt t="26269" x="1554163" y="4608513"/>
          <p14:tracePt t="26283" x="1536700" y="4625975"/>
          <p14:tracePt t="26315" x="1536700" y="4633913"/>
          <p14:tracePt t="26330" x="1562100" y="4633913"/>
          <p14:tracePt t="26360" x="1616075" y="4598988"/>
          <p14:tracePt t="26376" x="1687513" y="4562475"/>
          <p14:tracePt t="26393" x="1714500" y="4545013"/>
          <p14:tracePt t="26407" x="1857375" y="4500563"/>
          <p14:tracePt t="26424" x="1982788" y="4483100"/>
          <p14:tracePt t="26437" x="2062163" y="4483100"/>
          <p14:tracePt t="26453" x="2170113" y="4518025"/>
          <p14:tracePt t="26485" x="2259013" y="4652963"/>
          <p14:tracePt t="26501" x="2268538" y="4679950"/>
          <p14:tracePt t="26517" x="2268538" y="4705350"/>
          <p14:tracePt t="26548" x="2259013" y="4705350"/>
          <p14:tracePt t="26595" x="2241550" y="4697413"/>
          <p14:tracePt t="26609" x="2241550" y="4679950"/>
          <p14:tracePt t="26628" x="2232025" y="4633913"/>
          <p14:tracePt t="26657" x="2160588" y="4537075"/>
          <p14:tracePt t="26673" x="2108200" y="4510088"/>
          <p14:tracePt t="26688" x="2027238" y="4483100"/>
          <p14:tracePt t="26706" x="1928813" y="4483100"/>
          <p14:tracePt t="26718" x="1874838" y="4491038"/>
          <p14:tracePt t="26735" x="1803400" y="4537075"/>
          <p14:tracePt t="26748" x="1758950" y="4572000"/>
          <p14:tracePt t="26765" x="1741488" y="4616450"/>
          <p14:tracePt t="26784" x="1731963" y="4633913"/>
          <p14:tracePt t="26812" x="1758950" y="4670425"/>
          <p14:tracePt t="26828" x="1776413" y="4670425"/>
          <p14:tracePt t="26842" x="1795463" y="4670425"/>
          <p14:tracePt t="26859" x="1803400" y="4670425"/>
          <p14:tracePt t="26907" x="1812925" y="4670425"/>
          <p14:tracePt t="26983" x="1812925" y="4660900"/>
          <p14:tracePt t="27498" x="1803400" y="4660900"/>
          <p14:tracePt t="27512" x="1758950" y="4670425"/>
          <p14:tracePt t="27528" x="1724025" y="4679950"/>
          <p14:tracePt t="27544" x="1670050" y="4697413"/>
          <p14:tracePt t="27560" x="1581150" y="4714875"/>
          <p14:tracePt t="27574" x="1482725" y="4741863"/>
          <p14:tracePt t="27590" x="1393825" y="4776788"/>
          <p14:tracePt t="27605" x="1339850" y="4795838"/>
          <p14:tracePt t="27621" x="1268413" y="4830763"/>
          <p14:tracePt t="27639" x="1204913" y="4875213"/>
          <p14:tracePt t="27652" x="1143000" y="4919663"/>
          <p14:tracePt t="27668" x="1108075" y="4946650"/>
          <p14:tracePt t="27684" x="1062038" y="4983163"/>
          <p14:tracePt t="27699" x="1017588" y="5000625"/>
          <p14:tracePt t="27730" x="1000125" y="5000625"/>
          <p14:tracePt t="27748" x="1009650" y="5000625"/>
          <p14:tracePt t="27762" x="1036638" y="5010150"/>
          <p14:tracePt t="27778" x="1044575" y="5010150"/>
          <p14:tracePt t="27793" x="1098550" y="5027613"/>
          <p14:tracePt t="27808" x="1152525" y="5054600"/>
          <p14:tracePt t="27823" x="1187450" y="5081588"/>
          <p14:tracePt t="27839" x="1241425" y="5126038"/>
          <p14:tracePt t="27855" x="1295400" y="5170488"/>
          <p14:tracePt t="27870" x="1303338" y="5205413"/>
          <p14:tracePt t="27889" x="1322388" y="5259388"/>
          <p14:tracePt t="27902" x="1330325" y="5313363"/>
          <p14:tracePt t="27917" x="1330325" y="5367338"/>
          <p14:tracePt t="27932" x="1322388" y="5411788"/>
          <p14:tracePt t="27948" x="1295400" y="5465763"/>
          <p14:tracePt t="27964" x="1268413" y="5518150"/>
          <p14:tracePt t="27979" x="1241425" y="5554663"/>
          <p14:tracePt t="27995" x="1179513" y="5599113"/>
          <p14:tracePt t="28010" x="1143000" y="5634038"/>
          <p14:tracePt t="28041" x="1089025" y="5661025"/>
          <p14:tracePt t="28058" x="1071563" y="5670550"/>
          <p14:tracePt t="28072" x="1036638" y="5680075"/>
          <p14:tracePt t="28091" x="1027113" y="5688013"/>
          <p14:tracePt t="28869" x="1036638" y="5688013"/>
          <p14:tracePt t="28900" x="1044575" y="5697538"/>
          <p14:tracePt t="28931" x="1054100" y="5697538"/>
          <p14:tracePt t="28991" x="1062038" y="5697538"/>
          <p14:tracePt t="29008" x="1071563" y="5697538"/>
          <p14:tracePt t="29022" x="1089025" y="5697538"/>
          <p14:tracePt t="29037" x="1098550" y="5688013"/>
          <p14:tracePt t="29052" x="1108075" y="5688013"/>
          <p14:tracePt t="29068" x="1116013" y="5680075"/>
          <p14:tracePt t="29084" x="1125538" y="5670550"/>
          <p14:tracePt t="29101" x="1133475" y="5670550"/>
          <p14:tracePt t="29114" x="1152525" y="5661025"/>
          <p14:tracePt t="29131" x="1160463" y="5661025"/>
          <p14:tracePt t="29145" x="1179513" y="5653088"/>
          <p14:tracePt t="29178" x="1196975" y="5653088"/>
          <p14:tracePt t="29192" x="1204913" y="5653088"/>
          <p14:tracePt t="29208" x="1214438" y="5653088"/>
          <p14:tracePt t="29225" x="1223963" y="5643563"/>
          <p14:tracePt t="29241" x="1231900" y="5643563"/>
          <p14:tracePt t="29254" x="1241425" y="5634038"/>
          <p14:tracePt t="29270" x="1258888" y="5634038"/>
          <p14:tracePt t="29287" x="1276350" y="5626100"/>
          <p14:tracePt t="29302" x="1285875" y="5626100"/>
          <p14:tracePt t="29319" x="1295400" y="5626100"/>
          <p14:tracePt t="29348" x="1312863" y="5616575"/>
          <p14:tracePt t="29364" x="1322388" y="5616575"/>
          <p14:tracePt t="29380" x="1330325" y="5616575"/>
          <p14:tracePt t="29395" x="1339850" y="5608638"/>
          <p14:tracePt t="29410" x="1347788" y="5599113"/>
          <p14:tracePt t="29426" x="1366838" y="5599113"/>
          <p14:tracePt t="29457" x="1374775" y="5589588"/>
          <p14:tracePt t="29488" x="1384300" y="5589588"/>
          <p14:tracePt t="29504" x="1393825" y="5589588"/>
          <p14:tracePt t="29535" x="1401763" y="5581650"/>
          <p14:tracePt t="29550" x="1411288" y="5581650"/>
          <p14:tracePt t="29567" x="1419225" y="5572125"/>
          <p14:tracePt t="29598" x="1428750" y="5572125"/>
          <p14:tracePt t="29710" x="1438275" y="5572125"/>
          <p14:tracePt t="29723" x="1438275" y="5562600"/>
          <p14:tracePt t="30427" x="1446213" y="5562600"/>
          <p14:tracePt t="30439" x="1465263" y="5562600"/>
          <p14:tracePt t="30455" x="1465263" y="5554663"/>
          <p14:tracePt t="30472" x="1473200" y="5554663"/>
          <p14:tracePt t="30488" x="1482725" y="5545138"/>
          <p14:tracePt t="30505" x="1500188" y="5537200"/>
          <p14:tracePt t="30521" x="1527175" y="5527675"/>
          <p14:tracePt t="30535" x="1536700" y="5500688"/>
          <p14:tracePt t="30551" x="1608138" y="5456238"/>
          <p14:tracePt t="30568" x="1616075" y="5438775"/>
          <p14:tracePt t="30582" x="1652588" y="5394325"/>
          <p14:tracePt t="30599" x="1687513" y="5357813"/>
          <p14:tracePt t="30611" x="1731963" y="5313363"/>
          <p14:tracePt t="30628" x="1751013" y="5276850"/>
          <p14:tracePt t="30642" x="1785938" y="5241925"/>
          <p14:tracePt t="30661" x="1803400" y="5205413"/>
          <p14:tracePt t="30676" x="1812925" y="5180013"/>
          <p14:tracePt t="30692" x="1812925" y="5160963"/>
          <p14:tracePt t="30708" x="1812925" y="5133975"/>
          <p14:tracePt t="30722" x="1812925" y="5126038"/>
          <p14:tracePt t="30739" x="1812925" y="5108575"/>
          <p14:tracePt t="30755" x="1812925" y="5081588"/>
          <p14:tracePt t="30772" x="1822450" y="5045075"/>
          <p14:tracePt t="30802" x="1822450" y="5018088"/>
          <p14:tracePt t="30817" x="1830388" y="4983163"/>
          <p14:tracePt t="30829" x="1830388" y="4956175"/>
          <p14:tracePt t="30849" x="1830388" y="4946650"/>
          <p14:tracePt t="30862" x="1822450" y="4929188"/>
          <p14:tracePt t="30879" x="1822450" y="4919663"/>
          <p14:tracePt t="30907" x="1812925" y="4919663"/>
          <p14:tracePt t="30937" x="1795463" y="4938713"/>
          <p14:tracePt t="30955" x="1785938" y="4956175"/>
          <p14:tracePt t="30973" x="1776413" y="4973638"/>
          <p14:tracePt t="30986" x="1768475" y="4983163"/>
          <p14:tracePt t="31000" x="1768475" y="5000625"/>
          <p14:tracePt t="31031" x="1776413" y="5010150"/>
          <p14:tracePt t="31061" x="1795463" y="5018088"/>
          <p14:tracePt t="31078" x="1812925" y="5018088"/>
          <p14:tracePt t="31094" x="1857375" y="5000625"/>
          <p14:tracePt t="31110" x="1884363" y="4991100"/>
          <p14:tracePt t="31125" x="1938338" y="4983163"/>
          <p14:tracePt t="31140" x="2000250" y="4965700"/>
          <p14:tracePt t="31157" x="2062163" y="4965700"/>
          <p14:tracePt t="31172" x="2108200" y="4965700"/>
          <p14:tracePt t="31189" x="2152650" y="4973638"/>
          <p14:tracePt t="31219" x="2232025" y="5010150"/>
          <p14:tracePt t="31233" x="2259013" y="5027613"/>
          <p14:tracePt t="31250" x="2286000" y="5045075"/>
          <p14:tracePt t="31265" x="2303463" y="5054600"/>
          <p14:tracePt t="31279" x="2312988" y="5062538"/>
          <p14:tracePt t="31296" x="2322513" y="5062538"/>
          <p14:tracePt t="31343" x="2312988" y="5062538"/>
          <p14:tracePt t="31374" x="2303463" y="5062538"/>
          <p14:tracePt t="31389" x="2295525" y="5054600"/>
          <p14:tracePt t="31420" x="2241550" y="5037138"/>
          <p14:tracePt t="31436" x="2205038" y="5037138"/>
          <p14:tracePt t="31452" x="2160588" y="5037138"/>
          <p14:tracePt t="31468" x="2098675" y="5037138"/>
          <p14:tracePt t="31484" x="2044700" y="5037138"/>
          <p14:tracePt t="31497" x="2017713" y="5045075"/>
          <p14:tracePt t="31514" x="1982788" y="5054600"/>
          <p14:tracePt t="31529" x="1955800" y="5062538"/>
          <p14:tracePt t="31545" x="1955800" y="5072063"/>
          <p14:tracePt t="31576" x="1973263" y="5081588"/>
          <p14:tracePt t="31592" x="2036763" y="5081588"/>
          <p14:tracePt t="31609" x="2071688" y="5072063"/>
          <p14:tracePt t="31637" x="2197100" y="5062538"/>
          <p14:tracePt t="31653" x="2224088" y="5062538"/>
          <p14:tracePt t="31671" x="2259013" y="5062538"/>
          <p14:tracePt t="31687" x="2322513" y="5062538"/>
          <p14:tracePt t="31702" x="2366963" y="5072063"/>
          <p14:tracePt t="31718" x="2411413" y="5081588"/>
          <p14:tracePt t="31746" x="2455863" y="5108575"/>
          <p14:tracePt t="31765" x="2465388" y="5116513"/>
          <p14:tracePt t="31780" x="2473325" y="5126038"/>
          <p14:tracePt t="31795" x="2473325" y="5116513"/>
          <p14:tracePt t="31809" x="2465388" y="5116513"/>
          <p14:tracePt t="31824" x="2428875" y="5116513"/>
          <p14:tracePt t="31840" x="2366963" y="5108575"/>
          <p14:tracePt t="31856" x="2295525" y="5099050"/>
          <p14:tracePt t="31888" x="2224088" y="5089525"/>
          <p14:tracePt t="31921" x="2089150" y="5089525"/>
          <p14:tracePt t="31935" x="2009775" y="5099050"/>
          <p14:tracePt t="31949" x="1955800" y="5108575"/>
          <p14:tracePt t="31970" x="1928813" y="5108575"/>
          <p14:tracePt t="31983" x="1919288" y="5108575"/>
          <p14:tracePt t="32014" x="1928813" y="5108575"/>
          <p14:tracePt t="32028" x="1938338" y="5108575"/>
          <p14:tracePt t="32044" x="1965325" y="5108575"/>
          <p14:tracePt t="32074" x="2009775" y="5108575"/>
          <p14:tracePt t="32092" x="2017713" y="5108575"/>
          <p14:tracePt t="32371" x="2027238" y="5108575"/>
          <p14:tracePt t="32385" x="2081213" y="5108575"/>
          <p14:tracePt t="32419" x="2268538" y="5126038"/>
          <p14:tracePt t="32433" x="2428875" y="5160963"/>
          <p14:tracePt t="32449" x="2625725" y="5214938"/>
          <p14:tracePt t="32465" x="2741613" y="5241925"/>
          <p14:tracePt t="32481" x="2946400" y="5251450"/>
          <p14:tracePt t="32494" x="3081338" y="5259388"/>
          <p14:tracePt t="32511" x="3268663" y="5232400"/>
          <p14:tracePt t="32527" x="3482975" y="5187950"/>
          <p14:tracePt t="32541" x="3643313" y="5126038"/>
          <p14:tracePt t="32556" x="3732213" y="5062538"/>
          <p14:tracePt t="32572" x="3840163" y="4946650"/>
          <p14:tracePt t="32588" x="3938588" y="4840288"/>
          <p14:tracePt t="32606" x="3938588" y="4786313"/>
          <p14:tracePt t="32622" x="3848100" y="4732338"/>
          <p14:tracePt t="32639" x="3697288" y="4697413"/>
          <p14:tracePt t="32655" x="3517900" y="4660900"/>
          <p14:tracePt t="32672" x="3384550" y="4652963"/>
          <p14:tracePt t="32688" x="3125788" y="4652963"/>
          <p14:tracePt t="32713" x="2705100" y="4776788"/>
          <p14:tracePt t="32729" x="2598738" y="4875213"/>
          <p14:tracePt t="32743" x="2465388" y="5072063"/>
          <p14:tracePt t="32761" x="2419350" y="5205413"/>
          <p14:tracePt t="32776" x="2465388" y="5286375"/>
          <p14:tracePt t="32792" x="2625725" y="5384800"/>
          <p14:tracePt t="32806" x="2830513" y="5473700"/>
          <p14:tracePt t="32822" x="3098800" y="5500688"/>
          <p14:tracePt t="32838" x="3251200" y="5500688"/>
          <p14:tracePt t="32855" x="3482975" y="5491163"/>
          <p14:tracePt t="32872" x="3625850" y="5456238"/>
          <p14:tracePt t="32888" x="3714750" y="5429250"/>
          <p14:tracePt t="32905" x="3732213" y="5394325"/>
          <p14:tracePt t="32922" x="3732213" y="5330825"/>
          <p14:tracePt t="32939" x="3670300" y="5276850"/>
          <p14:tracePt t="32955" x="3616325" y="5232400"/>
          <p14:tracePt t="32979" x="3536950" y="5170488"/>
          <p14:tracePt t="32992" x="3527425" y="5143500"/>
          <p14:tracePt t="33025" x="3536950" y="5108575"/>
          <p14:tracePt t="33040" x="3554413" y="5081588"/>
          <p14:tracePt t="33054" x="3670300" y="4965700"/>
          <p14:tracePt t="33087" x="4062413" y="4687888"/>
          <p14:tracePt t="33103" x="4276725" y="4483100"/>
          <p14:tracePt t="33116" x="4419600" y="4330700"/>
          <p14:tracePt t="33133" x="4581525" y="4081463"/>
          <p14:tracePt t="33150" x="4687888" y="3938588"/>
          <p14:tracePt t="33166" x="4786313" y="3759200"/>
          <p14:tracePt t="33181" x="4830763" y="3581400"/>
          <p14:tracePt t="33195" x="4840288" y="3500438"/>
          <p14:tracePt t="33212" x="4848225" y="3340100"/>
          <p14:tracePt t="33242" x="4848225" y="3098800"/>
          <p14:tracePt t="33260" x="4848225" y="3054350"/>
          <p14:tracePt t="33272" x="4840288" y="2990850"/>
          <p14:tracePt t="33291" x="4830763" y="2938463"/>
          <p14:tracePt t="33305" x="4803775" y="2857500"/>
          <p14:tracePt t="33321" x="4803775" y="2840038"/>
          <p14:tracePt t="33338" x="4795838" y="2795588"/>
          <p14:tracePt t="33353" x="4786313" y="2759075"/>
          <p14:tracePt t="33369" x="4822825" y="2732088"/>
          <p14:tracePt t="33398" x="4840288" y="2697163"/>
          <p14:tracePt t="33418" x="4840288" y="2687638"/>
          <p14:tracePt t="33619" x="4840288" y="2679700"/>
          <p14:tracePt t="33710" x="4840288" y="2670175"/>
          <p14:tracePt t="33727" x="4848225" y="2670175"/>
          <p14:tracePt t="33897" x="4848225" y="2679700"/>
          <p14:tracePt t="33928" x="4840288" y="2679700"/>
          <p14:tracePt t="34221" x="4848225" y="2679700"/>
          <p14:tracePt t="34240" x="4894263" y="2687638"/>
          <p14:tracePt t="34254" x="4884738" y="2679700"/>
          <p14:tracePt t="34272" x="4867275" y="2652713"/>
          <p14:tracePt t="34283" x="4956175" y="2625725"/>
          <p14:tracePt t="38465" x="1482725" y="4303713"/>
          <p14:tracePt t="38479" x="1482725" y="4330700"/>
          <p14:tracePt t="38494" x="1482725" y="4384675"/>
          <p14:tracePt t="38508" x="1482725" y="4473575"/>
          <p14:tracePt t="38525" x="1473200" y="4537075"/>
          <p14:tracePt t="38539" x="1465263" y="4572000"/>
          <p14:tracePt t="38557" x="1438275" y="4633913"/>
          <p14:tracePt t="38570" x="1393825" y="4679950"/>
          <p14:tracePt t="38587" x="1374775" y="4732338"/>
          <p14:tracePt t="38603" x="1322388" y="4759325"/>
          <p14:tracePt t="38617" x="1285875" y="4813300"/>
          <p14:tracePt t="38632" x="1258888" y="4822825"/>
          <p14:tracePt t="38650" x="1214438" y="4875213"/>
          <p14:tracePt t="38665" x="1169988" y="4919663"/>
          <p14:tracePt t="38696" x="1108075" y="4973638"/>
          <p14:tracePt t="38712" x="1098550" y="4983163"/>
          <p14:tracePt t="38727" x="1098550" y="4991100"/>
          <p14:tracePt t="38772" x="1108075" y="4991100"/>
          <p14:tracePt t="38787" x="1125538" y="4983163"/>
          <p14:tracePt t="38803" x="1143000" y="4956175"/>
          <p14:tracePt t="38821" x="1160463" y="4884738"/>
          <p14:tracePt t="38835" x="1196975" y="4795838"/>
          <p14:tracePt t="38851" x="1223963" y="4724400"/>
          <p14:tracePt t="38866" x="1276350" y="4598988"/>
          <p14:tracePt t="38882" x="1322388" y="4429125"/>
          <p14:tracePt t="38898" x="1347788" y="4322763"/>
          <p14:tracePt t="38912" x="1384300" y="4133850"/>
          <p14:tracePt t="38929" x="1438275" y="3938588"/>
          <p14:tracePt t="38944" x="1473200" y="3830638"/>
          <p14:tracePt t="38976" x="1598613" y="3482975"/>
          <p14:tracePt t="38992" x="1608138" y="3330575"/>
          <p14:tracePt t="39007" x="1616075" y="3224213"/>
          <p14:tracePt t="39022" x="1608138" y="3081338"/>
          <p14:tracePt t="39039" x="1598613" y="2955925"/>
          <p14:tracePt t="39052" x="1589088" y="2813050"/>
          <p14:tracePt t="39070" x="1571625" y="2714625"/>
          <p14:tracePt t="39085" x="1562100" y="2562225"/>
          <p14:tracePt t="39103" x="1544638" y="2411413"/>
          <p14:tracePt t="39130" x="1428750" y="2170113"/>
          <p14:tracePt t="39147" x="1374775" y="2036763"/>
          <p14:tracePt t="39163" x="1330325" y="1946275"/>
          <p14:tracePt t="39178" x="1276350" y="1822450"/>
          <p14:tracePt t="39192" x="1223963" y="1724025"/>
          <p14:tracePt t="39208" x="1179513" y="1652588"/>
          <p14:tracePt t="39241" x="1071563" y="1438275"/>
          <p14:tracePt t="39258" x="1062038" y="1411288"/>
          <p14:tracePt t="39272" x="1027113" y="1312863"/>
          <p14:tracePt t="39303" x="1027113" y="1169988"/>
          <p14:tracePt t="39319" x="1081088" y="1116013"/>
          <p14:tracePt t="39332" x="1133475" y="1108075"/>
          <p14:tracePt t="39348" x="1241425" y="1062038"/>
          <p14:tracePt t="39365" x="1339850" y="1054100"/>
          <p14:tracePt t="39381" x="1428750" y="1071563"/>
          <p14:tracePt t="39395" x="1509713" y="1108075"/>
          <p14:tracePt t="39410" x="1562100" y="1187450"/>
          <p14:tracePt t="39428" x="1589088" y="1295400"/>
          <p14:tracePt t="39456" x="1608138" y="1509713"/>
          <p14:tracePt t="39475" x="1581150" y="1652588"/>
          <p14:tracePt t="39489" x="1527175" y="1795463"/>
          <p14:tracePt t="39505" x="1401763" y="1982788"/>
          <p14:tracePt t="39520" x="1339850" y="2108200"/>
          <p14:tracePt t="39534" x="1276350" y="2251075"/>
          <p14:tracePt t="39550" x="1196975" y="2455863"/>
          <p14:tracePt t="39572" x="1108075" y="2697163"/>
          <p14:tracePt t="39587" x="1000125" y="2946400"/>
          <p14:tracePt t="39615" x="866775" y="3367088"/>
          <p14:tracePt t="39630" x="795338" y="3598863"/>
          <p14:tracePt t="39647" x="768350" y="3751263"/>
          <p14:tracePt t="39660" x="723900" y="3965575"/>
          <p14:tracePt t="39677" x="696913" y="4179888"/>
          <p14:tracePt t="39693" x="679450" y="4394200"/>
          <p14:tracePt t="39708" x="669925" y="4545013"/>
          <p14:tracePt t="39722" x="660400" y="4751388"/>
          <p14:tracePt t="39739" x="660400" y="4938713"/>
          <p14:tracePt t="39786" x="669925" y="5295900"/>
          <p14:tracePt t="39802" x="679450" y="5419725"/>
          <p14:tracePt t="39814" x="679450" y="5545138"/>
          <p14:tracePt t="39831" x="696913" y="5732463"/>
          <p14:tracePt t="39846" x="714375" y="5919788"/>
          <p14:tracePt t="39862" x="723900" y="6099175"/>
          <p14:tracePt t="39880" x="731838" y="6205538"/>
          <p14:tracePt t="39892" x="741363" y="6357938"/>
          <p14:tracePt t="39909" x="741363" y="6491288"/>
          <p14:tracePt t="43366" x="0" y="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609600"/>
            <a:ext cx="7986713" cy="4422775"/>
          </a:xfrm>
        </p:spPr>
        <p:txBody>
          <a:bodyPr/>
          <a:lstStyle/>
          <a:p>
            <a:pPr marL="609600" indent="-609600" eaLnBrk="1" hangingPunct="1">
              <a:buFontTx/>
              <a:buAutoNum type="arabicPeriod" startAt="7"/>
            </a:pPr>
            <a:r>
              <a:rPr lang="en-US" altLang="en-US" sz="2800" b="1" dirty="0" smtClean="0"/>
              <a:t>Power of a Polynomial (</a:t>
            </a:r>
            <a:r>
              <a:rPr lang="en-US" altLang="en-US" sz="2800" b="1" i="1" u="sng" dirty="0" smtClean="0"/>
              <a:t>The Chain Rule</a:t>
            </a:r>
            <a:r>
              <a:rPr lang="en-US" altLang="en-US" sz="2800" b="1" dirty="0" smtClean="0"/>
              <a:t>):</a:t>
            </a:r>
            <a:r>
              <a:rPr lang="en-US" altLang="en-US" sz="2800" dirty="0" smtClean="0"/>
              <a:t>  </a:t>
            </a:r>
          </a:p>
          <a:p>
            <a:pPr marL="609600" indent="-609600" eaLnBrk="1" hangingPunct="1">
              <a:buFontTx/>
              <a:buAutoNum type="arabicPeriod" startAt="7"/>
            </a:pPr>
            <a:endParaRPr lang="en-US" altLang="en-US" sz="2800" dirty="0" smtClean="0"/>
          </a:p>
          <a:p>
            <a:pPr marL="609600" indent="-609600" eaLnBrk="1" hangingPunct="1">
              <a:buFontTx/>
              <a:buAutoNum type="arabicPeriod" startAt="7"/>
            </a:pPr>
            <a:endParaRPr lang="en-US" altLang="en-US" sz="2800" dirty="0" smtClean="0"/>
          </a:p>
          <a:p>
            <a:pPr marL="609600" indent="-609600" eaLnBrk="1" hangingPunct="1">
              <a:buFontTx/>
              <a:buAutoNum type="arabicPeriod" startAt="7"/>
            </a:pP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endParaRPr lang="en-US" altLang="en-US" sz="2800" dirty="0"/>
          </a:p>
          <a:p>
            <a:pPr marL="609600" indent="-609600" eaLnBrk="1" hangingPunct="1">
              <a:buFontTx/>
              <a:buNone/>
            </a:pP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EX 9: f(x)=(3x – 4)</a:t>
            </a:r>
            <a:r>
              <a:rPr lang="en-US" altLang="en-US" sz="2800" baseline="30000" dirty="0" smtClean="0"/>
              <a:t>3</a:t>
            </a: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endParaRPr lang="en-US" altLang="en-US" sz="2800" dirty="0" smtClean="0"/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11129332"/>
              </p:ext>
            </p:extLst>
          </p:nvPr>
        </p:nvGraphicFramePr>
        <p:xfrm>
          <a:off x="2159000" y="1217467"/>
          <a:ext cx="38290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6" imgW="1104900" imgH="457200" progId="Equation.DSMT4">
                  <p:embed/>
                </p:oleObj>
              </mc:Choice>
              <mc:Fallback>
                <p:oleObj name="Equation" r:id="rId6" imgW="1104900" imgH="457200" progId="Equation.DSMT4">
                  <p:embed/>
                  <p:pic>
                    <p:nvPicPr>
                      <p:cNvPr id="819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217467"/>
                        <a:ext cx="38290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71077"/>
              </p:ext>
            </p:extLst>
          </p:nvPr>
        </p:nvGraphicFramePr>
        <p:xfrm>
          <a:off x="312738" y="2820987"/>
          <a:ext cx="26368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8" imgW="1206500" imgH="558800" progId="Equation.DSMT4">
                  <p:embed/>
                </p:oleObj>
              </mc:Choice>
              <mc:Fallback>
                <p:oleObj name="Equation" r:id="rId8" imgW="1206500" imgH="558800" progId="Equation.DSMT4">
                  <p:embed/>
                  <p:pic>
                    <p:nvPicPr>
                      <p:cNvPr id="81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2820987"/>
                        <a:ext cx="263683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37391"/>
              </p:ext>
            </p:extLst>
          </p:nvPr>
        </p:nvGraphicFramePr>
        <p:xfrm>
          <a:off x="1143000" y="4999324"/>
          <a:ext cx="30241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0" imgW="1384300" imgH="279400" progId="Equation.DSMT4">
                  <p:embed/>
                </p:oleObj>
              </mc:Choice>
              <mc:Fallback>
                <p:oleObj name="Equation" r:id="rId10" imgW="1384300" imgH="279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99324"/>
                        <a:ext cx="30241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74731"/>
              </p:ext>
            </p:extLst>
          </p:nvPr>
        </p:nvGraphicFramePr>
        <p:xfrm>
          <a:off x="1143000" y="5580349"/>
          <a:ext cx="25812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12" imgW="1180588" imgH="279279" progId="Equation.DSMT4">
                  <p:embed/>
                </p:oleObj>
              </mc:Choice>
              <mc:Fallback>
                <p:oleObj name="Equation" r:id="rId12" imgW="1180588" imgH="27927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80349"/>
                        <a:ext cx="25812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4">
            <p14:nvContentPartPr>
              <p14:cNvPr id="2" name="Ink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357560" y="2786040"/>
              <a:ext cx="4697280" cy="2134440"/>
            </p14:xfrm>
          </p:contentPart>
        </mc:Choice>
        <mc:Fallback>
          <p:pic>
            <p:nvPicPr>
              <p:cNvPr id="2" name="Ink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348200" y="2776680"/>
                <a:ext cx="4716000" cy="215316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23513713"/>
      </p:ext>
    </p:extLst>
  </p:cSld>
  <p:clrMapOvr>
    <a:masterClrMapping/>
  </p:clrMapOvr>
  <p:transition spd="slow" advClick="0" advTm="7273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10588" cy="8302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10 </a:t>
            </a:r>
          </a:p>
        </p:txBody>
      </p:sp>
      <p:graphicFrame>
        <p:nvGraphicFramePr>
          <p:cNvPr id="1126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0712932"/>
              </p:ext>
            </p:extLst>
          </p:nvPr>
        </p:nvGraphicFramePr>
        <p:xfrm>
          <a:off x="1679776" y="287456"/>
          <a:ext cx="3906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6" imgW="1752480" imgH="304560" progId="Equation.DSMT4">
                  <p:embed/>
                </p:oleObj>
              </mc:Choice>
              <mc:Fallback>
                <p:oleObj name="Equation" r:id="rId6" imgW="1752480" imgH="304560" progId="Equation.DSMT4">
                  <p:embed/>
                  <p:pic>
                    <p:nvPicPr>
                      <p:cNvPr id="1126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776" y="287456"/>
                        <a:ext cx="3906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27698" y="1278672"/>
          <a:ext cx="19700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698" y="1278672"/>
                        <a:ext cx="19700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693135" y="1154847"/>
          <a:ext cx="21955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10" imgW="863280" imgH="304560" progId="Equation.DSMT4">
                  <p:embed/>
                </p:oleObj>
              </mc:Choice>
              <mc:Fallback>
                <p:oleObj name="Equation" r:id="rId10" imgW="863280" imgH="3045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135" y="1154847"/>
                        <a:ext cx="21955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940410" y="1781910"/>
          <a:ext cx="19065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12" imgW="749160" imgH="203040" progId="Equation.DSMT4">
                  <p:embed/>
                </p:oleObj>
              </mc:Choice>
              <mc:Fallback>
                <p:oleObj name="Equation" r:id="rId12" imgW="74916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410" y="1781910"/>
                        <a:ext cx="19065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659798" y="1758097"/>
          <a:ext cx="30654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14" imgW="1206360" imgH="304560" progId="Equation.DSMT4">
                  <p:embed/>
                </p:oleObj>
              </mc:Choice>
              <mc:Fallback>
                <p:oleObj name="Equation" r:id="rId14" imgW="1206360" imgH="3045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798" y="1758097"/>
                        <a:ext cx="306546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40203" y="3056029"/>
          <a:ext cx="28098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16" imgW="1104840" imgH="279360" progId="Equation.DSMT4">
                  <p:embed/>
                </p:oleObj>
              </mc:Choice>
              <mc:Fallback>
                <p:oleObj name="Equation" r:id="rId16" imgW="1104840" imgH="279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03" y="3056029"/>
                        <a:ext cx="28098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980545" y="2961972"/>
          <a:ext cx="1609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18" imgW="634680" imgH="304560" progId="Equation.DSMT4">
                  <p:embed/>
                </p:oleObj>
              </mc:Choice>
              <mc:Fallback>
                <p:oleObj name="Equation" r:id="rId18" imgW="634680" imgH="3045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545" y="2961972"/>
                        <a:ext cx="16097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454341" y="3037869"/>
          <a:ext cx="19367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20" imgW="761760" imgH="279360" progId="Equation.DSMT4">
                  <p:embed/>
                </p:oleObj>
              </mc:Choice>
              <mc:Fallback>
                <p:oleObj name="Equation" r:id="rId20" imgW="761760" imgH="2793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341" y="3037869"/>
                        <a:ext cx="19367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335924" y="3037869"/>
          <a:ext cx="22590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22" imgW="888840" imgH="279360" progId="Equation.DSMT4">
                  <p:embed/>
                </p:oleObj>
              </mc:Choice>
              <mc:Fallback>
                <p:oleObj name="Equation" r:id="rId22" imgW="888840" imgH="2793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924" y="3037869"/>
                        <a:ext cx="22590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52847132"/>
      </p:ext>
    </p:extLst>
  </p:cSld>
  <p:clrMapOvr>
    <a:masterClrMapping/>
  </p:clrMapOvr>
  <p:transition spd="slow" advClick="0" advTm="949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940" x="857250" y="5027613"/>
          <p14:tracePt t="27991" x="857250" y="5018088"/>
          <p14:tracePt t="28017" x="866775" y="5018088"/>
          <p14:tracePt t="28029" x="866775" y="5010150"/>
          <p14:tracePt t="28037" x="874713" y="5010150"/>
          <p14:tracePt t="28049" x="874713" y="5000625"/>
          <p14:tracePt t="28057" x="884238" y="4991100"/>
          <p14:tracePt t="28073" x="919163" y="4956175"/>
          <p14:tracePt t="28089" x="982663" y="4902200"/>
          <p14:tracePt t="28106" x="1125538" y="4786313"/>
          <p14:tracePt t="28122" x="1411288" y="4598988"/>
          <p14:tracePt t="28139" x="1938338" y="4286250"/>
          <p14:tracePt t="28158" x="2884488" y="3751263"/>
          <p14:tracePt t="28174" x="3438525" y="3517900"/>
          <p14:tracePt t="28190" x="3929063" y="3276600"/>
          <p14:tracePt t="28206" x="4357688" y="3009900"/>
          <p14:tracePt t="28223" x="4848225" y="2768600"/>
          <p14:tracePt t="28239" x="5348288" y="2544763"/>
          <p14:tracePt t="28256" x="5680075" y="2374900"/>
          <p14:tracePt t="28273" x="5803900" y="2259013"/>
          <p14:tracePt t="28289" x="5857875" y="2179638"/>
          <p14:tracePt t="28306" x="5875338" y="2125663"/>
          <p14:tracePt t="28323" x="5884863" y="2108200"/>
          <p14:tracePt t="28339" x="5902325" y="2071688"/>
          <p14:tracePt t="28356" x="5911850" y="2017713"/>
          <p14:tracePt t="28372" x="5956300" y="1911350"/>
          <p14:tracePt t="28389" x="5991225" y="1776413"/>
          <p14:tracePt t="28406" x="6027738" y="1660525"/>
          <p14:tracePt t="28423" x="6054725" y="1571625"/>
          <p14:tracePt t="28424" x="6062663" y="1544638"/>
          <p14:tracePt t="28439" x="6072188" y="1509713"/>
          <p14:tracePt t="28456" x="6081713" y="1465263"/>
          <p14:tracePt t="28473" x="6108700" y="1374775"/>
          <p14:tracePt t="28489" x="6134100" y="1258888"/>
          <p14:tracePt t="28506" x="6134100" y="1160463"/>
          <p14:tracePt t="28522" x="6134100" y="1108075"/>
          <p14:tracePt t="28523" x="6134100" y="1098550"/>
          <p14:tracePt t="28539" x="6134100" y="1071563"/>
          <p14:tracePt t="28556" x="6134100" y="1054100"/>
          <p14:tracePt t="28572" x="6126163" y="1036638"/>
          <p14:tracePt t="28589" x="6116638" y="1027113"/>
          <p14:tracePt t="28606" x="6089650" y="1009650"/>
          <p14:tracePt t="28623" x="6072188" y="1000125"/>
          <p14:tracePt t="28639" x="6054725" y="990600"/>
          <p14:tracePt t="28656" x="6037263" y="990600"/>
          <p14:tracePt t="28672" x="6027738" y="990600"/>
          <p14:tracePt t="28689" x="6010275" y="990600"/>
          <p14:tracePt t="28706" x="5983288" y="990600"/>
          <p14:tracePt t="28723" x="5956300" y="990600"/>
          <p14:tracePt t="28739" x="5919788" y="1009650"/>
          <p14:tracePt t="28756" x="5894388" y="1036638"/>
          <p14:tracePt t="28772" x="5867400" y="1071563"/>
          <p14:tracePt t="28773" x="5857875" y="1081088"/>
          <p14:tracePt t="28789" x="5822950" y="1125538"/>
          <p14:tracePt t="28806" x="5795963" y="1169988"/>
          <p14:tracePt t="28823" x="5786438" y="1187450"/>
          <p14:tracePt t="28839" x="5776913" y="1187450"/>
          <p14:tracePt t="28898" x="5776913" y="1196975"/>
          <p14:tracePt t="29058" x="5768975" y="1196975"/>
          <p14:tracePt t="29069" x="5759450" y="1187450"/>
          <p14:tracePt t="29084" x="5751513" y="1179513"/>
          <p14:tracePt t="29098" x="5732463" y="1169988"/>
          <p14:tracePt t="29113" x="5661025" y="1160463"/>
          <p14:tracePt t="29127" x="5608638" y="1152525"/>
          <p14:tracePt t="29140" x="5456238" y="1133475"/>
          <p14:tracePt t="29157" x="5313363" y="1116013"/>
          <p14:tracePt t="29162" x="5241925" y="1108075"/>
          <p14:tracePt t="29186" x="5037138" y="1054100"/>
          <p14:tracePt t="29190" x="4991100" y="1036638"/>
          <p14:tracePt t="29213" x="4884738" y="1009650"/>
          <p14:tracePt t="29216" x="4840288" y="1000125"/>
          <p14:tracePt t="29240" x="4687888" y="1000125"/>
          <p14:tracePt t="29265" x="4537075" y="1027113"/>
          <p14:tracePt t="29291" x="4411663" y="1062038"/>
          <p14:tracePt t="29292" x="4384675" y="1071563"/>
          <p14:tracePt t="29317" x="4268788" y="1089025"/>
          <p14:tracePt t="29342" x="4170363" y="1133475"/>
          <p14:tracePt t="29356" x="4081463" y="1160463"/>
          <p14:tracePt t="29373" x="4000500" y="1187450"/>
          <p14:tracePt t="29389" x="3973513" y="1196975"/>
          <p14:tracePt t="29406" x="3946525" y="1204913"/>
          <p14:tracePt t="29423" x="3929063" y="1231900"/>
          <p14:tracePt t="29424" x="3919538" y="1241425"/>
          <p14:tracePt t="29440" x="3902075" y="1268413"/>
          <p14:tracePt t="29456" x="3894138" y="1303338"/>
          <p14:tracePt t="29473" x="3894138" y="1347788"/>
          <p14:tracePt t="29489" x="3884613" y="1393825"/>
          <p14:tracePt t="29506" x="3884613" y="1428750"/>
          <p14:tracePt t="29524" x="3884613" y="1465263"/>
          <p14:tracePt t="29540" x="3894138" y="1490663"/>
          <p14:tracePt t="29556" x="3894138" y="1500188"/>
          <p14:tracePt t="29573" x="3911600" y="1517650"/>
          <p14:tracePt t="29589" x="3929063" y="1527175"/>
          <p14:tracePt t="29646" x="3938588" y="1527175"/>
          <p14:tracePt t="29680" x="3946525" y="1536700"/>
          <p14:tracePt t="29697" x="3965575" y="1536700"/>
          <p14:tracePt t="29708" x="3973513" y="1536700"/>
          <p14:tracePt t="29723" x="3990975" y="1536700"/>
          <p14:tracePt t="29755" x="4000500" y="1536700"/>
          <p14:tracePt t="29795" x="4010025" y="1536700"/>
          <p14:tracePt t="30470" x="4017963" y="1536700"/>
          <p14:tracePt t="30481" x="4037013" y="1536700"/>
          <p14:tracePt t="30492" x="4081463" y="1517650"/>
          <p14:tracePt t="30506" x="4098925" y="1509713"/>
          <p14:tracePt t="30523" x="4116388" y="1490663"/>
          <p14:tracePt t="30539" x="4143375" y="1455738"/>
          <p14:tracePt t="30556" x="4170363" y="1411288"/>
          <p14:tracePt t="30573" x="4197350" y="1393825"/>
          <p14:tracePt t="30589" x="4224338" y="1374775"/>
          <p14:tracePt t="30606" x="4251325" y="1357313"/>
          <p14:tracePt t="30609" x="4259263" y="1347788"/>
          <p14:tracePt t="30623" x="4286250" y="1347788"/>
          <p14:tracePt t="30639" x="4456113" y="1347788"/>
          <p14:tracePt t="30656" x="4554538" y="1366838"/>
          <p14:tracePt t="30674" x="4598988" y="1384300"/>
          <p14:tracePt t="30689" x="4608513" y="1384300"/>
          <p14:tracePt t="30706" x="4625975" y="1393825"/>
          <p14:tracePt t="30723" x="4643438" y="1411288"/>
          <p14:tracePt t="30723" x="4643438" y="1419225"/>
          <p14:tracePt t="30740" x="4660900" y="1438275"/>
          <p14:tracePt t="30756" x="4670425" y="1465263"/>
          <p14:tracePt t="30773" x="4679950" y="1482725"/>
          <p14:tracePt t="30789" x="4679950" y="1517650"/>
          <p14:tracePt t="30806" x="4670425" y="1544638"/>
          <p14:tracePt t="30823" x="4670425" y="1571625"/>
          <p14:tracePt t="30839" x="4697413" y="1598613"/>
          <p14:tracePt t="30856" x="4732338" y="1643063"/>
          <p14:tracePt t="30873" x="4768850" y="1670050"/>
          <p14:tracePt t="30889" x="4822825" y="1697038"/>
          <p14:tracePt t="30906" x="4929188" y="1731963"/>
          <p14:tracePt t="30924" x="5027613" y="1768475"/>
          <p14:tracePt t="30939" x="5108575" y="1795463"/>
          <p14:tracePt t="30956" x="5180013" y="1830388"/>
          <p14:tracePt t="30973" x="5224463" y="1847850"/>
          <p14:tracePt t="30974" x="5241925" y="1847850"/>
          <p14:tracePt t="30989" x="5286375" y="1847850"/>
          <p14:tracePt t="31006" x="5322888" y="1847850"/>
          <p14:tracePt t="31023" x="5340350" y="1830388"/>
          <p14:tracePt t="31039" x="5367338" y="1812925"/>
          <p14:tracePt t="31056" x="5394325" y="1785938"/>
          <p14:tracePt t="31073" x="5419725" y="1768475"/>
          <p14:tracePt t="31074" x="5429250" y="1741488"/>
          <p14:tracePt t="31090" x="5438775" y="1687513"/>
          <p14:tracePt t="31106" x="5438775" y="1608138"/>
          <p14:tracePt t="31123" x="5446713" y="1509713"/>
          <p14:tracePt t="31139" x="5473700" y="1401763"/>
          <p14:tracePt t="31156" x="5491163" y="1374775"/>
          <p14:tracePt t="31174" x="5491163" y="1366838"/>
          <p14:tracePt t="31189" x="5483225" y="1339850"/>
          <p14:tracePt t="31206" x="5456238" y="1322388"/>
          <p14:tracePt t="31223" x="5313363" y="1258888"/>
          <p14:tracePt t="31239" x="5160963" y="1196975"/>
          <p14:tracePt t="31256" x="5018088" y="1152525"/>
          <p14:tracePt t="31273" x="4867275" y="1108075"/>
          <p14:tracePt t="31289" x="4732338" y="1062038"/>
          <p14:tracePt t="31306" x="4625975" y="1036638"/>
          <p14:tracePt t="31323" x="4527550" y="1036638"/>
          <p14:tracePt t="31324" x="4483100" y="1036638"/>
          <p14:tracePt t="31340" x="4402138" y="1054100"/>
          <p14:tracePt t="31356" x="4367213" y="1081088"/>
          <p14:tracePt t="31373" x="4340225" y="1143000"/>
          <p14:tracePt t="31389" x="4295775" y="1223963"/>
          <p14:tracePt t="31407" x="4268788" y="1312863"/>
          <p14:tracePt t="31423" x="4259263" y="1393825"/>
          <p14:tracePt t="31440" x="4251325" y="1490663"/>
          <p14:tracePt t="31456" x="4259263" y="1554163"/>
          <p14:tracePt t="31473" x="4295775" y="1633538"/>
          <p14:tracePt t="31489" x="4330700" y="1724025"/>
          <p14:tracePt t="31506" x="4402138" y="1776413"/>
          <p14:tracePt t="31523" x="4510088" y="1822450"/>
          <p14:tracePt t="31539" x="4643438" y="1857375"/>
          <p14:tracePt t="31556" x="4759325" y="1866900"/>
          <p14:tracePt t="31573" x="4884738" y="1866900"/>
          <p14:tracePt t="31574" x="4946650" y="1866900"/>
          <p14:tracePt t="31589" x="5045075" y="1866900"/>
          <p14:tracePt t="31606" x="5143500" y="1839913"/>
          <p14:tracePt t="31623" x="5241925" y="1812925"/>
          <p14:tracePt t="31639" x="5348288" y="1751013"/>
          <p14:tracePt t="31656" x="5411788" y="1670050"/>
          <p14:tracePt t="31675" x="5438775" y="1554163"/>
          <p14:tracePt t="31690" x="5446713" y="1465263"/>
          <p14:tracePt t="31706" x="5446713" y="1366838"/>
          <p14:tracePt t="31723" x="5438775" y="1295400"/>
          <p14:tracePt t="31740" x="5419725" y="1268413"/>
          <p14:tracePt t="31756" x="5394325" y="1241425"/>
          <p14:tracePt t="31773" x="5348288" y="1196975"/>
          <p14:tracePt t="31790" x="5251450" y="1160463"/>
          <p14:tracePt t="31806" x="5054600" y="1108075"/>
          <p14:tracePt t="31823" x="4956175" y="1098550"/>
          <p14:tracePt t="31840" x="4867275" y="1098550"/>
          <p14:tracePt t="31856" x="4768850" y="1098550"/>
          <p14:tracePt t="31873" x="4660900" y="1133475"/>
          <p14:tracePt t="31889" x="4572000" y="1179513"/>
          <p14:tracePt t="31907" x="4500563" y="1241425"/>
          <p14:tracePt t="31909" x="4483100" y="1295400"/>
          <p14:tracePt t="31923" x="4473575" y="1330325"/>
          <p14:tracePt t="31940" x="4419600" y="1473200"/>
          <p14:tracePt t="31956" x="4402138" y="1554163"/>
          <p14:tracePt t="31973" x="4402138" y="1643063"/>
          <p14:tracePt t="31990" x="4429125" y="1731963"/>
          <p14:tracePt t="32006" x="4473575" y="1839913"/>
          <p14:tracePt t="32023" x="4527550" y="1928813"/>
          <p14:tracePt t="32024" x="4554538" y="1955800"/>
          <p14:tracePt t="32040" x="4633913" y="1990725"/>
          <p14:tracePt t="32056" x="4741863" y="2027238"/>
          <p14:tracePt t="32073" x="4884738" y="2062163"/>
          <p14:tracePt t="32089" x="5027613" y="2098675"/>
          <p14:tracePt t="32106" x="5133975" y="2098675"/>
          <p14:tracePt t="32123" x="5232400" y="2098675"/>
          <p14:tracePt t="32140" x="5313363" y="2081213"/>
          <p14:tracePt t="32157" x="5367338" y="2036763"/>
          <p14:tracePt t="32174" x="5419725" y="1919288"/>
          <p14:tracePt t="32190" x="5429250" y="1812925"/>
          <p14:tracePt t="32206" x="5411788" y="1697038"/>
          <p14:tracePt t="32223" x="5375275" y="1581150"/>
          <p14:tracePt t="32239" x="5313363" y="1455738"/>
          <p14:tracePt t="32256" x="5251450" y="1357313"/>
          <p14:tracePt t="32273" x="5187950" y="1322388"/>
          <p14:tracePt t="32274" x="5160963" y="1303338"/>
          <p14:tracePt t="32290" x="5089525" y="1276350"/>
          <p14:tracePt t="32306" x="5000625" y="1241425"/>
          <p14:tracePt t="32323" x="4938713" y="1223963"/>
          <p14:tracePt t="32340" x="4894263" y="1214438"/>
          <p14:tracePt t="32356" x="4840288" y="1204913"/>
          <p14:tracePt t="32373" x="4803775" y="1223963"/>
          <p14:tracePt t="32390" x="4687888" y="1268413"/>
          <p14:tracePt t="32406" x="4608513" y="1312863"/>
          <p14:tracePt t="32423" x="4554538" y="1374775"/>
          <p14:tracePt t="32439" x="4537075" y="1446213"/>
          <p14:tracePt t="32456" x="4527550" y="1544638"/>
          <p14:tracePt t="32473" x="4545013" y="1625600"/>
          <p14:tracePt t="32490" x="4589463" y="1697038"/>
          <p14:tracePt t="32506" x="4652963" y="1758950"/>
          <p14:tracePt t="32523" x="4724400" y="1795463"/>
          <p14:tracePt t="32540" x="4884738" y="1839913"/>
          <p14:tracePt t="32556" x="4983163" y="1847850"/>
          <p14:tracePt t="32573" x="5045075" y="1847850"/>
          <p14:tracePt t="32590" x="5081588" y="1847850"/>
          <p14:tracePt t="32606" x="5108575" y="1822450"/>
          <p14:tracePt t="32623" x="5116513" y="1803400"/>
          <p14:tracePt t="32640" x="5116513" y="1795463"/>
          <p14:tracePt t="32806" x="5116513" y="1785938"/>
          <p14:tracePt t="32843" x="5116513" y="1776413"/>
          <p14:tracePt t="32856" x="5108575" y="1758950"/>
          <p14:tracePt t="32863" x="5089525" y="1714500"/>
          <p14:tracePt t="32873" x="5072063" y="1652588"/>
          <p14:tracePt t="32890" x="5018088" y="1455738"/>
          <p14:tracePt t="32907" x="5010150" y="1322388"/>
          <p14:tracePt t="32923" x="5018088" y="1223963"/>
          <p14:tracePt t="32940" x="5054600" y="1116013"/>
          <p14:tracePt t="32956" x="5081588" y="1017588"/>
          <p14:tracePt t="32973" x="5116513" y="946150"/>
          <p14:tracePt t="32990" x="5153025" y="884238"/>
          <p14:tracePt t="33006" x="5180013" y="847725"/>
          <p14:tracePt t="33023" x="5205413" y="822325"/>
          <p14:tracePt t="33040" x="5232400" y="795338"/>
          <p14:tracePt t="33056" x="5259388" y="768350"/>
          <p14:tracePt t="33073" x="5286375" y="750888"/>
          <p14:tracePt t="33090" x="5313363" y="723900"/>
          <p14:tracePt t="33106" x="5340350" y="704850"/>
          <p14:tracePt t="33123" x="5367338" y="696913"/>
          <p14:tracePt t="33143" x="5375275" y="696913"/>
          <p14:tracePt t="33158" x="5384800" y="696913"/>
          <p14:tracePt t="33175" x="5402263" y="696913"/>
          <p14:tracePt t="33190" x="5429250" y="696913"/>
          <p14:tracePt t="33206" x="5465763" y="714375"/>
          <p14:tracePt t="33223" x="5483225" y="741363"/>
          <p14:tracePt t="33240" x="5510213" y="768350"/>
          <p14:tracePt t="33256" x="5537200" y="785813"/>
          <p14:tracePt t="33273" x="5562600" y="812800"/>
          <p14:tracePt t="33275" x="5572125" y="830263"/>
          <p14:tracePt t="33290" x="5599113" y="857250"/>
          <p14:tracePt t="33306" x="5626100" y="901700"/>
          <p14:tracePt t="33323" x="5653088" y="928688"/>
          <p14:tracePt t="33340" x="5670550" y="946150"/>
          <p14:tracePt t="33356" x="5688013" y="973138"/>
          <p14:tracePt t="33373" x="5705475" y="1000125"/>
          <p14:tracePt t="33390" x="5705475" y="1036638"/>
          <p14:tracePt t="33407" x="5715000" y="1054100"/>
          <p14:tracePt t="33409" x="5724525" y="1062038"/>
          <p14:tracePt t="33489" x="5732463" y="1062038"/>
          <p14:tracePt t="33512" x="5759450" y="1027113"/>
          <p14:tracePt t="33538" x="5786438" y="990600"/>
          <p14:tracePt t="33557" x="5795963" y="990600"/>
          <p14:tracePt t="33607" x="5795963" y="1027113"/>
          <p14:tracePt t="33615" x="5795963" y="1036638"/>
          <p14:tracePt t="33623" x="5795963" y="1054100"/>
          <p14:tracePt t="33640" x="5795963" y="1081088"/>
          <p14:tracePt t="33736" x="5795963" y="1071563"/>
          <p14:tracePt t="33743" x="5795963" y="1062038"/>
          <p14:tracePt t="33757" x="5795963" y="1044575"/>
          <p14:tracePt t="33806" x="5803900" y="1044575"/>
          <p14:tracePt t="33813" x="5803900" y="1071563"/>
          <p14:tracePt t="33823" x="5803900" y="1116013"/>
          <p14:tracePt t="33840" x="5803900" y="1169988"/>
          <p14:tracePt t="33857" x="5795963" y="1196975"/>
          <p14:tracePt t="33873" x="5795963" y="1204913"/>
          <p14:tracePt t="33945" x="5795963" y="1187450"/>
          <p14:tracePt t="33954" x="5795963" y="1179513"/>
          <p14:tracePt t="33961" x="5803900" y="1169988"/>
          <p14:tracePt t="34027" x="5803900" y="1187450"/>
          <p14:tracePt t="34035" x="5803900" y="1196975"/>
          <p14:tracePt t="34043" x="5803900" y="1204913"/>
          <p14:tracePt t="34128" x="5803900" y="1196975"/>
          <p14:tracePt t="34137" x="5813425" y="1187450"/>
          <p14:tracePt t="34408" x="5813425" y="1179513"/>
          <p14:tracePt t="34418" x="5813425" y="1169988"/>
          <p14:tracePt t="34431" x="5813425" y="1143000"/>
          <p14:tracePt t="35294" x="5813425" y="1133475"/>
          <p14:tracePt t="35309" x="5813425" y="1125538"/>
          <p14:tracePt t="35332" x="5813425" y="1116013"/>
          <p14:tracePt t="35347" x="5813425" y="1108075"/>
          <p14:tracePt t="35380" x="5813425" y="1098550"/>
          <p14:tracePt t="35391" x="5822950" y="1098550"/>
          <p14:tracePt t="35405" x="5822950" y="1089025"/>
          <p14:tracePt t="35417" x="5830888" y="1089025"/>
          <p14:tracePt t="35426" x="5830888" y="1081088"/>
          <p14:tracePt t="35441" x="5840413" y="1071563"/>
          <p14:tracePt t="35457" x="5840413" y="1062038"/>
          <p14:tracePt t="35473" x="5857875" y="1044575"/>
          <p14:tracePt t="35490" x="5875338" y="1017588"/>
          <p14:tracePt t="35507" x="5894388" y="990600"/>
          <p14:tracePt t="35523" x="5919788" y="973138"/>
          <p14:tracePt t="35540" x="5946775" y="946150"/>
          <p14:tracePt t="35557" x="5983288" y="928688"/>
          <p14:tracePt t="35573" x="6010275" y="928688"/>
          <p14:tracePt t="35590" x="6027738" y="928688"/>
          <p14:tracePt t="35607" x="6045200" y="928688"/>
          <p14:tracePt t="35623" x="6072188" y="928688"/>
          <p14:tracePt t="35640" x="6089650" y="938213"/>
          <p14:tracePt t="35657" x="6116638" y="965200"/>
          <p14:tracePt t="35674" x="6143625" y="982663"/>
          <p14:tracePt t="35675" x="6153150" y="1000125"/>
          <p14:tracePt t="35690" x="6180138" y="1036638"/>
          <p14:tracePt t="35707" x="6205538" y="1081088"/>
          <p14:tracePt t="35724" x="6242050" y="1133475"/>
          <p14:tracePt t="35740" x="6286500" y="1241425"/>
          <p14:tracePt t="35757" x="6313488" y="1322388"/>
          <p14:tracePt t="35773" x="6348413" y="1393825"/>
          <p14:tracePt t="35775" x="6357938" y="1419225"/>
          <p14:tracePt t="35791" x="6384925" y="1490663"/>
          <p14:tracePt t="35807" x="6402388" y="1544638"/>
          <p14:tracePt t="35823" x="6411913" y="1589088"/>
          <p14:tracePt t="35840" x="6411913" y="1643063"/>
          <p14:tracePt t="35857" x="6402388" y="1687513"/>
          <p14:tracePt t="35873" x="6384925" y="1731963"/>
          <p14:tracePt t="35890" x="6348413" y="1776413"/>
          <p14:tracePt t="35908" x="6323013" y="1803400"/>
          <p14:tracePt t="35909" x="6303963" y="1822450"/>
          <p14:tracePt t="35924" x="6269038" y="1847850"/>
          <p14:tracePt t="35940" x="6242050" y="1857375"/>
          <p14:tracePt t="35957" x="6224588" y="1866900"/>
          <p14:tracePt t="35974" x="6215063" y="1866900"/>
          <p14:tracePt t="36022" x="6215063" y="1857375"/>
          <p14:tracePt t="36029" x="6224588" y="1847850"/>
          <p14:tracePt t="36040" x="6242050" y="1830388"/>
          <p14:tracePt t="38191" x="6232525" y="1839913"/>
          <p14:tracePt t="38199" x="6224588" y="1847850"/>
          <p14:tracePt t="38207" x="6215063" y="1857375"/>
          <p14:tracePt t="38224" x="6205538" y="1857375"/>
          <p14:tracePt t="38265" x="6197600" y="1866900"/>
          <p14:tracePt t="38273" x="6170613" y="1884363"/>
          <p14:tracePt t="38281" x="6126163" y="1928813"/>
          <p14:tracePt t="38290" x="6108700" y="1955800"/>
          <p14:tracePt t="38307" x="6062663" y="1982788"/>
          <p14:tracePt t="38324" x="6037263" y="2009775"/>
          <p14:tracePt t="38382" x="6018213" y="2017713"/>
          <p14:tracePt t="38398" x="6010275" y="2017713"/>
          <p14:tracePt t="38415" x="5991225" y="2017713"/>
          <p14:tracePt t="38428" x="5973763" y="2017713"/>
          <p14:tracePt t="38429" x="5965825" y="2017713"/>
          <p14:tracePt t="38441" x="5938838" y="2009775"/>
          <p14:tracePt t="38457" x="5894388" y="1982788"/>
          <p14:tracePt t="38474" x="5875338" y="1965325"/>
          <p14:tracePt t="38491" x="5848350" y="1893888"/>
          <p14:tracePt t="38507" x="5840413" y="1822450"/>
          <p14:tracePt t="38524" x="5830888" y="1731963"/>
          <p14:tracePt t="38540" x="5803900" y="1670050"/>
          <p14:tracePt t="38557" x="5803900" y="1633538"/>
          <p14:tracePt t="38573" x="5803900" y="1581150"/>
          <p14:tracePt t="38590" x="5813425" y="1536700"/>
          <p14:tracePt t="38591" x="5822950" y="1500188"/>
          <p14:tracePt t="38607" x="5830888" y="1438275"/>
          <p14:tracePt t="38624" x="5830888" y="1384300"/>
          <p14:tracePt t="38640" x="5830888" y="1347788"/>
          <p14:tracePt t="38657" x="5848350" y="1330325"/>
          <p14:tracePt t="38674" x="5857875" y="1312863"/>
          <p14:tracePt t="38690" x="5867400" y="1303338"/>
          <p14:tracePt t="38707" x="5875338" y="1285875"/>
          <p14:tracePt t="38724" x="5875338" y="1258888"/>
          <p14:tracePt t="38743" x="5875338" y="1250950"/>
          <p14:tracePt t="38838" x="5875338" y="1241425"/>
          <p14:tracePt t="38848" x="5875338" y="1231900"/>
          <p14:tracePt t="38966" x="5875338" y="1223963"/>
          <p14:tracePt t="38975" x="5867400" y="1214438"/>
          <p14:tracePt t="38991" x="5795963" y="1179513"/>
          <p14:tracePt t="39007" x="5697538" y="1152525"/>
          <p14:tracePt t="39024" x="5626100" y="1125538"/>
          <p14:tracePt t="39040" x="5562600" y="1116013"/>
          <p14:tracePt t="39057" x="5473700" y="1116013"/>
          <p14:tracePt t="39074" x="5402263" y="1116013"/>
          <p14:tracePt t="39091" x="5340350" y="1160463"/>
          <p14:tracePt t="39107" x="5303838" y="1187450"/>
          <p14:tracePt t="39124" x="5268913" y="1223963"/>
          <p14:tracePt t="39140" x="5241925" y="1268413"/>
          <p14:tracePt t="39157" x="5214938" y="1303338"/>
          <p14:tracePt t="39176" x="5170488" y="1428750"/>
          <p14:tracePt t="39190" x="5153025" y="1465263"/>
          <p14:tracePt t="39207" x="5108575" y="1562100"/>
          <p14:tracePt t="39224" x="5062538" y="1660525"/>
          <p14:tracePt t="39240" x="5037138" y="1741488"/>
          <p14:tracePt t="39257" x="5000625" y="1822450"/>
          <p14:tracePt t="39274" x="4965700" y="1911350"/>
          <p14:tracePt t="39290" x="4946650" y="1982788"/>
          <p14:tracePt t="39307" x="4875213" y="2116138"/>
          <p14:tracePt t="39324" x="4803775" y="2224088"/>
          <p14:tracePt t="39340" x="4741863" y="2303463"/>
          <p14:tracePt t="39357" x="4705350" y="2366963"/>
          <p14:tracePt t="39374" x="4670425" y="2411413"/>
          <p14:tracePt t="39390" x="4643438" y="2446338"/>
          <p14:tracePt t="39408" x="4633913" y="2482850"/>
          <p14:tracePt t="39425" x="4633913" y="2509838"/>
          <p14:tracePt t="39426" x="4633913" y="2517775"/>
          <p14:tracePt t="39442" x="4625975" y="2536825"/>
          <p14:tracePt t="39457" x="4625975" y="2554288"/>
          <p14:tracePt t="39474" x="4608513" y="2562225"/>
          <p14:tracePt t="39490" x="4598988" y="2571750"/>
          <p14:tracePt t="39507" x="4581525" y="2581275"/>
          <p14:tracePt t="39524" x="4572000" y="2581275"/>
          <p14:tracePt t="39540" x="4562475" y="2581275"/>
          <p14:tracePt t="39557" x="4554538" y="2589213"/>
          <p14:tracePt t="39802" x="4562475" y="2581275"/>
          <p14:tracePt t="39818" x="4589463" y="2562225"/>
          <p14:tracePt t="39831" x="4608513" y="2536825"/>
          <p14:tracePt t="39840" x="4633913" y="2527300"/>
          <p14:tracePt t="39857" x="4687888" y="2527300"/>
          <p14:tracePt t="39874" x="4751388" y="2517775"/>
          <p14:tracePt t="39891" x="4776788" y="2517775"/>
          <p14:tracePt t="39907" x="4813300" y="2509838"/>
          <p14:tracePt t="39925" x="4830763" y="2500313"/>
          <p14:tracePt t="39940" x="4848225" y="2500313"/>
          <p14:tracePt t="39957" x="4857750" y="2490788"/>
          <p14:tracePt t="39974" x="4875213" y="2482850"/>
          <p14:tracePt t="39991" x="4875213" y="2473325"/>
          <p14:tracePt t="40007" x="4884738" y="2455863"/>
          <p14:tracePt t="40024" x="4902200" y="2438400"/>
          <p14:tracePt t="40041" x="4902200" y="2419350"/>
          <p14:tracePt t="40057" x="4902200" y="2401888"/>
          <p14:tracePt t="40074" x="4902200" y="2393950"/>
          <p14:tracePt t="40090" x="4919663" y="2374900"/>
          <p14:tracePt t="40107" x="4938713" y="2366963"/>
          <p14:tracePt t="40124" x="4965700" y="2347913"/>
          <p14:tracePt t="40126" x="4973638" y="2347913"/>
          <p14:tracePt t="40141" x="5000625" y="2339975"/>
          <p14:tracePt t="40157" x="5027613" y="2330450"/>
          <p14:tracePt t="40175" x="5099050" y="2322513"/>
          <p14:tracePt t="40191" x="5197475" y="2322513"/>
          <p14:tracePt t="40207" x="5303838" y="2312988"/>
          <p14:tracePt t="40224" x="5384800" y="2303463"/>
          <p14:tracePt t="40241" x="5473700" y="2303463"/>
          <p14:tracePt t="40257" x="5554663" y="2303463"/>
          <p14:tracePt t="40274" x="5653088" y="2303463"/>
          <p14:tracePt t="40291" x="5705475" y="2312988"/>
          <p14:tracePt t="40307" x="5741988" y="2312988"/>
          <p14:tracePt t="40324" x="5751513" y="2312988"/>
          <p14:tracePt t="40341" x="5768975" y="2312988"/>
          <p14:tracePt t="40357" x="5776913" y="2312988"/>
          <p14:tracePt t="40377" x="5786438" y="2312988"/>
          <p14:tracePt t="40391" x="5795963" y="2312988"/>
          <p14:tracePt t="40392" x="5803900" y="2312988"/>
          <p14:tracePt t="40408" x="5830888" y="2312988"/>
          <p14:tracePt t="40424" x="5857875" y="2322513"/>
          <p14:tracePt t="40441" x="5867400" y="2322513"/>
          <p14:tracePt t="40457" x="5884863" y="2322513"/>
          <p14:tracePt t="40529" x="5884863" y="2330450"/>
          <p14:tracePt t="40542" x="5867400" y="2330450"/>
          <p14:tracePt t="40558" x="5840413" y="2330450"/>
          <p14:tracePt t="40574" x="5759450" y="2339975"/>
          <p14:tracePt t="40591" x="5653088" y="2339975"/>
          <p14:tracePt t="40608" x="5554663" y="2339975"/>
          <p14:tracePt t="40624" x="5456238" y="2330450"/>
          <p14:tracePt t="40640" x="5394325" y="2330450"/>
          <p14:tracePt t="40658" x="5357813" y="2322513"/>
          <p14:tracePt t="40675" x="5330825" y="2322513"/>
          <p14:tracePt t="40691" x="5303838" y="2322513"/>
          <p14:tracePt t="40707" x="5295900" y="2322513"/>
          <p14:tracePt t="40724" x="5286375" y="2322513"/>
          <p14:tracePt t="40741" x="5251450" y="2312988"/>
          <p14:tracePt t="40757" x="5224463" y="2312988"/>
          <p14:tracePt t="40774" x="5205413" y="2312988"/>
          <p14:tracePt t="40791" x="5187950" y="2312988"/>
          <p14:tracePt t="40807" x="5160963" y="2312988"/>
          <p14:tracePt t="40824" x="5133975" y="2312988"/>
          <p14:tracePt t="40841" x="5116513" y="2312988"/>
          <p14:tracePt t="40857" x="5108575" y="2312988"/>
          <p14:tracePt t="40953" x="5116513" y="2312988"/>
          <p14:tracePt t="40968" x="5133975" y="2312988"/>
          <p14:tracePt t="40983" x="5143500" y="2312988"/>
          <p14:tracePt t="40991" x="5205413" y="2312988"/>
          <p14:tracePt t="41007" x="5303838" y="2322513"/>
          <p14:tracePt t="41024" x="5402263" y="2322513"/>
          <p14:tracePt t="41041" x="5500688" y="2322513"/>
          <p14:tracePt t="41057" x="5599113" y="2322513"/>
          <p14:tracePt t="41074" x="5653088" y="2322513"/>
          <p14:tracePt t="41090" x="5688013" y="2322513"/>
          <p14:tracePt t="41091" x="5697538" y="2322513"/>
          <p14:tracePt t="41107" x="5715000" y="2322513"/>
          <p14:tracePt t="41124" x="5732463" y="2322513"/>
          <p14:tracePt t="41141" x="5759450" y="2322513"/>
          <p14:tracePt t="41158" x="5786438" y="2322513"/>
          <p14:tracePt t="41174" x="5813425" y="2322513"/>
          <p14:tracePt t="41191" x="5822950" y="2322513"/>
          <p14:tracePt t="41207" x="5840413" y="2322513"/>
          <p14:tracePt t="41224" x="5848350" y="2322513"/>
          <p14:tracePt t="41241" x="5857875" y="2322513"/>
          <p14:tracePt t="41257" x="5867400" y="2322513"/>
          <p14:tracePt t="41274" x="5884863" y="2322513"/>
          <p14:tracePt t="41336" x="5875338" y="2322513"/>
          <p14:tracePt t="41350" x="5867400" y="2322513"/>
          <p14:tracePt t="41352" x="5848350" y="2322513"/>
          <p14:tracePt t="41365" x="5822950" y="2322513"/>
          <p14:tracePt t="41374" x="5803900" y="2322513"/>
          <p14:tracePt t="41391" x="5705475" y="2322513"/>
          <p14:tracePt t="41407" x="5608638" y="2322513"/>
          <p14:tracePt t="41424" x="5537200" y="2322513"/>
          <p14:tracePt t="41440" x="5500688" y="2322513"/>
          <p14:tracePt t="41442" x="5491163" y="2322513"/>
          <p14:tracePt t="41457" x="5473700" y="2322513"/>
          <p14:tracePt t="41474" x="5446713" y="2322513"/>
          <p14:tracePt t="41491" x="5419725" y="2322513"/>
          <p14:tracePt t="41507" x="5402263" y="2322513"/>
          <p14:tracePt t="41524" x="5375275" y="2322513"/>
          <p14:tracePt t="41541" x="5330825" y="2312988"/>
          <p14:tracePt t="41557" x="5303838" y="2312988"/>
          <p14:tracePt t="41574" x="5286375" y="2312988"/>
          <p14:tracePt t="41591" x="5251450" y="2322513"/>
          <p14:tracePt t="41607" x="5232400" y="2322513"/>
          <p14:tracePt t="41693" x="5251450" y="2330450"/>
          <p14:tracePt t="41706" x="5276850" y="2330450"/>
          <p14:tracePt t="41719" x="5357813" y="2339975"/>
          <p14:tracePt t="41726" x="5411788" y="2347913"/>
          <p14:tracePt t="41741" x="5510213" y="2347913"/>
          <p14:tracePt t="41757" x="5616575" y="2357438"/>
          <p14:tracePt t="41774" x="5724525" y="2366963"/>
          <p14:tracePt t="41790" x="5822950" y="2366963"/>
          <p14:tracePt t="41807" x="5875338" y="2366963"/>
          <p14:tracePt t="41824" x="5884863" y="2366963"/>
          <p14:tracePt t="41843" x="5894388" y="2366963"/>
          <p14:tracePt t="42019" x="5902325" y="2366963"/>
          <p14:tracePt t="42036" x="5911850" y="2366963"/>
          <p14:tracePt t="42051" x="5929313" y="2347913"/>
          <p14:tracePt t="42059" x="5946775" y="2339975"/>
          <p14:tracePt t="42074" x="5973763" y="2303463"/>
          <p14:tracePt t="42091" x="6000750" y="2276475"/>
          <p14:tracePt t="42107" x="6018213" y="2241550"/>
          <p14:tracePt t="42124" x="6045200" y="2214563"/>
          <p14:tracePt t="42141" x="6054725" y="2197100"/>
          <p14:tracePt t="42157" x="6072188" y="2179638"/>
          <p14:tracePt t="42175" x="6089650" y="2133600"/>
          <p14:tracePt t="42191" x="6108700" y="2116138"/>
          <p14:tracePt t="42208" x="6116638" y="2098675"/>
          <p14:tracePt t="42224" x="6126163" y="2089150"/>
          <p14:tracePt t="42241" x="6134100" y="2071688"/>
          <p14:tracePt t="42257" x="6143625" y="2054225"/>
          <p14:tracePt t="42274" x="6153150" y="2027238"/>
          <p14:tracePt t="42291" x="6161088" y="2000250"/>
          <p14:tracePt t="42292" x="6161088" y="1982788"/>
          <p14:tracePt t="42308" x="6170613" y="1955800"/>
          <p14:tracePt t="42324" x="6180138" y="1919288"/>
          <p14:tracePt t="42341" x="6180138" y="1911350"/>
          <p14:tracePt t="42357" x="6188075" y="1901825"/>
          <p14:tracePt t="42374" x="6188075" y="1893888"/>
          <p14:tracePt t="42514" x="6180138" y="1866900"/>
          <p14:tracePt t="42524" x="6161088" y="1830388"/>
          <p14:tracePt t="42541" x="6134100" y="1776413"/>
          <p14:tracePt t="42558" x="6108700" y="1687513"/>
          <p14:tracePt t="42574" x="6072188" y="1616075"/>
          <p14:tracePt t="42591" x="6037263" y="1536700"/>
          <p14:tracePt t="42592" x="6027738" y="1482725"/>
          <p14:tracePt t="42607" x="6000750" y="1419225"/>
          <p14:tracePt t="42624" x="5973763" y="1366838"/>
          <p14:tracePt t="42641" x="5956300" y="1339850"/>
          <p14:tracePt t="42657" x="5938838" y="1312863"/>
          <p14:tracePt t="42674" x="5911850" y="1285875"/>
          <p14:tracePt t="42691" x="5894388" y="1258888"/>
          <p14:tracePt t="42691" x="5884863" y="1250950"/>
          <p14:tracePt t="42708" x="5875338" y="1223963"/>
          <p14:tracePt t="42724" x="5848350" y="1196975"/>
          <p14:tracePt t="42741" x="5830888" y="1169988"/>
          <p14:tracePt t="42757" x="5813425" y="1160463"/>
          <p14:tracePt t="42774" x="5803900" y="1143000"/>
          <p14:tracePt t="42791" x="5786438" y="1125538"/>
          <p14:tracePt t="42807" x="5776913" y="1116013"/>
          <p14:tracePt t="42929" x="5776913" y="1125538"/>
          <p14:tracePt t="42942" x="5795963" y="1133475"/>
          <p14:tracePt t="42944" x="5803900" y="1152525"/>
          <p14:tracePt t="42951" x="5813425" y="1160463"/>
          <p14:tracePt t="42958" x="5830888" y="1179513"/>
          <p14:tracePt t="42974" x="5857875" y="1196975"/>
          <p14:tracePt t="42991" x="5884863" y="1231900"/>
          <p14:tracePt t="43007" x="5911850" y="1268413"/>
          <p14:tracePt t="43024" x="5938838" y="1303338"/>
          <p14:tracePt t="43041" x="5965825" y="1322388"/>
          <p14:tracePt t="43042" x="5983288" y="1339850"/>
          <p14:tracePt t="43057" x="6000750" y="1366838"/>
          <p14:tracePt t="43074" x="6027738" y="1393825"/>
          <p14:tracePt t="43091" x="6054725" y="1411288"/>
          <p14:tracePt t="43107" x="6081713" y="1438275"/>
          <p14:tracePt t="43124" x="6108700" y="1473200"/>
          <p14:tracePt t="43141" x="6134100" y="1509713"/>
          <p14:tracePt t="43158" x="6153150" y="1536700"/>
          <p14:tracePt t="43175" x="6170613" y="1562100"/>
          <p14:tracePt t="43177" x="6180138" y="1571625"/>
          <p14:tracePt t="43191" x="6180138" y="1598613"/>
          <p14:tracePt t="43208" x="6188075" y="1625600"/>
          <p14:tracePt t="43225" x="6188075" y="1643063"/>
          <p14:tracePt t="43241" x="6188075" y="1670050"/>
          <p14:tracePt t="43258" x="6188075" y="1687513"/>
          <p14:tracePt t="43274" x="6188075" y="1697038"/>
          <p14:tracePt t="43291" x="6188075" y="1724025"/>
          <p14:tracePt t="43308" x="6188075" y="1741488"/>
          <p14:tracePt t="43328" x="6188075" y="1751013"/>
          <p14:tracePt t="43428" x="6180138" y="1731963"/>
          <p14:tracePt t="43440" x="6170613" y="1714500"/>
          <p14:tracePt t="43452" x="6143625" y="1643063"/>
          <p14:tracePt t="43460" x="6126163" y="1608138"/>
          <p14:tracePt t="43474" x="6108700" y="1554163"/>
          <p14:tracePt t="43491" x="6062663" y="1455738"/>
          <p14:tracePt t="43507" x="6037263" y="1419225"/>
          <p14:tracePt t="43524" x="6010275" y="1393825"/>
          <p14:tracePt t="43541" x="5983288" y="1374775"/>
          <p14:tracePt t="43558" x="5973763" y="1357313"/>
          <p14:tracePt t="43574" x="5956300" y="1339850"/>
          <p14:tracePt t="43591" x="5929313" y="1322388"/>
          <p14:tracePt t="43592" x="5919788" y="1312863"/>
          <p14:tracePt t="43608" x="5894388" y="1303338"/>
          <p14:tracePt t="43624" x="5867400" y="1285875"/>
          <p14:tracePt t="43641" x="5857875" y="1285875"/>
          <p14:tracePt t="43658" x="5848350" y="1285875"/>
          <p14:tracePt t="43675" x="5840413" y="1285875"/>
          <p14:tracePt t="43691" x="5830888" y="1285875"/>
          <p14:tracePt t="43707" x="5830888" y="1276350"/>
          <p14:tracePt t="43724" x="5822950" y="1276350"/>
          <p14:tracePt t="43789" x="5830888" y="1285875"/>
          <p14:tracePt t="43801" x="5840413" y="1295400"/>
          <p14:tracePt t="43815" x="5867400" y="1322388"/>
          <p14:tracePt t="43819" x="5884863" y="1339850"/>
          <p14:tracePt t="43827" x="5894388" y="1347788"/>
          <p14:tracePt t="43841" x="5911850" y="1357313"/>
          <p14:tracePt t="43858" x="5946775" y="1401763"/>
          <p14:tracePt t="43874" x="5965825" y="1419225"/>
          <p14:tracePt t="43891" x="5973763" y="1428750"/>
          <p14:tracePt t="43908" x="5983288" y="1455738"/>
          <p14:tracePt t="43924" x="6000750" y="1482725"/>
          <p14:tracePt t="43926" x="6000750" y="1490663"/>
          <p14:tracePt t="43943" x="6018213" y="1527175"/>
          <p14:tracePt t="43958" x="6018213" y="1544638"/>
          <p14:tracePt t="43974" x="6018213" y="1571625"/>
          <p14:tracePt t="43991" x="6018213" y="1589088"/>
          <p14:tracePt t="44008" x="6018213" y="1625600"/>
          <p14:tracePt t="44024" x="6018213" y="1643063"/>
          <p14:tracePt t="44041" x="6018213" y="1670050"/>
          <p14:tracePt t="44058" x="6027738" y="1704975"/>
          <p14:tracePt t="44074" x="6027738" y="1724025"/>
          <p14:tracePt t="44091" x="6027738" y="1751013"/>
          <p14:tracePt t="44108" x="6027738" y="1768475"/>
          <p14:tracePt t="44125" x="6027738" y="1785938"/>
          <p14:tracePt t="44141" x="6027738" y="1795463"/>
          <p14:tracePt t="44481" x="6018213" y="1795463"/>
          <p14:tracePt t="44792" x="6000750" y="1812925"/>
          <p14:tracePt t="44815" x="5973763" y="1847850"/>
          <p14:tracePt t="44819" x="5965825" y="1866900"/>
          <p14:tracePt t="44834" x="5965825" y="1874838"/>
          <p14:tracePt t="44835" x="5965825" y="1884363"/>
          <p14:tracePt t="44843" x="5965825" y="1893888"/>
          <p14:tracePt t="44858" x="5965825" y="1919288"/>
          <p14:tracePt t="44874" x="5973763" y="1946275"/>
          <p14:tracePt t="44891" x="5991225" y="1973263"/>
          <p14:tracePt t="44908" x="6000750" y="1990725"/>
          <p14:tracePt t="44925" x="6018213" y="2000250"/>
          <p14:tracePt t="44941" x="6037263" y="2009775"/>
          <p14:tracePt t="44958" x="6072188" y="2017713"/>
          <p14:tracePt t="44974" x="6089650" y="2017713"/>
          <p14:tracePt t="44991" x="6108700" y="2017713"/>
          <p14:tracePt t="45008" x="6126163" y="2017713"/>
          <p14:tracePt t="45024" x="6134100" y="2017713"/>
          <p14:tracePt t="45041" x="6153150" y="1990725"/>
          <p14:tracePt t="45058" x="6170613" y="1965325"/>
          <p14:tracePt t="45074" x="6188075" y="1946275"/>
          <p14:tracePt t="45091" x="6188075" y="1919288"/>
          <p14:tracePt t="45092" x="6188075" y="1911350"/>
          <p14:tracePt t="45108" x="6188075" y="1884363"/>
          <p14:tracePt t="45124" x="6180138" y="1847850"/>
          <p14:tracePt t="45141" x="6153150" y="1830388"/>
          <p14:tracePt t="45158" x="6126163" y="1803400"/>
          <p14:tracePt t="45175" x="6108700" y="1776413"/>
          <p14:tracePt t="45177" x="6099175" y="1768475"/>
          <p14:tracePt t="45191" x="6081713" y="1751013"/>
          <p14:tracePt t="45208" x="6045200" y="1724025"/>
          <p14:tracePt t="45224" x="6027738" y="1714500"/>
          <p14:tracePt t="45241" x="6000750" y="1704975"/>
          <p14:tracePt t="45258" x="5973763" y="1704975"/>
          <p14:tracePt t="45274" x="5946775" y="1714500"/>
          <p14:tracePt t="45292" x="5911850" y="1741488"/>
          <p14:tracePt t="45308" x="5875338" y="1768475"/>
          <p14:tracePt t="45324" x="5848350" y="1803400"/>
          <p14:tracePt t="45341" x="5848350" y="1822450"/>
          <p14:tracePt t="45358" x="5848350" y="1847850"/>
          <p14:tracePt t="45374" x="5875338" y="1884363"/>
          <p14:tracePt t="45391" x="5902325" y="1911350"/>
          <p14:tracePt t="45408" x="5929313" y="1938338"/>
          <p14:tracePt t="45424" x="5956300" y="1965325"/>
          <p14:tracePt t="45441" x="5983288" y="1982788"/>
          <p14:tracePt t="45442" x="5991225" y="1990725"/>
          <p14:tracePt t="45458" x="6018213" y="2000250"/>
          <p14:tracePt t="45474" x="6037263" y="2000250"/>
          <p14:tracePt t="45491" x="6062663" y="2000250"/>
          <p14:tracePt t="45508" x="6081713" y="2000250"/>
          <p14:tracePt t="45525" x="6099175" y="1990725"/>
          <p14:tracePt t="45541" x="6116638" y="1965325"/>
          <p14:tracePt t="45543" x="6134100" y="1955800"/>
          <p14:tracePt t="45558" x="6143625" y="1928813"/>
          <p14:tracePt t="45574" x="6161088" y="1911350"/>
          <p14:tracePt t="45591" x="6170613" y="1901825"/>
          <p14:tracePt t="45608" x="6170613" y="1893888"/>
          <p14:tracePt t="45814" x="6161088" y="1893888"/>
          <p14:tracePt t="45827" x="6153150" y="1893888"/>
          <p14:tracePt t="45914" x="6143625" y="1893888"/>
          <p14:tracePt t="45937" x="6143625" y="1884363"/>
          <p14:tracePt t="45945" x="6134100" y="1874838"/>
          <p14:tracePt t="46486" x="6126163" y="1874838"/>
          <p14:tracePt t="46697" x="6116638" y="1874838"/>
          <p14:tracePt t="46712" x="6116638" y="1884363"/>
          <p14:tracePt t="46726" x="6108700" y="1884363"/>
          <p14:tracePt t="46810" x="6099175" y="1884363"/>
          <p14:tracePt t="46934" x="6089650" y="1893888"/>
          <p14:tracePt t="46950" x="6081713" y="1893888"/>
          <p14:tracePt t="46963" x="6081713" y="1901825"/>
          <p14:tracePt t="46977" x="6072188" y="1901825"/>
          <p14:tracePt t="46992" x="6072188" y="1911350"/>
          <p14:tracePt t="47008" x="6072188" y="1919288"/>
          <p14:tracePt t="47078" x="6062663" y="1919288"/>
          <p14:tracePt t="47161" x="6054725" y="1919288"/>
          <p14:tracePt t="47177" x="6045200" y="1919288"/>
          <p14:tracePt t="47473" x="6037263" y="1919288"/>
          <p14:tracePt t="47575" x="6027738" y="1919288"/>
          <p14:tracePt t="47599" x="6018213" y="1938338"/>
          <p14:tracePt t="47623" x="6018213" y="1973263"/>
          <p14:tracePt t="47633" x="6018213" y="1982788"/>
          <p14:tracePt t="47642" x="6018213" y="2000250"/>
          <p14:tracePt t="47658" x="6018213" y="2036763"/>
          <p14:tracePt t="47676" x="6018213" y="2054225"/>
          <p14:tracePt t="47691" x="6018213" y="2062163"/>
          <p14:tracePt t="47708" x="6018213" y="2071688"/>
          <p14:tracePt t="47725" x="6018213" y="2098675"/>
          <p14:tracePt t="47741" x="6010275" y="2125663"/>
          <p14:tracePt t="47758" x="5991225" y="2152650"/>
          <p14:tracePt t="47775" x="5983288" y="2152650"/>
          <p14:tracePt t="47862" x="5973763" y="2152650"/>
          <p14:tracePt t="47880" x="5956300" y="2133600"/>
          <p14:tracePt t="47896" x="5946775" y="2116138"/>
          <p14:tracePt t="47913" x="5946775" y="2108200"/>
          <p14:tracePt t="47927" x="5946775" y="2098675"/>
          <p14:tracePt t="48197" x="5956300" y="2108200"/>
          <p14:tracePt t="48211" x="5973763" y="2116138"/>
          <p14:tracePt t="48226" x="5983288" y="2116138"/>
          <p14:tracePt t="48243" x="5991225" y="2125663"/>
          <p14:tracePt t="48259" x="6010275" y="2125663"/>
          <p14:tracePt t="48275" x="6027738" y="2125663"/>
          <p14:tracePt t="48292" x="6037263" y="2125663"/>
          <p14:tracePt t="48308" x="6116638" y="2108200"/>
          <p14:tracePt t="48325" x="6232525" y="2081213"/>
          <p14:tracePt t="48327" x="6303963" y="2062163"/>
          <p14:tracePt t="48342" x="6357938" y="2044700"/>
          <p14:tracePt t="48359" x="6419850" y="2027238"/>
          <p14:tracePt t="48375" x="6429375" y="2027238"/>
          <p14:tracePt t="48398" x="6438900" y="2027238"/>
          <p14:tracePt t="48408" x="6446838" y="2027238"/>
          <p14:tracePt t="48426" x="6473825" y="2027238"/>
          <p14:tracePt t="48442" x="6491288" y="2054225"/>
          <p14:tracePt t="48445" x="6510338" y="2062163"/>
          <p14:tracePt t="48458" x="6527800" y="2108200"/>
          <p14:tracePt t="48475" x="6589713" y="2224088"/>
          <p14:tracePt t="48492" x="6608763" y="2286000"/>
          <p14:tracePt t="48508" x="6634163" y="2312988"/>
          <p14:tracePt t="48525" x="6643688" y="2322513"/>
          <p14:tracePt t="48542" x="6653213" y="2322513"/>
          <p14:tracePt t="48558" x="6661150" y="2322513"/>
          <p14:tracePt t="48614" x="6661150" y="2330450"/>
          <p14:tracePt t="48726" x="6653213" y="2330450"/>
          <p14:tracePt t="48750" x="6643688" y="2330450"/>
          <p14:tracePt t="48765" x="6626225" y="2330450"/>
          <p14:tracePt t="48778" x="6616700" y="2330450"/>
          <p14:tracePt t="48793" x="6616700" y="2339975"/>
          <p14:tracePt t="48810" x="6608763" y="2347913"/>
          <p14:tracePt t="48825" x="6599238" y="2357438"/>
          <p14:tracePt t="48843" x="6589713" y="2366963"/>
          <p14:tracePt t="48859" x="6581775" y="2366963"/>
          <p14:tracePt t="48876" x="6572250" y="2374900"/>
          <p14:tracePt t="49096" x="6554788" y="2366963"/>
          <p14:tracePt t="49113" x="6537325" y="2357438"/>
          <p14:tracePt t="49131" x="6527800" y="2347913"/>
          <p14:tracePt t="49146" x="6500813" y="2339975"/>
          <p14:tracePt t="49165" x="6491288" y="2339975"/>
          <p14:tracePt t="49216" x="6500813" y="2357438"/>
          <p14:tracePt t="49229" x="6510338" y="2366963"/>
          <p14:tracePt t="49246" x="6518275" y="2374900"/>
          <p14:tracePt t="49260" x="6545263" y="2374900"/>
          <p14:tracePt t="49275" x="6562725" y="2366963"/>
          <p14:tracePt t="49294" x="6599238" y="2303463"/>
          <p14:tracePt t="49309" x="6616700" y="2251075"/>
          <p14:tracePt t="49327" x="6626225" y="2224088"/>
          <p14:tracePt t="49343" x="6626225" y="2214563"/>
          <p14:tracePt t="49359" x="6589713" y="2197100"/>
          <p14:tracePt t="49376" x="6527800" y="2187575"/>
          <p14:tracePt t="49392" x="6429375" y="2179638"/>
          <p14:tracePt t="49409" x="6340475" y="2179638"/>
          <p14:tracePt t="49427" x="6286500" y="2224088"/>
          <p14:tracePt t="49443" x="6251575" y="2286000"/>
          <p14:tracePt t="49458" x="6251575" y="2384425"/>
          <p14:tracePt t="49475" x="6313488" y="2473325"/>
          <p14:tracePt t="49492" x="6357938" y="2509838"/>
          <p14:tracePt t="49508" x="6438900" y="2517775"/>
          <p14:tracePt t="49526" x="6500813" y="2500313"/>
          <p14:tracePt t="49528" x="6537325" y="2482850"/>
          <p14:tracePt t="49542" x="6545263" y="2446338"/>
          <p14:tracePt t="49559" x="6562725" y="2322513"/>
          <p14:tracePt t="49575" x="6562725" y="2268538"/>
          <p14:tracePt t="49592" x="6545263" y="2251075"/>
          <p14:tracePt t="49608" x="6537325" y="2241550"/>
          <p14:tracePt t="49625" x="6527800" y="2241550"/>
          <p14:tracePt t="49642" x="6500813" y="2251075"/>
          <p14:tracePt t="49643" x="6473825" y="2259013"/>
          <p14:tracePt t="49659" x="6446838" y="2286000"/>
          <p14:tracePt t="49676" x="6438900" y="2303463"/>
          <p14:tracePt t="49692" x="6438900" y="2322513"/>
          <p14:tracePt t="49708" x="6446838" y="2339975"/>
          <p14:tracePt t="49725" x="6456363" y="2339975"/>
          <p14:tracePt t="49742" x="6473825" y="2339975"/>
          <p14:tracePt t="49758" x="6483350" y="2339975"/>
          <p14:tracePt t="49835" x="6483350" y="2374900"/>
          <p14:tracePt t="49844" x="6465888" y="2401888"/>
          <p14:tracePt t="49859" x="6429375" y="2500313"/>
          <p14:tracePt t="49875" x="6340475" y="2608263"/>
          <p14:tracePt t="49892" x="6197600" y="2724150"/>
          <p14:tracePt t="49909" x="6027738" y="2830513"/>
          <p14:tracePt t="49926" x="5894388" y="2884488"/>
          <p14:tracePt t="49942" x="5795963" y="2919413"/>
          <p14:tracePt t="49944" x="5741988" y="2938463"/>
          <p14:tracePt t="49960" x="5634038" y="2946400"/>
          <p14:tracePt t="49975" x="5537200" y="2955925"/>
          <p14:tracePt t="49992" x="5456238" y="2946400"/>
          <p14:tracePt t="50009" x="5384800" y="2919413"/>
          <p14:tracePt t="50025" x="5295900" y="2884488"/>
          <p14:tracePt t="50042" x="5224463" y="2847975"/>
          <p14:tracePt t="50058" x="5187950" y="2830513"/>
          <p14:tracePt t="50075" x="5153025" y="2813050"/>
          <p14:tracePt t="50092" x="5133975" y="2786063"/>
          <p14:tracePt t="50108" x="5108575" y="2759075"/>
          <p14:tracePt t="50125" x="5072063" y="2751138"/>
          <p14:tracePt t="50142" x="5037138" y="2732088"/>
          <p14:tracePt t="50158" x="4991100" y="2714625"/>
          <p14:tracePt t="50177" x="4946650" y="2679700"/>
          <p14:tracePt t="50193" x="4919663" y="2652713"/>
          <p14:tracePt t="50209" x="4894263" y="2633663"/>
          <p14:tracePt t="50225" x="4894263" y="2625725"/>
          <p14:tracePt t="50299" x="4919663" y="2625725"/>
          <p14:tracePt t="50312" x="4965700" y="2625725"/>
          <p14:tracePt t="50314" x="5027613" y="2625725"/>
          <p14:tracePt t="50328" x="5081588" y="2625725"/>
          <p14:tracePt t="50343" x="5170488" y="2625725"/>
          <p14:tracePt t="50359" x="5241925" y="2625725"/>
          <p14:tracePt t="50378" x="5303838" y="2616200"/>
          <p14:tracePt t="50395" x="5322888" y="2608263"/>
          <p14:tracePt t="50440" x="5313363" y="2608263"/>
          <p14:tracePt t="50457" x="5160963" y="2643188"/>
          <p14:tracePt t="50471" x="4956175" y="2652713"/>
          <p14:tracePt t="50487" x="4776788" y="2652713"/>
          <p14:tracePt t="50506" x="4643438" y="2652713"/>
          <p14:tracePt t="50521" x="4589463" y="2643188"/>
          <p14:tracePt t="50565" x="4625975" y="2643188"/>
          <p14:tracePt t="50580" x="4776788" y="2633663"/>
          <p14:tracePt t="50596" x="5045075" y="2608263"/>
          <p14:tracePt t="50614" x="5394325" y="2562225"/>
          <p14:tracePt t="50631" x="5599113" y="2517775"/>
          <p14:tracePt t="50646" x="5732463" y="2500313"/>
          <p14:tracePt t="50664" x="5786438" y="2500313"/>
          <p14:tracePt t="50694" x="5759450" y="2509838"/>
          <p14:tracePt t="50710" x="5643563" y="2536825"/>
          <p14:tracePt t="50725" x="5473700" y="2589213"/>
          <p14:tracePt t="50741" x="5259388" y="2616200"/>
          <p14:tracePt t="50756" x="5054600" y="2643188"/>
          <p14:tracePt t="50770" x="4911725" y="2652713"/>
          <p14:tracePt t="50789" x="4857750" y="2652713"/>
          <p14:tracePt t="50805" x="4848225" y="2652713"/>
          <p14:tracePt t="50833" x="4884738" y="2652713"/>
          <p14:tracePt t="50846" x="4965700" y="2633663"/>
          <p14:tracePt t="50861" x="5143500" y="2598738"/>
          <p14:tracePt t="50876" x="5330825" y="2598738"/>
          <p14:tracePt t="50879" x="5394325" y="2598738"/>
          <p14:tracePt t="50896" x="5483225" y="2616200"/>
          <p14:tracePt t="50912" x="5527675" y="2616200"/>
          <p14:tracePt t="50928" x="5554663" y="2625725"/>
          <p14:tracePt t="51116" x="5562600" y="2625725"/>
          <p14:tracePt t="51142" x="5562600" y="2633663"/>
          <p14:tracePt t="51226" x="5572125" y="2633663"/>
          <p14:tracePt t="51242" x="5581650" y="2633663"/>
          <p14:tracePt t="51258" x="5599113" y="2625725"/>
          <p14:tracePt t="51273" x="5616575" y="2616200"/>
          <p14:tracePt t="51291" x="5634038" y="2589213"/>
          <p14:tracePt t="51307" x="5670550" y="2562225"/>
          <p14:tracePt t="51323" x="5705475" y="2536825"/>
          <p14:tracePt t="51338" x="5732463" y="2509838"/>
          <p14:tracePt t="51355" x="5776913" y="2490788"/>
          <p14:tracePt t="51370" x="5803900" y="2465388"/>
          <p14:tracePt t="51387" x="5822950" y="2465388"/>
          <p14:tracePt t="51402" x="5848350" y="2455863"/>
          <p14:tracePt t="51404" x="5857875" y="2455863"/>
          <p14:tracePt t="51421" x="5867400" y="2455863"/>
          <p14:tracePt t="51437" x="5884863" y="2455863"/>
          <p14:tracePt t="51455" x="5902325" y="2490788"/>
          <p14:tracePt t="51471" x="5884863" y="2571750"/>
          <p14:tracePt t="51491" x="5768975" y="2741613"/>
          <p14:tracePt t="51507" x="5661025" y="2840038"/>
          <p14:tracePt t="51523" x="5537200" y="2901950"/>
          <p14:tracePt t="51530" x="5465763" y="2919413"/>
          <p14:tracePt t="51542" x="5384800" y="2938463"/>
          <p14:tracePt t="51559" x="5099050" y="2938463"/>
          <p14:tracePt t="51575" x="4938713" y="2928938"/>
          <p14:tracePt t="51592" x="4830763" y="2894013"/>
          <p14:tracePt t="51609" x="4786313" y="2867025"/>
          <p14:tracePt t="51625" x="4732338" y="2830513"/>
          <p14:tracePt t="51642" x="4697413" y="2751138"/>
          <p14:tracePt t="51659" x="4679950" y="2705100"/>
          <p14:tracePt t="51678" x="4679950" y="2670175"/>
          <p14:tracePt t="51693" x="4687888" y="2643188"/>
          <p14:tracePt t="51709" x="4705350" y="2625725"/>
          <p14:tracePt t="51725" x="4714875" y="2608263"/>
          <p14:tracePt t="51742" x="4732338" y="2589213"/>
          <p14:tracePt t="51759" x="4741863" y="2571750"/>
          <p14:tracePt t="51775" x="4751388" y="2544763"/>
          <p14:tracePt t="51792" x="4768850" y="2517775"/>
          <p14:tracePt t="51794" x="4776788" y="2509838"/>
          <p14:tracePt t="51809" x="4803775" y="2482850"/>
          <p14:tracePt t="51825" x="4822825" y="2455863"/>
          <p14:tracePt t="51842" x="4848225" y="2428875"/>
          <p14:tracePt t="51859" x="4875213" y="2411413"/>
          <p14:tracePt t="51875" x="4894263" y="2374900"/>
          <p14:tracePt t="51892" x="4919663" y="2347913"/>
          <p14:tracePt t="51909" x="4956175" y="2312988"/>
          <p14:tracePt t="51927" x="4973638" y="2303463"/>
          <p14:tracePt t="51943" x="4983163" y="2303463"/>
          <p14:tracePt t="51959" x="5000625" y="2303463"/>
          <p14:tracePt t="51978" x="5010150" y="2303463"/>
          <p14:tracePt t="51996" x="5018088" y="2303463"/>
          <p14:tracePt t="52012" x="5018088" y="2295525"/>
          <p14:tracePt t="52026" x="5027613" y="2286000"/>
          <p14:tracePt t="52042" x="5037138" y="2276475"/>
          <p14:tracePt t="52059" x="5037138" y="2268538"/>
          <p14:tracePt t="52076" x="5045075" y="2259013"/>
          <p14:tracePt t="52092" x="5045075" y="2241550"/>
          <p14:tracePt t="52109" x="5018088" y="2232025"/>
          <p14:tracePt t="52125" x="5000625" y="2205038"/>
          <p14:tracePt t="52142" x="4973638" y="2179638"/>
          <p14:tracePt t="52143" x="4956175" y="2170113"/>
          <p14:tracePt t="52159" x="4938713" y="2152650"/>
          <p14:tracePt t="52175" x="4919663" y="2143125"/>
          <p14:tracePt t="52196" x="4911725" y="2143125"/>
          <p14:tracePt t="52209" x="4902200" y="2133600"/>
          <p14:tracePt t="52225" x="4902200" y="2125663"/>
          <p14:tracePt t="52289" x="4911725" y="2125663"/>
          <p14:tracePt t="52297" x="4919663" y="2125663"/>
          <p14:tracePt t="52309" x="4938713" y="2125663"/>
          <p14:tracePt t="52325" x="4956175" y="2133600"/>
          <p14:tracePt t="52342" x="4983163" y="2160588"/>
          <p14:tracePt t="52343" x="5000625" y="2170113"/>
          <p14:tracePt t="52359" x="5018088" y="2197100"/>
          <p14:tracePt t="52375" x="5045075" y="2224088"/>
          <p14:tracePt t="52392" x="5054600" y="2232025"/>
          <p14:tracePt t="52464" x="5062538" y="2232025"/>
          <p14:tracePt t="52473" x="5072063" y="2224088"/>
          <p14:tracePt t="52481" x="5089525" y="2187575"/>
          <p14:tracePt t="52492" x="5108575" y="2160588"/>
          <p14:tracePt t="52509" x="5143500" y="2116138"/>
          <p14:tracePt t="52526" x="5170488" y="2098675"/>
          <p14:tracePt t="52542" x="5187950" y="2081213"/>
          <p14:tracePt t="52559" x="5205413" y="2062163"/>
          <p14:tracePt t="52575" x="5224463" y="2062163"/>
          <p14:tracePt t="52592" x="5232400" y="2062163"/>
          <p14:tracePt t="52983" x="5241925" y="2062163"/>
          <p14:tracePt t="53007" x="5313363" y="2170113"/>
          <p14:tracePt t="53029" x="5473700" y="2330450"/>
          <p14:tracePt t="53042" x="5527675" y="2366963"/>
          <p14:tracePt t="53059" x="5688013" y="2438400"/>
          <p14:tracePt t="53075" x="5795963" y="2473325"/>
          <p14:tracePt t="53092" x="5894388" y="2509838"/>
          <p14:tracePt t="53109" x="5983288" y="2536825"/>
          <p14:tracePt t="53125" x="6072188" y="2554288"/>
          <p14:tracePt t="53142" x="6170613" y="2554288"/>
          <p14:tracePt t="53159" x="6269038" y="2554288"/>
          <p14:tracePt t="53160" x="6303963" y="2554288"/>
          <p14:tracePt t="53175" x="6357938" y="2527300"/>
          <p14:tracePt t="53192" x="6384925" y="2509838"/>
          <p14:tracePt t="53209" x="6402388" y="2482850"/>
          <p14:tracePt t="53225" x="6411913" y="2465388"/>
          <p14:tracePt t="53242" x="6411913" y="2419350"/>
          <p14:tracePt t="53259" x="6411913" y="2347913"/>
          <p14:tracePt t="53275" x="6394450" y="2259013"/>
          <p14:tracePt t="53292" x="6367463" y="2205038"/>
          <p14:tracePt t="53309" x="6340475" y="2170113"/>
          <p14:tracePt t="53325" x="6323013" y="2143125"/>
          <p14:tracePt t="53342" x="6313488" y="2125663"/>
          <p14:tracePt t="53462" x="6323013" y="2133600"/>
          <p14:tracePt t="53477" x="6348413" y="2143125"/>
          <p14:tracePt t="53492" x="6367463" y="2160588"/>
          <p14:tracePt t="53509" x="6394450" y="2170113"/>
          <p14:tracePt t="53525" x="6411913" y="2197100"/>
          <p14:tracePt t="53542" x="6429375" y="2224088"/>
          <p14:tracePt t="53559" x="6438900" y="2241550"/>
          <p14:tracePt t="53577" x="6446838" y="2251075"/>
          <p14:tracePt t="53592" x="6456363" y="2259013"/>
          <p14:tracePt t="53609" x="6465888" y="2259013"/>
          <p14:tracePt t="53687" x="6473825" y="2251075"/>
          <p14:tracePt t="53700" x="6483350" y="2232025"/>
          <p14:tracePt t="53715" x="6510338" y="2197100"/>
          <p14:tracePt t="53728" x="6537325" y="2170113"/>
          <p14:tracePt t="53742" x="6554788" y="2152650"/>
          <p14:tracePt t="53759" x="6572250" y="2133600"/>
          <p14:tracePt t="53776" x="6581775" y="2125663"/>
          <p14:tracePt t="53792" x="6589713" y="2125663"/>
          <p14:tracePt t="53809" x="6589713" y="2116138"/>
          <p14:tracePt t="53830" x="6599238" y="2116138"/>
          <p14:tracePt t="53842" x="6608763" y="2116138"/>
          <p14:tracePt t="54513" x="6616700" y="2116138"/>
          <p14:tracePt t="54533" x="6626225" y="2116138"/>
          <p14:tracePt t="54547" x="6634163" y="2143125"/>
          <p14:tracePt t="54559" x="6643688" y="2160588"/>
          <p14:tracePt t="54576" x="6643688" y="2214563"/>
          <p14:tracePt t="54592" x="6643688" y="2268538"/>
          <p14:tracePt t="54610" x="6643688" y="2303463"/>
          <p14:tracePt t="54626" x="6643688" y="2322513"/>
          <p14:tracePt t="54642" x="6643688" y="2339975"/>
          <p14:tracePt t="54659" x="6634163" y="2366963"/>
          <p14:tracePt t="54676" x="6616700" y="2393950"/>
          <p14:tracePt t="54692" x="6581775" y="2419350"/>
          <p14:tracePt t="54709" x="6545263" y="2446338"/>
          <p14:tracePt t="54710" x="6518275" y="2465388"/>
          <p14:tracePt t="54726" x="6465888" y="2490788"/>
          <p14:tracePt t="54742" x="6402388" y="2500313"/>
          <p14:tracePt t="54759" x="6357938" y="2500313"/>
          <p14:tracePt t="54776" x="6313488" y="2500313"/>
          <p14:tracePt t="54792" x="6259513" y="2500313"/>
          <p14:tracePt t="54809" x="6215063" y="2500313"/>
          <p14:tracePt t="54826" x="6161088" y="2500313"/>
          <p14:tracePt t="54842" x="6116638" y="2509838"/>
          <p14:tracePt t="54859" x="6089650" y="2517775"/>
          <p14:tracePt t="54876" x="6072188" y="2527300"/>
          <p14:tracePt t="54892" x="6062663" y="2527300"/>
          <p14:tracePt t="54909" x="6054725" y="2527300"/>
          <p14:tracePt t="54928" x="6045200" y="2527300"/>
          <p14:tracePt t="54943" x="6037263" y="2517775"/>
          <p14:tracePt t="54959" x="6018213" y="2490788"/>
          <p14:tracePt t="54960" x="5991225" y="2482850"/>
          <p14:tracePt t="54976" x="5965825" y="2446338"/>
          <p14:tracePt t="54992" x="5911850" y="2419350"/>
          <p14:tracePt t="55009" x="5867400" y="2393950"/>
          <p14:tracePt t="55026" x="5830888" y="2366963"/>
          <p14:tracePt t="55042" x="5803900" y="2339975"/>
          <p14:tracePt t="55059" x="5786438" y="2312988"/>
          <p14:tracePt t="55076" x="5768975" y="2286000"/>
          <p14:tracePt t="55092" x="5751513" y="2276475"/>
          <p14:tracePt t="55109" x="5751513" y="2268538"/>
          <p14:tracePt t="55418" x="5759450" y="2276475"/>
          <p14:tracePt t="55427" x="5768975" y="2286000"/>
          <p14:tracePt t="55434" x="5776913" y="2286000"/>
          <p14:tracePt t="55443" x="5786438" y="2295525"/>
          <p14:tracePt t="55459" x="5803900" y="2312988"/>
          <p14:tracePt t="55476" x="5830888" y="2339975"/>
          <p14:tracePt t="55492" x="5875338" y="2366963"/>
          <p14:tracePt t="55509" x="5911850" y="2393950"/>
          <p14:tracePt t="55526" x="5956300" y="2419350"/>
          <p14:tracePt t="55542" x="5983288" y="2446338"/>
          <p14:tracePt t="55559" x="6027738" y="2482850"/>
          <p14:tracePt t="55560" x="6054725" y="2500313"/>
          <p14:tracePt t="55576" x="6134100" y="2527300"/>
          <p14:tracePt t="55592" x="6242050" y="2562225"/>
          <p14:tracePt t="55609" x="6367463" y="2589213"/>
          <p14:tracePt t="55626" x="6465888" y="2608263"/>
          <p14:tracePt t="55642" x="6545263" y="2608263"/>
          <p14:tracePt t="55659" x="6589713" y="2598738"/>
          <p14:tracePt t="55660" x="6599238" y="2589213"/>
          <p14:tracePt t="55676" x="6634163" y="2571750"/>
          <p14:tracePt t="55693" x="6680200" y="2554288"/>
          <p14:tracePt t="55710" x="6751638" y="2536825"/>
          <p14:tracePt t="55726" x="6804025" y="2509838"/>
          <p14:tracePt t="55742" x="6831013" y="2482850"/>
          <p14:tracePt t="55759" x="6858000" y="2465388"/>
          <p14:tracePt t="55776" x="6875463" y="2446338"/>
          <p14:tracePt t="55792" x="6911975" y="2401888"/>
          <p14:tracePt t="55809" x="6929438" y="2393950"/>
          <p14:tracePt t="55826" x="6938963" y="2384425"/>
          <p14:tracePt t="55842" x="6956425" y="2374900"/>
          <p14:tracePt t="55859" x="6965950" y="2366963"/>
          <p14:tracePt t="55876" x="6983413" y="2366963"/>
          <p14:tracePt t="55892" x="6991350" y="2357438"/>
          <p14:tracePt t="55910" x="7027863" y="2347913"/>
          <p14:tracePt t="55926" x="7081838" y="2330450"/>
          <p14:tracePt t="55942" x="7153275" y="2322513"/>
          <p14:tracePt t="55959" x="7224713" y="2322513"/>
          <p14:tracePt t="55976" x="7269163" y="2322513"/>
          <p14:tracePt t="55992" x="7304088" y="2322513"/>
          <p14:tracePt t="56010" x="7331075" y="2322513"/>
          <p14:tracePt t="56109" x="7313613" y="2322513"/>
          <p14:tracePt t="56117" x="7269163" y="2322513"/>
          <p14:tracePt t="56126" x="7205663" y="2312988"/>
          <p14:tracePt t="56143" x="7062788" y="2286000"/>
          <p14:tracePt t="56159" x="6867525" y="2286000"/>
          <p14:tracePt t="56177" x="6688138" y="2312988"/>
          <p14:tracePt t="56179" x="6626225" y="2330450"/>
          <p14:tracePt t="56193" x="6599238" y="2357438"/>
          <p14:tracePt t="56209" x="6562725" y="2411413"/>
          <p14:tracePt t="56211" x="6562725" y="2419350"/>
          <p14:tracePt t="56226" x="6608763" y="2446338"/>
          <p14:tracePt t="56242" x="6715125" y="2482850"/>
          <p14:tracePt t="56259" x="6875463" y="2509838"/>
          <p14:tracePt t="56276" x="7045325" y="2517775"/>
          <p14:tracePt t="56292" x="7170738" y="2490788"/>
          <p14:tracePt t="56309" x="7242175" y="2465388"/>
          <p14:tracePt t="56310" x="7251700" y="2455863"/>
          <p14:tracePt t="56326" x="7259638" y="2438400"/>
          <p14:tracePt t="56343" x="7259638" y="2419350"/>
          <p14:tracePt t="56359" x="7251700" y="2419350"/>
          <p14:tracePt t="56376" x="7224713" y="2411413"/>
          <p14:tracePt t="56392" x="7188200" y="2411413"/>
          <p14:tracePt t="56409" x="7180263" y="2411413"/>
          <p14:tracePt t="56426" x="7170738" y="2411413"/>
          <p14:tracePt t="56442" x="7170738" y="2438400"/>
          <p14:tracePt t="56459" x="7170738" y="2455863"/>
          <p14:tracePt t="56511" x="7170738" y="2465388"/>
          <p14:tracePt t="56544" x="7180263" y="2465388"/>
          <p14:tracePt t="57024" x="7180263" y="2473325"/>
          <p14:tracePt t="57039" x="7180263" y="2482850"/>
          <p14:tracePt t="57055" x="7180263" y="2490788"/>
          <p14:tracePt t="57060" x="7180263" y="2500313"/>
          <p14:tracePt t="57131" x="7180263" y="2490788"/>
          <p14:tracePt t="57137" x="7180263" y="2482850"/>
          <p14:tracePt t="57145" x="7188200" y="2473325"/>
          <p14:tracePt t="57160" x="7188200" y="2455863"/>
          <p14:tracePt t="57182" x="7188200" y="2446338"/>
          <p14:tracePt t="57229" x="7188200" y="2438400"/>
          <p14:tracePt t="57248" x="7188200" y="2428875"/>
          <p14:tracePt t="57644" x="7180263" y="2428875"/>
          <p14:tracePt t="57655" x="7170738" y="2419350"/>
          <p14:tracePt t="57664" x="7161213" y="2411413"/>
          <p14:tracePt t="57677" x="7153275" y="2411413"/>
          <p14:tracePt t="57694" x="7099300" y="2393950"/>
          <p14:tracePt t="57710" x="7010400" y="2374900"/>
          <p14:tracePt t="57726" x="6884988" y="2347913"/>
          <p14:tracePt t="57743" x="6715125" y="2347913"/>
          <p14:tracePt t="57760" x="6419850" y="2347913"/>
          <p14:tracePt t="57777" x="5902325" y="2330450"/>
          <p14:tracePt t="57780" x="5599113" y="2295525"/>
          <p14:tracePt t="57793" x="5322888" y="2268538"/>
          <p14:tracePt t="57811" x="4724400" y="2187575"/>
          <p14:tracePt t="57827" x="4554538" y="2170113"/>
          <p14:tracePt t="57843" x="4473575" y="2170113"/>
          <p14:tracePt t="57860" x="4419600" y="2179638"/>
          <p14:tracePt t="57877" x="4402138" y="2197100"/>
          <p14:tracePt t="57893" x="4402138" y="2214563"/>
          <p14:tracePt t="57910" x="4473575" y="2251075"/>
          <p14:tracePt t="57929" x="4803775" y="2322513"/>
          <p14:tracePt t="57943" x="5330825" y="2438400"/>
          <p14:tracePt t="57959" x="6081713" y="2633663"/>
          <p14:tracePt t="57976" x="6786563" y="2768600"/>
          <p14:tracePt t="57993" x="7180263" y="2830513"/>
          <p14:tracePt t="58009" x="7340600" y="2840038"/>
          <p14:tracePt t="58026" x="7348538" y="2840038"/>
          <p14:tracePt t="58045" x="7304088" y="2813050"/>
          <p14:tracePt t="58059" x="7153275" y="2759075"/>
          <p14:tracePt t="58076" x="6902450" y="2714625"/>
          <p14:tracePt t="58093" x="6661150" y="2714625"/>
          <p14:tracePt t="58109" x="6473825" y="2751138"/>
          <p14:tracePt t="58126" x="6367463" y="2786063"/>
          <p14:tracePt t="58143" x="6340475" y="2803525"/>
          <p14:tracePt t="58159" x="6340475" y="2813050"/>
          <p14:tracePt t="58178" x="6340475" y="2822575"/>
          <p14:tracePt t="58193" x="6357938" y="2822575"/>
          <p14:tracePt t="58210" x="6367463" y="2822575"/>
          <p14:tracePt t="58226" x="6375400" y="2822575"/>
          <p14:tracePt t="58243" x="6375400" y="2813050"/>
          <p14:tracePt t="58263" x="6375400" y="2803525"/>
          <p14:tracePt t="58276" x="6375400" y="2786063"/>
          <p14:tracePt t="58293" x="6367463" y="2741613"/>
          <p14:tracePt t="58310" x="6357938" y="2705100"/>
          <p14:tracePt t="58327" x="6348413" y="2687638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10588" cy="8302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11 </a:t>
            </a:r>
          </a:p>
        </p:txBody>
      </p:sp>
      <p:graphicFrame>
        <p:nvGraphicFramePr>
          <p:cNvPr id="1024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47800" y="152400"/>
          <a:ext cx="43815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6" imgW="926698" imgH="266584" progId="Equation.DSMT4">
                  <p:embed/>
                </p:oleObj>
              </mc:Choice>
              <mc:Fallback>
                <p:oleObj name="Equation" r:id="rId6" imgW="926698" imgH="266584" progId="Equation.DSMT4">
                  <p:embed/>
                  <p:pic>
                    <p:nvPicPr>
                      <p:cNvPr id="1024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"/>
                        <a:ext cx="43815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1600200"/>
          <a:ext cx="22447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8" imgW="1028700" imgH="368300" progId="Equation.DSMT4">
                  <p:embed/>
                </p:oleObj>
              </mc:Choice>
              <mc:Fallback>
                <p:oleObj name="Equation" r:id="rId8" imgW="1028700" imgH="3683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22447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89075" y="2743200"/>
          <a:ext cx="33829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0" imgW="1549400" imgH="419100" progId="Equation.DSMT4">
                  <p:embed/>
                </p:oleObj>
              </mc:Choice>
              <mc:Fallback>
                <p:oleObj name="Equation" r:id="rId10" imgW="15494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743200"/>
                        <a:ext cx="338296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89075" y="3927475"/>
          <a:ext cx="24114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2" imgW="1104900" imgH="558800" progId="Equation.DSMT4">
                  <p:embed/>
                </p:oleObj>
              </mc:Choice>
              <mc:Fallback>
                <p:oleObj name="Equation" r:id="rId12" imgW="1104900" imgH="558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927475"/>
                        <a:ext cx="241141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89075" y="5416550"/>
          <a:ext cx="22463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4" imgW="1028254" imgH="431613" progId="Equation.DSMT4">
                  <p:embed/>
                </p:oleObj>
              </mc:Choice>
              <mc:Fallback>
                <p:oleObj name="Equation" r:id="rId14" imgW="1028254" imgH="431613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416550"/>
                        <a:ext cx="224631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54523910"/>
      </p:ext>
    </p:extLst>
  </p:cSld>
  <p:clrMapOvr>
    <a:masterClrMapping/>
  </p:clrMapOvr>
  <p:transition spd="slow" advClick="0" advTm="380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539" x="2643188" y="1938338"/>
          <p14:tracePt t="18584" x="2633663" y="1928813"/>
          <p14:tracePt t="18599" x="2633663" y="1919288"/>
          <p14:tracePt t="18631" x="2652713" y="1911350"/>
          <p14:tracePt t="18646" x="2670175" y="1911350"/>
          <p14:tracePt t="18660" x="2697163" y="1919288"/>
          <p14:tracePt t="18676" x="2741613" y="1928813"/>
          <p14:tracePt t="18691" x="2776538" y="1938338"/>
          <p14:tracePt t="18710" x="2847975" y="1946275"/>
          <p14:tracePt t="18722" x="2928938" y="1955800"/>
          <p14:tracePt t="18738" x="3062288" y="1965325"/>
          <p14:tracePt t="18755" x="3205163" y="1973263"/>
          <p14:tracePt t="18769" x="3322638" y="1990725"/>
          <p14:tracePt t="18785" x="3402013" y="2000250"/>
          <p14:tracePt t="18802" x="3500438" y="2017713"/>
          <p14:tracePt t="18817" x="3589338" y="2054225"/>
          <p14:tracePt t="18832" x="3633788" y="2062163"/>
          <p14:tracePt t="18848" x="3697288" y="2081213"/>
          <p14:tracePt t="18865" x="3724275" y="2108200"/>
          <p14:tracePt t="18897" x="3741738" y="2152650"/>
          <p14:tracePt t="18958" x="3759200" y="2133600"/>
          <p14:tracePt t="18972" x="3786188" y="2116138"/>
          <p14:tracePt t="18990" x="3813175" y="2071688"/>
          <p14:tracePt t="19019" x="3830638" y="2054225"/>
          <p14:tracePt t="19027" x="3830638" y="2027238"/>
          <p14:tracePt t="19037" x="3830638" y="2000250"/>
          <p14:tracePt t="19050" x="3822700" y="2000250"/>
          <p14:tracePt t="19082" x="3786188" y="1982788"/>
          <p14:tracePt t="19099" x="3759200" y="1982788"/>
          <p14:tracePt t="19112" x="3732213" y="1990725"/>
          <p14:tracePt t="19121" x="3724275" y="2009775"/>
          <p14:tracePt t="19132" x="3705225" y="2054225"/>
          <p14:tracePt t="19149" x="3714750" y="2081213"/>
          <p14:tracePt t="19174" x="3776663" y="2098675"/>
          <p14:tracePt t="19189" x="3813175" y="2071688"/>
          <p14:tracePt t="19205" x="3840163" y="2062163"/>
          <p14:tracePt t="19224" x="3867150" y="2027238"/>
          <p14:tracePt t="19239" x="3867150" y="2017713"/>
          <p14:tracePt t="19254" x="3867150" y="1990725"/>
          <p14:tracePt t="19267" x="3840163" y="1973263"/>
          <p14:tracePt t="19285" x="3803650" y="1965325"/>
          <p14:tracePt t="19301" x="3768725" y="1955800"/>
          <p14:tracePt t="19330" x="3751263" y="1973263"/>
          <p14:tracePt t="19363" x="3759200" y="2000250"/>
          <p14:tracePt t="19377" x="3776663" y="2009775"/>
          <p14:tracePt t="19392" x="3822700" y="2017713"/>
          <p14:tracePt t="19409" x="3857625" y="2009775"/>
          <p14:tracePt t="19424" x="3875088" y="2009775"/>
          <p14:tracePt t="19442" x="3884613" y="1990725"/>
          <p14:tracePt t="19455" x="3884613" y="1973263"/>
          <p14:tracePt t="19471" x="3848100" y="1955800"/>
          <p14:tracePt t="19504" x="3813175" y="1946275"/>
          <p14:tracePt t="19517" x="3795713" y="1946275"/>
          <p14:tracePt t="19535" x="3795713" y="1955800"/>
          <p14:tracePt t="19566" x="3813175" y="1955800"/>
          <p14:tracePt t="19581" x="3840163" y="1955800"/>
          <p14:tracePt t="19627" x="3840163" y="1946275"/>
          <p14:tracePt t="19644" x="3840163" y="1938338"/>
          <p14:tracePt t="19673" x="3830638" y="1884363"/>
          <p14:tracePt t="19690" x="3822700" y="1866900"/>
          <p14:tracePt t="19704" x="3803650" y="1839913"/>
          <p14:tracePt t="19720" x="3795713" y="1812925"/>
          <p14:tracePt t="19737" x="3786188" y="1785938"/>
          <p14:tracePt t="19750" x="3786188" y="1776413"/>
          <p14:tracePt t="19767" x="3786188" y="1758950"/>
          <p14:tracePt t="19782" x="3776663" y="1751013"/>
          <p14:tracePt t="19796" x="3776663" y="1776413"/>
          <p14:tracePt t="19828" x="3741738" y="1874838"/>
          <p14:tracePt t="19846" x="3714750" y="1938338"/>
          <p14:tracePt t="19861" x="3697288" y="1982788"/>
          <p14:tracePt t="19875" x="3679825" y="2000250"/>
          <p14:tracePt t="19924" x="3687763" y="1965325"/>
          <p14:tracePt t="19939" x="3705225" y="1911350"/>
          <p14:tracePt t="19954" x="3724275" y="1874838"/>
          <p14:tracePt t="19985" x="3751263" y="1768475"/>
          <p14:tracePt t="20018" x="3768725" y="1751013"/>
          <p14:tracePt t="20049" x="3768725" y="1758950"/>
          <p14:tracePt t="20064" x="3759200" y="1785938"/>
          <p14:tracePt t="20072" x="3751263" y="1830388"/>
          <p14:tracePt t="20082" x="3724275" y="1893888"/>
          <p14:tracePt t="20099" x="3714750" y="1928813"/>
          <p14:tracePt t="20116" x="3687763" y="1973263"/>
          <p14:tracePt t="20132" x="3687763" y="1982788"/>
          <p14:tracePt t="20157" x="3714750" y="1901825"/>
          <p14:tracePt t="20185" x="3732213" y="1847850"/>
          <p14:tracePt t="20202" x="3741738" y="1785938"/>
          <p14:tracePt t="20220" x="3751263" y="1751013"/>
          <p14:tracePt t="20247" x="3751263" y="1776413"/>
          <p14:tracePt t="20267" x="3732213" y="1822450"/>
          <p14:tracePt t="20282" x="3705225" y="1884363"/>
          <p14:tracePt t="20297" x="3697288" y="1919288"/>
          <p14:tracePt t="20327" x="3670300" y="2017713"/>
          <p14:tracePt t="20344" x="3660775" y="2044700"/>
          <p14:tracePt t="20357" x="3652838" y="2071688"/>
          <p14:tracePt t="20373" x="3652838" y="2081213"/>
          <p14:tracePt t="20391" x="3643313" y="2098675"/>
          <p14:tracePt t="20434" x="3643313" y="2108200"/>
          <p14:tracePt t="20450" x="3643313" y="2116138"/>
          <p14:tracePt t="20466" x="3652838" y="2116138"/>
          <p14:tracePt t="20497" x="3660775" y="2116138"/>
          <p14:tracePt t="20532" x="3679825" y="2125663"/>
          <p14:tracePt t="20547" x="3687763" y="2133600"/>
          <p14:tracePt t="20559" x="3705225" y="2143125"/>
          <p14:tracePt t="20574" x="3724275" y="2152650"/>
          <p14:tracePt t="20592" x="3741738" y="2187575"/>
          <p14:tracePt t="20605" x="3768725" y="2214563"/>
          <p14:tracePt t="20622" x="3776663" y="2241550"/>
          <p14:tracePt t="20653" x="3875088" y="2312988"/>
          <p14:tracePt t="20669" x="3919538" y="2339975"/>
          <p14:tracePt t="20683" x="3973513" y="2366963"/>
          <p14:tracePt t="20703" x="4081463" y="2455863"/>
          <p14:tracePt t="20714" x="4081463" y="2490788"/>
          <p14:tracePt t="20732" x="4187825" y="2571750"/>
          <p14:tracePt t="20750" x="4268788" y="2670175"/>
          <p14:tracePt t="20762" x="4357688" y="2786063"/>
          <p14:tracePt t="20778" x="4384675" y="2867025"/>
          <p14:tracePt t="20810" x="4438650" y="3081338"/>
          <p14:tracePt t="20825" x="4446588" y="3160713"/>
          <p14:tracePt t="20839" x="4446588" y="3224213"/>
          <p14:tracePt t="20855" x="4446588" y="3322638"/>
          <p14:tracePt t="20870" x="4438650" y="3384550"/>
          <p14:tracePt t="20901" x="4411663" y="3438525"/>
          <p14:tracePt t="20918" x="4367213" y="3465513"/>
          <p14:tracePt t="20933" x="4313238" y="3490913"/>
          <p14:tracePt t="20950" x="4232275" y="3517900"/>
          <p14:tracePt t="20982" x="4152900" y="3544888"/>
          <p14:tracePt t="20996" x="4143375" y="3544888"/>
          <p14:tracePt t="21013" x="4081463" y="3536950"/>
          <p14:tracePt t="21027" x="4054475" y="3527425"/>
          <p14:tracePt t="21043" x="4010025" y="3509963"/>
          <p14:tracePt t="21058" x="3983038" y="3490913"/>
          <p14:tracePt t="21074" x="3946525" y="3465513"/>
          <p14:tracePt t="21089" x="3919538" y="3419475"/>
          <p14:tracePt t="21103" x="3911600" y="3402013"/>
          <p14:tracePt t="21136" x="3848100" y="3340100"/>
          <p14:tracePt t="21153" x="3822700" y="3322638"/>
          <p14:tracePt t="21167" x="3803650" y="3286125"/>
          <p14:tracePt t="21183" x="3786188" y="3276600"/>
          <p14:tracePt t="21198" x="3786188" y="3259138"/>
          <p14:tracePt t="21213" x="3786188" y="3241675"/>
          <p14:tracePt t="21246" x="3786188" y="3232150"/>
          <p14:tracePt t="21260" x="3795713" y="3214688"/>
          <p14:tracePt t="21293" x="3902075" y="3179763"/>
          <p14:tracePt t="21309" x="3965575" y="3143250"/>
          <p14:tracePt t="21321" x="4044950" y="3071813"/>
          <p14:tracePt t="21338" x="4089400" y="3017838"/>
          <p14:tracePt t="21352" x="4143375" y="2946400"/>
          <p14:tracePt t="21368" x="4170363" y="2874963"/>
          <p14:tracePt t="21385" x="4187825" y="2822575"/>
          <p14:tracePt t="21400" x="4179888" y="2768600"/>
          <p14:tracePt t="21418" x="4116388" y="2759075"/>
          <p14:tracePt t="21448" x="4017963" y="2741613"/>
          <p14:tracePt t="21462" x="3919538" y="2759075"/>
          <p14:tracePt t="21478" x="3867150" y="2822575"/>
          <p14:tracePt t="21494" x="3830638" y="2884488"/>
          <p14:tracePt t="21510" x="3795713" y="2973388"/>
          <p14:tracePt t="21526" x="3776663" y="3089275"/>
          <p14:tracePt t="21543" x="3759200" y="3205163"/>
          <p14:tracePt t="21554" x="3768725" y="3268663"/>
          <p14:tracePt t="21573" x="3813175" y="3303588"/>
          <p14:tracePt t="21602" x="3983038" y="3313113"/>
          <p14:tracePt t="21618" x="4010025" y="3286125"/>
          <p14:tracePt t="21633" x="4089400" y="3214688"/>
          <p14:tracePt t="21649" x="4133850" y="3152775"/>
          <p14:tracePt t="21666" x="4179888" y="3054350"/>
          <p14:tracePt t="21696" x="4197350" y="2990850"/>
          <p14:tracePt t="21713" x="4214813" y="2919413"/>
          <p14:tracePt t="21727" x="4205288" y="2847975"/>
          <p14:tracePt t="21742" x="4160838" y="2822575"/>
          <p14:tracePt t="21773" x="3929063" y="2803525"/>
          <p14:tracePt t="21789" x="3929063" y="2830513"/>
          <p14:tracePt t="21804" x="3884613" y="2919413"/>
          <p14:tracePt t="21820" x="3867150" y="2990850"/>
          <p14:tracePt t="21837" x="3867150" y="3116263"/>
          <p14:tracePt t="21851" x="3902075" y="3232150"/>
          <p14:tracePt t="21869" x="3983038" y="3276600"/>
          <p14:tracePt t="21883" x="4071938" y="3276600"/>
          <p14:tracePt t="21900" x="4179888" y="3232150"/>
          <p14:tracePt t="21931" x="4313238" y="3098800"/>
          <p14:tracePt t="21946" x="4340225" y="3036888"/>
          <p14:tracePt t="21963" x="4357688" y="2973388"/>
          <p14:tracePt t="21977" x="4340225" y="2911475"/>
          <p14:tracePt t="21991" x="4251325" y="2884488"/>
          <p14:tracePt t="22008" x="4116388" y="2867025"/>
          <p14:tracePt t="22024" x="4000500" y="2884488"/>
          <p14:tracePt t="22038" x="3902075" y="2990850"/>
          <p14:tracePt t="22054" x="3894138" y="3009900"/>
          <p14:tracePt t="22085" x="3867150" y="3143250"/>
          <p14:tracePt t="22100" x="3894138" y="3152775"/>
          <p14:tracePt t="22116" x="3911600" y="3160713"/>
          <p14:tracePt t="22132" x="3938588" y="3160713"/>
          <p14:tracePt t="22147" x="3956050" y="3160713"/>
          <p14:tracePt t="22164" x="3956050" y="3152775"/>
          <p14:tracePt t="22194" x="3946525" y="3152775"/>
          <p14:tracePt t="22210" x="3938588" y="3143250"/>
          <p14:tracePt t="22242" x="3911600" y="3143250"/>
          <p14:tracePt t="22274" x="3902075" y="3143250"/>
          <p14:tracePt t="22398" x="3902075" y="3133725"/>
          <p14:tracePt t="22459" x="3919538" y="3125788"/>
          <p14:tracePt t="22477" x="3938588" y="3116263"/>
          <p14:tracePt t="22494" x="3938588" y="3108325"/>
          <p14:tracePt t="22524" x="3946525" y="3108325"/>
          <p14:tracePt t="22540" x="3956050" y="3098800"/>
          <p14:tracePt t="22556" x="3973513" y="3081338"/>
          <p14:tracePt t="22572" x="3983038" y="3062288"/>
          <p14:tracePt t="22588" x="3990975" y="3036888"/>
          <p14:tracePt t="22616" x="4044950" y="3000375"/>
          <p14:tracePt t="22636" x="4098925" y="2955925"/>
          <p14:tracePt t="22651" x="4125913" y="2901950"/>
          <p14:tracePt t="22666" x="4143375" y="2894013"/>
          <p14:tracePt t="22683" x="4179888" y="2884488"/>
          <p14:tracePt t="22700" x="4214813" y="2847975"/>
          <p14:tracePt t="22717" x="4241800" y="2840038"/>
          <p14:tracePt t="22733" x="4330700" y="2813050"/>
          <p14:tracePt t="22751" x="4402138" y="2786063"/>
          <p14:tracePt t="22772" x="4500563" y="2776538"/>
          <p14:tracePt t="22787" x="4554538" y="2795588"/>
          <p14:tracePt t="22800" x="4616450" y="2830513"/>
          <p14:tracePt t="22833" x="4670425" y="2867025"/>
          <p14:tracePt t="22849" x="4697413" y="2884488"/>
          <p14:tracePt t="22866" x="4732338" y="2911475"/>
          <p14:tracePt t="22880" x="4751388" y="2928938"/>
          <p14:tracePt t="22893" x="4759325" y="2965450"/>
          <p14:tracePt t="22910" x="4759325" y="3009900"/>
          <p14:tracePt t="22940" x="4741863" y="3108325"/>
          <p14:tracePt t="22955" x="4741863" y="3133725"/>
          <p14:tracePt t="22971" x="4724400" y="3179763"/>
          <p14:tracePt t="22989" x="4705350" y="3224213"/>
          <p14:tracePt t="23003" x="4697413" y="3241675"/>
          <p14:tracePt t="23020" x="4670425" y="3286125"/>
          <p14:tracePt t="23034" x="4643438" y="3322638"/>
          <p14:tracePt t="23051" x="4625975" y="3340100"/>
          <p14:tracePt t="23065" x="4616450" y="3348038"/>
          <p14:tracePt t="23097" x="4598988" y="3375025"/>
          <p14:tracePt t="23128" x="4589463" y="3402013"/>
          <p14:tracePt t="23144" x="4589463" y="3411538"/>
          <p14:tracePt t="23160" x="4581525" y="3429000"/>
          <p14:tracePt t="23174" x="4581525" y="3446463"/>
          <p14:tracePt t="23207" x="4589463" y="3446463"/>
          <p14:tracePt t="23223" x="4598988" y="3438525"/>
          <p14:tracePt t="23238" x="4608513" y="3419475"/>
          <p14:tracePt t="23268" x="4660900" y="3330575"/>
          <p14:tracePt t="23285" x="4660900" y="3313113"/>
          <p14:tracePt t="23299" x="4652963" y="3268663"/>
          <p14:tracePt t="23314" x="4598988" y="3241675"/>
          <p14:tracePt t="23331" x="4554538" y="3232150"/>
          <p14:tracePt t="23346" x="4518025" y="3232150"/>
          <p14:tracePt t="23362" x="4483100" y="3241675"/>
          <p14:tracePt t="23376" x="4473575" y="3276600"/>
          <p14:tracePt t="23393" x="4456113" y="3348038"/>
          <p14:tracePt t="23422" x="4465638" y="3384550"/>
          <p14:tracePt t="23439" x="4473575" y="3429000"/>
          <p14:tracePt t="23453" x="4510088" y="3429000"/>
          <p14:tracePt t="23471" x="4554538" y="3429000"/>
          <p14:tracePt t="23486" x="4562475" y="3419475"/>
          <p14:tracePt t="23500" x="4589463" y="3411538"/>
          <p14:tracePt t="23532" x="4589463" y="3402013"/>
          <p14:tracePt t="23549" x="4581525" y="3402013"/>
          <p14:tracePt t="23579" x="4562475" y="3394075"/>
          <p14:tracePt t="23609" x="4562475" y="3402013"/>
          <p14:tracePt t="23626" x="4562475" y="3411538"/>
          <p14:tracePt t="23640" x="4545013" y="3438525"/>
          <p14:tracePt t="23657" x="4510088" y="3465513"/>
          <p14:tracePt t="23672" x="4491038" y="3473450"/>
          <p14:tracePt t="23688" x="4473575" y="3473450"/>
          <p14:tracePt t="23703" x="4411663" y="3490913"/>
          <p14:tracePt t="23736" x="4224338" y="3517900"/>
          <p14:tracePt t="23751" x="4081463" y="3517900"/>
          <p14:tracePt t="23767" x="3946525" y="3517900"/>
          <p14:tracePt t="23781" x="3822700" y="3517900"/>
          <p14:tracePt t="23799" x="3741738" y="3517900"/>
          <p14:tracePt t="23811" x="3660775" y="3517900"/>
          <p14:tracePt t="23828" x="3554413" y="3517900"/>
          <p14:tracePt t="23844" x="3509963" y="3509963"/>
          <p14:tracePt t="23858" x="3455988" y="3500438"/>
          <p14:tracePt t="23889" x="3340100" y="3482975"/>
          <p14:tracePt t="23905" x="3330575" y="3473450"/>
          <p14:tracePt t="23936" x="3268663" y="3473450"/>
          <p14:tracePt t="23953" x="3251200" y="3465513"/>
          <p14:tracePt t="23967" x="3224213" y="3465513"/>
          <p14:tracePt t="23984" x="3214688" y="3455988"/>
          <p14:tracePt t="24000" x="3187700" y="3455988"/>
          <p14:tracePt t="24029" x="3187700" y="3446463"/>
          <p14:tracePt t="24078" x="3224213" y="3438525"/>
          <p14:tracePt t="24094" x="3276600" y="3429000"/>
          <p14:tracePt t="24110" x="3330575" y="3429000"/>
          <p14:tracePt t="24126" x="3411538" y="3429000"/>
          <p14:tracePt t="24142" x="3473450" y="3419475"/>
          <p14:tracePt t="24155" x="3509963" y="3411538"/>
          <p14:tracePt t="24173" x="3517900" y="3411538"/>
          <p14:tracePt t="24189" x="3517900" y="3402013"/>
          <p14:tracePt t="24205" x="3517900" y="3394075"/>
          <p14:tracePt t="24234" x="3465513" y="3394075"/>
          <p14:tracePt t="24251" x="3411538" y="3394075"/>
          <p14:tracePt t="24268" x="3348038" y="3402013"/>
          <p14:tracePt t="24283" x="3251200" y="3419475"/>
          <p14:tracePt t="24295" x="3170238" y="3429000"/>
          <p14:tracePt t="24311" x="3125788" y="3438525"/>
          <p14:tracePt t="24329" x="3071813" y="3438525"/>
          <p14:tracePt t="24345" x="3044825" y="3446463"/>
          <p14:tracePt t="24391" x="3125788" y="3446463"/>
          <p14:tracePt t="24410" x="3241675" y="3438525"/>
          <p14:tracePt t="24423" x="3375025" y="3419475"/>
          <p14:tracePt t="24437" x="3465513" y="3419475"/>
          <p14:tracePt t="24452" x="3571875" y="3411538"/>
          <p14:tracePt t="24467" x="3633788" y="3411538"/>
          <p14:tracePt t="24485" x="3670300" y="3402013"/>
          <p14:tracePt t="24515" x="3679825" y="3394075"/>
          <p14:tracePt t="24528" x="3670300" y="3394075"/>
          <p14:tracePt t="24561" x="3544888" y="3411538"/>
          <p14:tracePt t="24575" x="3446463" y="3419475"/>
          <p14:tracePt t="24591" x="3367088" y="3429000"/>
          <p14:tracePt t="24608" x="3241675" y="3446463"/>
          <p14:tracePt t="24624" x="3143250" y="3455988"/>
          <p14:tracePt t="24637" x="3098800" y="3465513"/>
          <p14:tracePt t="24654" x="3062288" y="3465513"/>
          <p14:tracePt t="24668" x="3054350" y="3465513"/>
          <p14:tracePt t="24685" x="3081338" y="3465513"/>
          <p14:tracePt t="24718" x="3251200" y="3446463"/>
          <p14:tracePt t="24747" x="3509963" y="3411538"/>
          <p14:tracePt t="24766" x="3598863" y="3411538"/>
          <p14:tracePt t="24779" x="3643313" y="3411538"/>
          <p14:tracePt t="24796" x="3660775" y="3419475"/>
          <p14:tracePt t="24809" x="3652838" y="3419475"/>
          <p14:tracePt t="24824" x="3608388" y="3429000"/>
          <p14:tracePt t="24841" x="3517900" y="3438525"/>
          <p14:tracePt t="24855" x="3438525" y="3465513"/>
          <p14:tracePt t="24887" x="3143250" y="3482975"/>
          <p14:tracePt t="24903" x="3044825" y="3482975"/>
          <p14:tracePt t="24917" x="3000375" y="3490913"/>
          <p14:tracePt t="24935" x="2965450" y="3490913"/>
          <p14:tracePt t="24950" x="2982913" y="3500438"/>
          <p14:tracePt t="24967" x="3027363" y="3500438"/>
          <p14:tracePt t="24984" x="3143250" y="3500438"/>
          <p14:tracePt t="25013" x="3402013" y="3473450"/>
          <p14:tracePt t="25028" x="3455988" y="3473450"/>
          <p14:tracePt t="25059" x="3714750" y="3465513"/>
          <p14:tracePt t="25074" x="3768725" y="3465513"/>
          <p14:tracePt t="25089" x="3813175" y="3465513"/>
          <p14:tracePt t="25135" x="3795713" y="3465513"/>
          <p14:tracePt t="25153" x="3786188" y="3465513"/>
          <p14:tracePt t="25169" x="3768725" y="3473450"/>
          <p14:tracePt t="25199" x="3759200" y="3473450"/>
          <p14:tracePt t="25261" x="3768725" y="3473450"/>
          <p14:tracePt t="25821" x="3776663" y="3473450"/>
          <p14:tracePt t="26352" x="3776663" y="3455988"/>
          <p14:tracePt t="26366" x="3786188" y="3411538"/>
          <p14:tracePt t="26383" x="3795713" y="3367088"/>
          <p14:tracePt t="26400" x="3990975" y="3286125"/>
          <p14:tracePt t="28757" x="3911600" y="2795588"/>
          <p14:tracePt t="28788" x="3911600" y="2813050"/>
          <p14:tracePt t="28833" x="3911600" y="2803525"/>
          <p14:tracePt t="28850" x="3902075" y="2795588"/>
          <p14:tracePt t="28867" x="3902075" y="2786063"/>
          <p14:tracePt t="28882" x="3902075" y="2776538"/>
          <p14:tracePt t="28896" x="3911600" y="2759075"/>
          <p14:tracePt t="28912" x="3911600" y="2751138"/>
          <p14:tracePt t="28927" x="3919538" y="2741613"/>
          <p14:tracePt t="28944" x="3919538" y="2751138"/>
          <p14:tracePt t="28958" x="3929063" y="2759075"/>
          <p14:tracePt t="28973" x="3929063" y="2768600"/>
          <p14:tracePt t="28991" x="3929063" y="2759075"/>
          <p14:tracePt t="29052" x="3929063" y="2768600"/>
          <p14:tracePt t="29066" x="3938588" y="2776538"/>
          <p14:tracePt t="29084" x="3938588" y="2813050"/>
          <p14:tracePt t="29100" x="3919538" y="2857500"/>
          <p14:tracePt t="29113" x="3894138" y="2919413"/>
          <p14:tracePt t="29131" x="3875088" y="2955925"/>
          <p14:tracePt t="29147" x="3857625" y="2982913"/>
          <p14:tracePt t="29160" x="3848100" y="3027363"/>
          <p14:tracePt t="29175" x="3840163" y="3036888"/>
          <p14:tracePt t="29190" x="3830638" y="3062288"/>
          <p14:tracePt t="29206" x="3830638" y="3071813"/>
          <p14:tracePt t="29365" x="3830638" y="3081338"/>
          <p14:tracePt t="29381" x="3840163" y="3133725"/>
          <p14:tracePt t="29394" x="3840163" y="3224213"/>
          <p14:tracePt t="29411" x="3830638" y="3303588"/>
          <p14:tracePt t="29443" x="3795713" y="3554413"/>
          <p14:tracePt t="29457" x="3768725" y="3652838"/>
          <p14:tracePt t="29472" x="3759200" y="3741738"/>
          <p14:tracePt t="29489" x="3741738" y="3857625"/>
          <p14:tracePt t="29503" x="3724275" y="3946525"/>
          <p14:tracePt t="29518" x="3705225" y="4027488"/>
          <p14:tracePt t="29534" x="3679825" y="4081463"/>
          <p14:tracePt t="29549" x="3633788" y="4214813"/>
          <p14:tracePt t="29566" x="3608388" y="4286250"/>
          <p14:tracePt t="29600" x="3482975" y="4419600"/>
          <p14:tracePt t="29614" x="3429000" y="4429125"/>
          <p14:tracePt t="29627" x="3340100" y="4473575"/>
          <p14:tracePt t="29644" x="3241675" y="4500563"/>
          <p14:tracePt t="29659" x="3187700" y="4510088"/>
          <p14:tracePt t="29673" x="3116263" y="4537075"/>
          <p14:tracePt t="29688" x="3054350" y="4562475"/>
          <p14:tracePt t="29706" x="3009900" y="4572000"/>
          <p14:tracePt t="29720" x="2982913" y="4572000"/>
          <p14:tracePt t="29754" x="2973388" y="4581525"/>
          <p14:tracePt t="30409" x="2982913" y="4581525"/>
          <p14:tracePt t="30424" x="2990850" y="4581525"/>
          <p14:tracePt t="30441" x="3027363" y="4572000"/>
          <p14:tracePt t="30456" x="3062288" y="4562475"/>
          <p14:tracePt t="30467" x="3143250" y="4510088"/>
          <p14:tracePt t="30484" x="3241675" y="4429125"/>
          <p14:tracePt t="30501" x="3330575" y="4375150"/>
          <p14:tracePt t="30517" x="3455988" y="4286250"/>
          <p14:tracePt t="30533" x="3581400" y="4197350"/>
          <p14:tracePt t="30550" x="3687763" y="4125913"/>
          <p14:tracePt t="30567" x="3768725" y="4062413"/>
          <p14:tracePt t="30583" x="3884613" y="4000500"/>
          <p14:tracePt t="30600" x="3983038" y="3956050"/>
          <p14:tracePt t="30617" x="4027488" y="3938588"/>
          <p14:tracePt t="30633" x="4098925" y="3894138"/>
          <p14:tracePt t="30650" x="4108450" y="3884613"/>
          <p14:tracePt t="30667" x="4143375" y="3857625"/>
          <p14:tracePt t="30683" x="4170363" y="3830638"/>
          <p14:tracePt t="30700" x="4224338" y="3768725"/>
          <p14:tracePt t="30717" x="4259263" y="3714750"/>
          <p14:tracePt t="30734" x="4330700" y="3660775"/>
          <p14:tracePt t="30751" x="4357688" y="3625850"/>
          <p14:tracePt t="30767" x="4411663" y="3562350"/>
          <p14:tracePt t="30783" x="4465638" y="3509963"/>
          <p14:tracePt t="30800" x="4491038" y="3473450"/>
          <p14:tracePt t="30817" x="4537075" y="3419475"/>
          <p14:tracePt t="30834" x="4589463" y="3357563"/>
          <p14:tracePt t="30850" x="4616450" y="3295650"/>
          <p14:tracePt t="30867" x="4633913" y="3276600"/>
          <p14:tracePt t="30883" x="4643438" y="3268663"/>
          <p14:tracePt t="30919" x="4608513" y="3286125"/>
          <p14:tracePt t="30934" x="4572000" y="3303588"/>
          <p14:tracePt t="30949" x="4527550" y="3330575"/>
          <p14:tracePt t="30967" x="4465638" y="3367088"/>
          <p14:tracePt t="30981" x="4384675" y="3411538"/>
          <p14:tracePt t="30995" x="4303713" y="3446463"/>
          <p14:tracePt t="31014" x="4133850" y="3482975"/>
          <p14:tracePt t="31027" x="4000500" y="3490913"/>
          <p14:tracePt t="31042" x="3902075" y="3500438"/>
          <p14:tracePt t="31075" x="3608388" y="3509963"/>
          <p14:tracePt t="31090" x="3527425" y="3500438"/>
          <p14:tracePt t="31105" x="3419475" y="3490913"/>
          <p14:tracePt t="31120" x="3303588" y="3465513"/>
          <p14:tracePt t="31135" x="3224213" y="3446463"/>
          <p14:tracePt t="31151" x="3170238" y="3438525"/>
          <p14:tracePt t="31166" x="3116263" y="3429000"/>
          <p14:tracePt t="31182" x="3108325" y="3419475"/>
          <p14:tracePt t="31198" x="3098800" y="3419475"/>
          <p14:tracePt t="31228" x="3098800" y="3438525"/>
          <p14:tracePt t="31243" x="3125788" y="3455988"/>
          <p14:tracePt t="31260" x="3205163" y="3473450"/>
          <p14:tracePt t="31277" x="3303588" y="3482975"/>
          <p14:tracePt t="31292" x="3394075" y="3490913"/>
          <p14:tracePt t="31307" x="3527425" y="3490913"/>
          <p14:tracePt t="31323" x="3660775" y="3500438"/>
          <p14:tracePt t="31338" x="3803650" y="3500438"/>
          <p14:tracePt t="31353" x="3911600" y="3490913"/>
          <p14:tracePt t="31385" x="4205288" y="3465513"/>
          <p14:tracePt t="31399" x="4322763" y="3446463"/>
          <p14:tracePt t="31415" x="4375150" y="3438525"/>
          <p14:tracePt t="31432" x="4411663" y="3429000"/>
          <p14:tracePt t="31446" x="4402138" y="3429000"/>
          <p14:tracePt t="31462" x="4384675" y="3429000"/>
          <p14:tracePt t="31478" x="4322763" y="3438525"/>
          <p14:tracePt t="31494" x="4232275" y="3455988"/>
          <p14:tracePt t="31509" x="4089400" y="3473450"/>
          <p14:tracePt t="31556" x="3813175" y="3527425"/>
          <p14:tracePt t="31571" x="3625850" y="3554413"/>
          <p14:tracePt t="31588" x="3455988" y="3562350"/>
          <p14:tracePt t="31603" x="3322638" y="3581400"/>
          <p14:tracePt t="31620" x="3160713" y="3581400"/>
          <p14:tracePt t="31634" x="3062288" y="3589338"/>
          <p14:tracePt t="31650" x="3017838" y="3589338"/>
          <p14:tracePt t="31664" x="3000375" y="3589338"/>
          <p14:tracePt t="31681" x="2990850" y="3589338"/>
          <p14:tracePt t="31918" x="2973388" y="3589338"/>
          <p14:tracePt t="31934" x="2955925" y="3581400"/>
          <p14:tracePt t="31948" x="2928938" y="3562350"/>
          <p14:tracePt t="31962" x="2901950" y="3554413"/>
          <p14:tracePt t="31980" x="2857500" y="3536950"/>
          <p14:tracePt t="31993" x="2803525" y="3517900"/>
          <p14:tracePt t="32011" x="2751138" y="3509963"/>
          <p14:tracePt t="32025" x="2687638" y="3482975"/>
          <p14:tracePt t="32041" x="2589213" y="3465513"/>
          <p14:tracePt t="32054" x="2527300" y="3446463"/>
          <p14:tracePt t="32070" x="2455863" y="3438525"/>
          <p14:tracePt t="32085" x="2339975" y="3402013"/>
          <p14:tracePt t="32100" x="2232025" y="3375025"/>
          <p14:tracePt t="32118" x="2160588" y="3367088"/>
          <p14:tracePt t="32134" x="2036763" y="3348038"/>
          <p14:tracePt t="32150" x="1884363" y="3322638"/>
          <p14:tracePt t="32167" x="1795463" y="3313113"/>
          <p14:tracePt t="32184" x="1633538" y="3295650"/>
          <p14:tracePt t="32200" x="1527175" y="3295650"/>
          <p14:tracePt t="32217" x="1384300" y="3286125"/>
          <p14:tracePt t="32234" x="1285875" y="3295650"/>
          <p14:tracePt t="32250" x="1160463" y="3295650"/>
          <p14:tracePt t="32268" x="1044575" y="3313113"/>
          <p14:tracePt t="32284" x="946150" y="3330575"/>
          <p14:tracePt t="32300" x="866775" y="3348038"/>
          <p14:tracePt t="32317" x="776288" y="3357563"/>
          <p14:tracePt t="32334" x="723900" y="3367088"/>
          <p14:tracePt t="32335" x="704850" y="3367088"/>
          <p14:tracePt t="32351" x="669925" y="3375025"/>
          <p14:tracePt t="32367" x="633413" y="3384550"/>
          <p14:tracePt t="32384" x="615950" y="3384550"/>
          <p14:tracePt t="32400" x="588963" y="3384550"/>
          <p14:tracePt t="32417" x="561975" y="3375025"/>
          <p14:tracePt t="32446" x="527050" y="3367088"/>
          <p14:tracePt t="32461" x="517525" y="3367088"/>
          <p14:tracePt t="32493" x="500063" y="3367088"/>
          <p14:tracePt t="32508" x="500063" y="3375025"/>
          <p14:tracePt t="32537" x="500063" y="3384550"/>
          <p14:tracePt t="32555" x="517525" y="3402013"/>
          <p14:tracePt t="32569" x="527050" y="3446463"/>
          <p14:tracePt t="32586" x="536575" y="3473450"/>
          <p14:tracePt t="32602" x="544513" y="3490913"/>
          <p14:tracePt t="32616" x="554038" y="3500438"/>
          <p14:tracePt t="32649" x="625475" y="3490913"/>
          <p14:tracePt t="32662" x="652463" y="3490913"/>
          <p14:tracePt t="32678" x="679450" y="3490913"/>
          <p14:tracePt t="32693" x="696913" y="3490913"/>
          <p14:tracePt t="32708" x="723900" y="3500438"/>
          <p14:tracePt t="32742" x="731838" y="3500438"/>
          <p14:tracePt t="32820" x="731838" y="3482975"/>
          <p14:tracePt t="32836" x="741363" y="3465513"/>
          <p14:tracePt t="32851" x="768350" y="3429000"/>
          <p14:tracePt t="32868" x="812800" y="3367088"/>
          <p14:tracePt t="32882" x="839788" y="3303588"/>
          <p14:tracePt t="32898" x="857250" y="3268663"/>
          <p14:tracePt t="32914" x="874713" y="3259138"/>
          <p14:tracePt t="32961" x="874713" y="3303588"/>
          <p14:tracePt t="32974" x="866775" y="3367088"/>
          <p14:tracePt t="32990" x="874713" y="3411538"/>
          <p14:tracePt t="33006" x="884238" y="3438525"/>
          <p14:tracePt t="33023" x="911225" y="3446463"/>
          <p14:tracePt t="33052" x="982663" y="3429000"/>
          <p14:tracePt t="33067" x="1027113" y="3394075"/>
          <p14:tracePt t="33084" x="1071563" y="3330575"/>
          <p14:tracePt t="33098" x="1116013" y="3276600"/>
          <p14:tracePt t="33132" x="1133475" y="3179763"/>
          <p14:tracePt t="33146" x="1108075" y="3170238"/>
          <p14:tracePt t="33163" x="1044575" y="3170238"/>
          <p14:tracePt t="33176" x="973138" y="3205163"/>
          <p14:tracePt t="33193" x="946150" y="3251200"/>
          <p14:tracePt t="33208" x="919163" y="3330575"/>
          <p14:tracePt t="33225" x="901700" y="3402013"/>
          <p14:tracePt t="33256" x="928688" y="3438525"/>
          <p14:tracePt t="33270" x="965200" y="3446463"/>
          <p14:tracePt t="33301" x="1143000" y="3429000"/>
          <p14:tracePt t="33318" x="1241425" y="3348038"/>
          <p14:tracePt t="33335" x="1241425" y="3330575"/>
          <p14:tracePt t="33349" x="1250950" y="3286125"/>
          <p14:tracePt t="33364" x="1223963" y="3241675"/>
          <p14:tracePt t="33378" x="1179513" y="3224213"/>
          <p14:tracePt t="33395" x="1133475" y="3214688"/>
          <p14:tracePt t="33409" x="1062038" y="3224213"/>
          <p14:tracePt t="33426" x="990600" y="3286125"/>
          <p14:tracePt t="33457" x="955675" y="3402013"/>
          <p14:tracePt t="33475" x="982663" y="3438525"/>
          <p14:tracePt t="33488" x="1036638" y="3446463"/>
          <p14:tracePt t="33504" x="1089025" y="3446463"/>
          <p14:tracePt t="33522" x="1160463" y="3429000"/>
          <p14:tracePt t="33536" x="1223963" y="3394075"/>
          <p14:tracePt t="33552" x="1250950" y="3340100"/>
          <p14:tracePt t="33567" x="1258888" y="3295650"/>
          <p14:tracePt t="33598" x="1214438" y="3232150"/>
          <p14:tracePt t="33631" x="1125538" y="3241675"/>
          <p14:tracePt t="33644" x="1044575" y="3286125"/>
          <p14:tracePt t="33661" x="1017588" y="3330575"/>
          <p14:tracePt t="33677" x="990600" y="3394075"/>
          <p14:tracePt t="33693" x="990600" y="3446463"/>
          <p14:tracePt t="33706" x="1027113" y="3455988"/>
          <p14:tracePt t="33722" x="1116013" y="3465513"/>
          <p14:tracePt t="33740" x="1204913" y="3438525"/>
          <p14:tracePt t="33754" x="1276350" y="3402013"/>
          <p14:tracePt t="33785" x="1330325" y="3303588"/>
          <p14:tracePt t="33800" x="1330325" y="3241675"/>
          <p14:tracePt t="33817" x="1303338" y="3224213"/>
          <p14:tracePt t="33833" x="1241425" y="3214688"/>
          <p14:tracePt t="33846" x="1169988" y="3224213"/>
          <p14:tracePt t="33863" x="1108075" y="3286125"/>
          <p14:tracePt t="33877" x="1089025" y="3330575"/>
          <p14:tracePt t="33894" x="1081088" y="3394075"/>
          <p14:tracePt t="33909" x="1098550" y="3411538"/>
          <p14:tracePt t="33941" x="1214438" y="3429000"/>
          <p14:tracePt t="33954" x="1276350" y="3402013"/>
          <p14:tracePt t="33973" x="1312863" y="3375025"/>
          <p14:tracePt t="33985" x="1347788" y="3322638"/>
          <p14:tracePt t="34001" x="1357313" y="3276600"/>
          <p14:tracePt t="34018" x="1347788" y="3259138"/>
          <p14:tracePt t="34035" x="1303338" y="3251200"/>
          <p14:tracePt t="34051" x="1250950" y="3251200"/>
          <p14:tracePt t="34065" x="1214438" y="3268663"/>
          <p14:tracePt t="34096" x="1160463" y="3330575"/>
          <p14:tracePt t="34113" x="1169988" y="3367088"/>
          <p14:tracePt t="34125" x="1214438" y="3375025"/>
          <p14:tracePt t="34142" x="1241425" y="3384550"/>
          <p14:tracePt t="34156" x="1285875" y="3375025"/>
          <p14:tracePt t="34173" x="1303338" y="3367088"/>
          <p14:tracePt t="34187" x="1330325" y="3330575"/>
          <p14:tracePt t="34205" x="1339850" y="3322638"/>
          <p14:tracePt t="34219" x="1330325" y="3313113"/>
          <p14:tracePt t="34253" x="1303338" y="3303588"/>
          <p14:tracePt t="34266" x="1268413" y="3303588"/>
          <p14:tracePt t="34296" x="1250950" y="3313113"/>
          <p14:tracePt t="34315" x="1241425" y="3322638"/>
          <p14:tracePt t="34531" x="1241425" y="3330575"/>
          <p14:tracePt t="35078" x="1231900" y="3330575"/>
          <p14:tracePt t="35106" x="1295400" y="3276600"/>
          <p14:tracePt t="35122" x="1347788" y="3205163"/>
          <p14:tracePt t="35138" x="1384300" y="3143250"/>
          <p14:tracePt t="35154" x="1490663" y="3071813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10588" cy="8302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12 </a:t>
            </a:r>
          </a:p>
        </p:txBody>
      </p:sp>
      <p:graphicFrame>
        <p:nvGraphicFramePr>
          <p:cNvPr id="1126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7234411"/>
              </p:ext>
            </p:extLst>
          </p:nvPr>
        </p:nvGraphicFramePr>
        <p:xfrm>
          <a:off x="1594952" y="76830"/>
          <a:ext cx="20542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6" imgW="1041120" imgH="533160" progId="Equation.DSMT4">
                  <p:embed/>
                </p:oleObj>
              </mc:Choice>
              <mc:Fallback>
                <p:oleObj name="Equation" r:id="rId6" imgW="1041120" imgH="533160" progId="Equation.DSMT4">
                  <p:embed/>
                  <p:pic>
                    <p:nvPicPr>
                      <p:cNvPr id="1126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952" y="76830"/>
                        <a:ext cx="20542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862014" y="24860"/>
          <a:ext cx="10334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014" y="24860"/>
                        <a:ext cx="10334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862014" y="550745"/>
          <a:ext cx="1936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10" imgW="761760" imgH="304560" progId="Equation.DSMT4">
                  <p:embed/>
                </p:oleObj>
              </mc:Choice>
              <mc:Fallback>
                <p:oleObj name="Equation" r:id="rId10" imgW="761760" imgH="3045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014" y="550745"/>
                        <a:ext cx="19367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106319" y="56610"/>
          <a:ext cx="1195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319" y="56610"/>
                        <a:ext cx="1195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106319" y="522530"/>
          <a:ext cx="27416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14" imgW="1079280" imgH="304560" progId="Equation.DSMT4">
                  <p:embed/>
                </p:oleObj>
              </mc:Choice>
              <mc:Fallback>
                <p:oleObj name="Equation" r:id="rId14" imgW="1079280" imgH="3045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319" y="522530"/>
                        <a:ext cx="27416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31800" y="1677625"/>
          <a:ext cx="61039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16" imgW="2400120" imgH="393480" progId="Equation.DSMT4">
                  <p:embed/>
                </p:oleObj>
              </mc:Choice>
              <mc:Fallback>
                <p:oleObj name="Equation" r:id="rId16" imgW="240012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677625"/>
                        <a:ext cx="61039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296627" y="1456594"/>
          <a:ext cx="13525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18" imgW="533160" imgH="304560" progId="Equation.DSMT4">
                  <p:embed/>
                </p:oleObj>
              </mc:Choice>
              <mc:Fallback>
                <p:oleObj name="Equation" r:id="rId18" imgW="533160" imgH="3045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627" y="1456594"/>
                        <a:ext cx="13525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763476" y="1569918"/>
          <a:ext cx="6778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20" imgW="266400" imgH="203040" progId="Equation.DSMT4">
                  <p:embed/>
                </p:oleObj>
              </mc:Choice>
              <mc:Fallback>
                <p:oleObj name="Equation" r:id="rId20" imgW="26640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476" y="1569918"/>
                        <a:ext cx="6778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348892" y="1456594"/>
          <a:ext cx="1806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22" imgW="711000" imgH="304560" progId="Equation.DSMT4">
                  <p:embed/>
                </p:oleObj>
              </mc:Choice>
              <mc:Fallback>
                <p:oleObj name="Equation" r:id="rId22" imgW="711000" imgH="3045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892" y="1456594"/>
                        <a:ext cx="18065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320378" y="2199179"/>
          <a:ext cx="13573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24" imgW="533160" imgH="304560" progId="Equation.DSMT4">
                  <p:embed/>
                </p:oleObj>
              </mc:Choice>
              <mc:Fallback>
                <p:oleObj name="Equation" r:id="rId24" imgW="533160" imgH="3045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378" y="2199179"/>
                        <a:ext cx="13573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55770" y="3406775"/>
          <a:ext cx="29368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26" imgW="1345616" imgH="304668" progId="Equation.DSMT4">
                  <p:embed/>
                </p:oleObj>
              </mc:Choice>
              <mc:Fallback>
                <p:oleObj name="Equation" r:id="rId26" imgW="1345616" imgH="304668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70" y="3406775"/>
                        <a:ext cx="29368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44658" y="4267200"/>
          <a:ext cx="58086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28" imgW="2984400" imgH="355320" progId="Equation.DSMT4">
                  <p:embed/>
                </p:oleObj>
              </mc:Choice>
              <mc:Fallback>
                <p:oleObj name="Equation" r:id="rId28" imgW="2984400" imgH="35532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58" y="4267200"/>
                        <a:ext cx="58086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255770" y="5127625"/>
          <a:ext cx="34115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30" imgW="1752480" imgH="533160" progId="Equation.DSMT4">
                  <p:embed/>
                </p:oleObj>
              </mc:Choice>
              <mc:Fallback>
                <p:oleObj name="Equation" r:id="rId30" imgW="1752480" imgH="5331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70" y="5127625"/>
                        <a:ext cx="34115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01889592"/>
      </p:ext>
    </p:extLst>
  </p:cSld>
  <p:clrMapOvr>
    <a:masterClrMapping/>
  </p:clrMapOvr>
  <p:transition spd="slow" advClick="0" advTm="9945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067" x="4429125" y="2857500"/>
          <p14:tracePt t="15083" x="4554538" y="2874963"/>
          <p14:tracePt t="15100" x="4751388" y="2928938"/>
          <p14:tracePt t="15114" x="5133975" y="3027363"/>
          <p14:tracePt t="15134" x="5205413" y="3054350"/>
          <p14:tracePt t="15144" x="5402263" y="3089275"/>
          <p14:tracePt t="15159" x="5661025" y="3108325"/>
          <p14:tracePt t="15177" x="5929313" y="3108325"/>
          <p14:tracePt t="15192" x="6153150" y="3098800"/>
          <p14:tracePt t="15207" x="6303963" y="3089275"/>
          <p14:tracePt t="15224" x="6500813" y="3089275"/>
          <p14:tracePt t="15241" x="6661150" y="3089275"/>
          <p14:tracePt t="15258" x="6813550" y="3081338"/>
          <p14:tracePt t="15274" x="6902450" y="3062288"/>
          <p14:tracePt t="15291" x="7027863" y="3000375"/>
          <p14:tracePt t="15307" x="7134225" y="2919413"/>
          <p14:tracePt t="15324" x="7188200" y="2847975"/>
          <p14:tracePt t="15340" x="7205663" y="2751138"/>
          <p14:tracePt t="15357" x="7232650" y="2679700"/>
          <p14:tracePt t="15374" x="7232650" y="2608263"/>
          <p14:tracePt t="15391" x="7188200" y="2509838"/>
          <p14:tracePt t="15408" x="7134225" y="2384425"/>
          <p14:tracePt t="15425" x="7089775" y="2286000"/>
          <p14:tracePt t="15441" x="7062788" y="2224088"/>
          <p14:tracePt t="15457" x="7018338" y="2133600"/>
          <p14:tracePt t="15474" x="6965950" y="2044700"/>
          <p14:tracePt t="15491" x="6946900" y="1973263"/>
          <p14:tracePt t="15508" x="6911975" y="1919288"/>
          <p14:tracePt t="15524" x="6894513" y="1847850"/>
          <p14:tracePt t="15541" x="6867525" y="1795463"/>
          <p14:tracePt t="15557" x="6823075" y="1776413"/>
          <p14:tracePt t="15574" x="6724650" y="1741488"/>
          <p14:tracePt t="15591" x="6608763" y="1731963"/>
          <p14:tracePt t="15607" x="6537325" y="1724025"/>
          <p14:tracePt t="15624" x="6438900" y="1704975"/>
          <p14:tracePt t="15641" x="6357938" y="1679575"/>
          <p14:tracePt t="15660" x="6224588" y="1643063"/>
          <p14:tracePt t="15674" x="6153150" y="1633538"/>
          <p14:tracePt t="15703" x="5991225" y="1625600"/>
          <p14:tracePt t="15720" x="5929313" y="1616075"/>
          <p14:tracePt t="15736" x="5884863" y="1616075"/>
          <p14:tracePt t="15754" x="5867400" y="1598613"/>
          <p14:tracePt t="15767" x="5848350" y="1571625"/>
          <p14:tracePt t="15781" x="5830888" y="1544638"/>
          <p14:tracePt t="15798" x="5830888" y="1517650"/>
          <p14:tracePt t="15813" x="5830888" y="1473200"/>
          <p14:tracePt t="15830" x="5830888" y="1347788"/>
          <p14:tracePt t="15861" x="5813425" y="1169988"/>
          <p14:tracePt t="15875" x="5786438" y="1125538"/>
          <p14:tracePt t="15893" x="5732463" y="1071563"/>
          <p14:tracePt t="15908" x="5724525" y="1054100"/>
          <p14:tracePt t="15923" x="5705475" y="1009650"/>
          <p14:tracePt t="15938" x="5697538" y="1000125"/>
          <p14:tracePt t="15952" x="5705475" y="973138"/>
          <p14:tracePt t="15971" x="5724525" y="946150"/>
          <p14:tracePt t="15984" x="5741988" y="911225"/>
          <p14:tracePt t="16017" x="5759450" y="884238"/>
          <p14:tracePt t="16031" x="5768975" y="866775"/>
          <p14:tracePt t="16047" x="5776913" y="812800"/>
          <p14:tracePt t="16062" x="5795963" y="776288"/>
          <p14:tracePt t="16078" x="5813425" y="741363"/>
          <p14:tracePt t="16093" x="5813425" y="714375"/>
          <p14:tracePt t="16109" x="5813425" y="696913"/>
          <p14:tracePt t="16126" x="5813425" y="679450"/>
          <p14:tracePt t="16143" x="5813425" y="669925"/>
          <p14:tracePt t="16172" x="5822950" y="660400"/>
          <p14:tracePt t="16186" x="5840413" y="660400"/>
          <p14:tracePt t="16206" x="5830888" y="660400"/>
          <p14:tracePt t="16233" x="5840413" y="652463"/>
          <p14:tracePt t="16485" x="5840413" y="642938"/>
          <p14:tracePt t="16515" x="5840413" y="633413"/>
          <p14:tracePt t="16532" x="5840413" y="625475"/>
          <p14:tracePt t="16545" x="5830888" y="625475"/>
          <p14:tracePt t="16562" x="5830888" y="608013"/>
          <p14:tracePt t="16576" x="5822950" y="581025"/>
          <p14:tracePt t="16591" x="5803900" y="544513"/>
          <p14:tracePt t="16607" x="5786438" y="517525"/>
          <p14:tracePt t="16624" x="5732463" y="465138"/>
          <p14:tracePt t="16640" x="5670550" y="393700"/>
          <p14:tracePt t="16658" x="5626100" y="347663"/>
          <p14:tracePt t="16675" x="5554663" y="312738"/>
          <p14:tracePt t="16691" x="5483225" y="276225"/>
          <p14:tracePt t="16707" x="5429250" y="268288"/>
          <p14:tracePt t="16724" x="5348288" y="268288"/>
          <p14:tracePt t="16741" x="5268913" y="268288"/>
          <p14:tracePt t="16764" x="5170488" y="276225"/>
          <p14:tracePt t="16778" x="5116513" y="285750"/>
          <p14:tracePt t="16793" x="5037138" y="295275"/>
          <p14:tracePt t="16808" x="4956175" y="322263"/>
          <p14:tracePt t="16826" x="4875213" y="347663"/>
          <p14:tracePt t="16843" x="4813300" y="374650"/>
          <p14:tracePt t="16857" x="4741863" y="411163"/>
          <p14:tracePt t="16874" x="4679950" y="455613"/>
          <p14:tracePt t="16891" x="4643438" y="482600"/>
          <p14:tracePt t="16908" x="4581525" y="536575"/>
          <p14:tracePt t="16924" x="4537075" y="588963"/>
          <p14:tracePt t="16941" x="4500563" y="642938"/>
          <p14:tracePt t="16957" x="4465638" y="696913"/>
          <p14:tracePt t="16974" x="4438650" y="795338"/>
          <p14:tracePt t="16991" x="4411663" y="911225"/>
          <p14:tracePt t="17008" x="4402138" y="1000125"/>
          <p14:tracePt t="17024" x="4394200" y="1062038"/>
          <p14:tracePt t="17041" x="4394200" y="1143000"/>
          <p14:tracePt t="17058" x="4411663" y="1347788"/>
          <p14:tracePt t="17090" x="4491038" y="1509713"/>
          <p14:tracePt t="17106" x="4537075" y="1554163"/>
          <p14:tracePt t="17136" x="4633913" y="1643063"/>
          <p14:tracePt t="17152" x="4643438" y="1643063"/>
          <p14:tracePt t="17168" x="4670425" y="1643063"/>
          <p14:tracePt t="17182" x="4687888" y="1633538"/>
          <p14:tracePt t="17198" x="4705350" y="1581150"/>
          <p14:tracePt t="17216" x="4714875" y="1536700"/>
          <p14:tracePt t="17229" x="4714875" y="1482725"/>
          <p14:tracePt t="17246" x="4714875" y="1446213"/>
          <p14:tracePt t="17261" x="4697413" y="1438275"/>
          <p14:tracePt t="17292" x="4697413" y="1428750"/>
          <p14:tracePt t="17324" x="4714875" y="1419225"/>
          <p14:tracePt t="17354" x="4741863" y="1401763"/>
          <p14:tracePt t="17371" x="4759325" y="1393825"/>
          <p14:tracePt t="17385" x="4776788" y="1384300"/>
          <p14:tracePt t="17404" x="4803775" y="1366838"/>
          <p14:tracePt t="17416" x="4822825" y="1347788"/>
          <p14:tracePt t="17433" x="4840288" y="1330325"/>
          <p14:tracePt t="17463" x="4867275" y="1303338"/>
          <p14:tracePt t="17496" x="4894263" y="1303338"/>
          <p14:tracePt t="17511" x="4902200" y="1285875"/>
          <p14:tracePt t="17525" x="4911725" y="1258888"/>
          <p14:tracePt t="17542" x="4929188" y="1223963"/>
          <p14:tracePt t="17574" x="4938713" y="1214438"/>
          <p14:tracePt t="17621" x="4965700" y="1258888"/>
          <p14:tracePt t="17636" x="4965700" y="1276350"/>
          <p14:tracePt t="17651" x="4983163" y="1295400"/>
          <p14:tracePt t="17667" x="5010150" y="1295400"/>
          <p14:tracePt t="17682" x="5037138" y="1295400"/>
          <p14:tracePt t="17697" x="5054600" y="1276350"/>
          <p14:tracePt t="17713" x="5108575" y="1250950"/>
          <p14:tracePt t="17728" x="5153025" y="1204913"/>
          <p14:tracePt t="17745" x="5160963" y="1179513"/>
          <p14:tracePt t="17776" x="5180013" y="1179513"/>
          <p14:tracePt t="17791" x="5197475" y="1196975"/>
          <p14:tracePt t="17808" x="5197475" y="1204913"/>
          <p14:tracePt t="17822" x="5205413" y="1223963"/>
          <p14:tracePt t="17838" x="5232400" y="1231900"/>
          <p14:tracePt t="17854" x="5259388" y="1231900"/>
          <p14:tracePt t="17868" x="5276850" y="1223963"/>
          <p14:tracePt t="17885" x="5303838" y="1214438"/>
          <p14:tracePt t="17899" x="5322888" y="1196975"/>
          <p14:tracePt t="17946" x="5340350" y="1196975"/>
          <p14:tracePt t="17960" x="5348288" y="1196975"/>
          <p14:tracePt t="17977" x="5367338" y="1196975"/>
          <p14:tracePt t="17994" x="5375275" y="1204913"/>
          <p14:tracePt t="18010" x="5394325" y="1214438"/>
          <p14:tracePt t="18026" x="5411788" y="1214438"/>
          <p14:tracePt t="18041" x="5419725" y="1223963"/>
          <p14:tracePt t="18057" x="5429250" y="1231900"/>
          <p14:tracePt t="18618" x="5438775" y="1241425"/>
          <p14:tracePt t="18631" x="5446713" y="1268413"/>
          <p14:tracePt t="18647" x="5473700" y="1303338"/>
          <p14:tracePt t="18662" x="5510213" y="1322388"/>
          <p14:tracePt t="18678" x="5527675" y="1330325"/>
          <p14:tracePt t="18694" x="5581650" y="1339850"/>
          <p14:tracePt t="18709" x="5608638" y="1330325"/>
          <p14:tracePt t="18724" x="5653088" y="1322388"/>
          <p14:tracePt t="18742" x="5697538" y="1303338"/>
          <p14:tracePt t="18758" x="5741988" y="1276350"/>
          <p14:tracePt t="18775" x="5768975" y="1258888"/>
          <p14:tracePt t="18791" x="5803900" y="1231900"/>
          <p14:tracePt t="18808" x="5840413" y="1204913"/>
          <p14:tracePt t="18825" x="5867400" y="1187450"/>
          <p14:tracePt t="18841" x="5884863" y="1160463"/>
          <p14:tracePt t="18858" x="5902325" y="1116013"/>
          <p14:tracePt t="18874" x="5919788" y="1081088"/>
          <p14:tracePt t="18891" x="5929313" y="1062038"/>
          <p14:tracePt t="18908" x="5938838" y="1036638"/>
          <p14:tracePt t="18925" x="5946775" y="1000125"/>
          <p14:tracePt t="18941" x="5956300" y="946150"/>
          <p14:tracePt t="18958" x="5965825" y="911225"/>
          <p14:tracePt t="18974" x="5965825" y="884238"/>
          <p14:tracePt t="18992" x="5973763" y="857250"/>
          <p14:tracePt t="19008" x="5973763" y="822325"/>
          <p14:tracePt t="19027" x="5965825" y="785813"/>
          <p14:tracePt t="19041" x="5965825" y="741363"/>
          <p14:tracePt t="19058" x="5956300" y="714375"/>
          <p14:tracePt t="19082" x="5946775" y="679450"/>
          <p14:tracePt t="19098" x="5938838" y="652463"/>
          <p14:tracePt t="19114" x="5911850" y="633413"/>
          <p14:tracePt t="19129" x="5894388" y="615950"/>
          <p14:tracePt t="19145" x="5867400" y="598488"/>
          <p14:tracePt t="19161" x="5857875" y="588963"/>
          <p14:tracePt t="19175" x="5840413" y="581025"/>
          <p14:tracePt t="19191" x="5822950" y="581025"/>
          <p14:tracePt t="19208" x="5803900" y="598488"/>
          <p14:tracePt t="19224" x="5795963" y="615950"/>
          <p14:tracePt t="19241" x="5776913" y="652463"/>
          <p14:tracePt t="19258" x="5776913" y="669925"/>
          <p14:tracePt t="19274" x="5776913" y="704850"/>
          <p14:tracePt t="19301" x="5813425" y="704850"/>
          <p14:tracePt t="19316" x="5822950" y="704850"/>
          <p14:tracePt t="19332" x="5840413" y="687388"/>
          <p14:tracePt t="19347" x="5857875" y="669925"/>
          <p14:tracePt t="19364" x="5857875" y="652463"/>
          <p14:tracePt t="19394" x="5840413" y="642938"/>
          <p14:tracePt t="19410" x="5813425" y="652463"/>
          <p14:tracePt t="19426" x="5786438" y="687388"/>
          <p14:tracePt t="19458" x="5768975" y="731838"/>
          <p14:tracePt t="19469" x="5776913" y="741363"/>
          <p14:tracePt t="19502" x="5795963" y="750888"/>
          <p14:tracePt t="19534" x="5803900" y="750888"/>
          <p14:tracePt t="19550" x="5813425" y="741363"/>
          <p14:tracePt t="19567" x="5822950" y="731838"/>
          <p14:tracePt t="19581" x="5813425" y="723900"/>
          <p14:tracePt t="19627" x="5803900" y="714375"/>
          <p14:tracePt t="20047" x="5813425" y="714375"/>
          <p14:tracePt t="20220" x="5822950" y="714375"/>
          <p14:tracePt t="20406" x="5822950" y="704850"/>
          <p14:tracePt t="20546" x="5830888" y="723900"/>
          <p14:tracePt t="20560" x="5848350" y="741363"/>
          <p14:tracePt t="20576" x="5867400" y="785813"/>
          <p14:tracePt t="20591" x="5867400" y="830263"/>
          <p14:tracePt t="20610" x="5867400" y="884238"/>
          <p14:tracePt t="20623" x="5867400" y="938213"/>
          <p14:tracePt t="20639" x="5840413" y="990600"/>
          <p14:tracePt t="20657" x="5830888" y="1027113"/>
          <p14:tracePt t="20673" x="5786438" y="1062038"/>
          <p14:tracePt t="20685" x="5741988" y="1108075"/>
          <p14:tracePt t="20702" x="5715000" y="1133475"/>
          <p14:tracePt t="20718" x="5661025" y="1169988"/>
          <p14:tracePt t="20733" x="5599113" y="1196975"/>
          <p14:tracePt t="20764" x="5545138" y="1231900"/>
          <p14:tracePt t="20780" x="5510213" y="1250950"/>
          <p14:tracePt t="20793" x="5438775" y="1258888"/>
          <p14:tracePt t="20811" x="5367338" y="1268413"/>
          <p14:tracePt t="20825" x="5313363" y="1268413"/>
          <p14:tracePt t="20840" x="5276850" y="1250950"/>
          <p14:tracePt t="20857" x="5214938" y="1204913"/>
          <p14:tracePt t="20872" x="5160963" y="1179513"/>
          <p14:tracePt t="20887" x="5133975" y="1152525"/>
          <p14:tracePt t="20903" x="5108575" y="1133475"/>
          <p14:tracePt t="20921" x="5089525" y="1116013"/>
          <p14:tracePt t="20936" x="5081588" y="1108075"/>
          <p14:tracePt t="20949" x="5072063" y="1089025"/>
          <p14:tracePt t="20965" x="5062538" y="1071563"/>
          <p14:tracePt t="20983" x="5045075" y="1044575"/>
          <p14:tracePt t="20996" x="5037138" y="1036638"/>
          <p14:tracePt t="21027" x="5027613" y="1027113"/>
          <p14:tracePt t="21338" x="5037138" y="1027113"/>
          <p14:tracePt t="21556" x="5054600" y="1017588"/>
          <p14:tracePt t="21570" x="5072063" y="1000125"/>
          <p14:tracePt t="21588" x="5081588" y="965200"/>
          <p14:tracePt t="21603" x="5089525" y="928688"/>
          <p14:tracePt t="52804" x="5429250" y="4429125"/>
          <p14:tracePt t="52817" x="5429250" y="4446588"/>
          <p14:tracePt t="52831" x="5438775" y="4491038"/>
          <p14:tracePt t="52847" x="5438775" y="4572000"/>
          <p14:tracePt t="52864" x="5446713" y="4616450"/>
          <p14:tracePt t="52880" x="5473700" y="4625975"/>
          <p14:tracePt t="52897" x="5518150" y="4633913"/>
          <p14:tracePt t="52911" x="5599113" y="4608513"/>
          <p14:tracePt t="52929" x="5661025" y="4589463"/>
          <p14:tracePt t="52945" x="5715000" y="4554538"/>
          <p14:tracePt t="52962" x="5732463" y="4483100"/>
          <p14:tracePt t="52978" x="5776913" y="4429125"/>
          <p14:tracePt t="52995" x="5795963" y="4384675"/>
          <p14:tracePt t="53012" x="5822950" y="4322763"/>
          <p14:tracePt t="53029" x="5840413" y="4259263"/>
          <p14:tracePt t="53045" x="5840413" y="4179888"/>
          <p14:tracePt t="53062" x="5830888" y="4125913"/>
          <p14:tracePt t="53079" x="5776913" y="4000500"/>
          <p14:tracePt t="53096" x="5680075" y="3840163"/>
          <p14:tracePt t="53113" x="5634038" y="3776663"/>
          <p14:tracePt t="53130" x="5581650" y="3670300"/>
          <p14:tracePt t="53146" x="5483225" y="3554413"/>
          <p14:tracePt t="53162" x="5429250" y="3473450"/>
          <p14:tracePt t="53178" x="5330825" y="3357563"/>
          <p14:tracePt t="53195" x="5180013" y="3187700"/>
          <p14:tracePt t="53212" x="5089525" y="3108325"/>
          <p14:tracePt t="53228" x="4965700" y="2990850"/>
          <p14:tracePt t="53245" x="4840288" y="2857500"/>
          <p14:tracePt t="53262" x="4759325" y="2751138"/>
          <p14:tracePt t="53279" x="4660900" y="2616200"/>
          <p14:tracePt t="53296" x="4554538" y="2500313"/>
          <p14:tracePt t="53312" x="4518025" y="2411413"/>
          <p14:tracePt t="53332" x="4330700" y="2187575"/>
          <p14:tracePt t="53361" x="4241800" y="2062163"/>
          <p14:tracePt t="53376" x="4187825" y="1990725"/>
          <p14:tracePt t="53395" x="4160838" y="1893888"/>
          <p14:tracePt t="53409" x="4125913" y="1822450"/>
          <p14:tracePt t="53427" x="4116388" y="1751013"/>
          <p14:tracePt t="53454" x="4054475" y="1544638"/>
          <p14:tracePt t="53471" x="4037013" y="1473200"/>
          <p14:tracePt t="53486" x="4017963" y="1374775"/>
          <p14:tracePt t="53501" x="3990975" y="1276350"/>
          <p14:tracePt t="53518" x="3965575" y="1187450"/>
          <p14:tracePt t="53533" x="3938588" y="1143000"/>
          <p14:tracePt t="53547" x="3884613" y="1098550"/>
          <p14:tracePt t="53565" x="3840163" y="1089025"/>
          <p14:tracePt t="53578" x="3840163" y="1081088"/>
          <p14:tracePt t="53628" x="3795713" y="1062038"/>
          <p14:tracePt t="53643" x="3795713" y="1054100"/>
          <p14:tracePt t="53657" x="3759200" y="1044575"/>
          <p14:tracePt t="53674" x="3759200" y="1036638"/>
          <p14:tracePt t="53689" x="3751263" y="1017588"/>
          <p14:tracePt t="53707" x="3732213" y="990600"/>
          <p14:tracePt t="53720" x="3697288" y="965200"/>
          <p14:tracePt t="53736" x="3679825" y="955675"/>
          <p14:tracePt t="53750" x="3652838" y="928688"/>
          <p14:tracePt t="53783" x="3581400" y="938213"/>
          <p14:tracePt t="53797" x="3536950" y="946150"/>
          <p14:tracePt t="53813" x="3490913" y="955675"/>
          <p14:tracePt t="53828" x="3465513" y="955675"/>
          <p14:tracePt t="53861" x="3438525" y="955675"/>
          <p14:tracePt t="53874" x="3429000" y="965200"/>
          <p14:tracePt t="53893" x="3419475" y="973138"/>
          <p14:tracePt t="53907" x="3411538" y="982663"/>
          <p14:tracePt t="53924" x="3394075" y="1000125"/>
          <p14:tracePt t="53954" x="3375025" y="1009650"/>
          <p14:tracePt t="53971" x="3357563" y="1017588"/>
          <p14:tracePt t="53987" x="3348038" y="1027113"/>
          <p14:tracePt t="54001" x="3340100" y="1036638"/>
          <p14:tracePt t="54017" x="3313113" y="1036638"/>
          <p14:tracePt t="54032" x="3276600" y="1044575"/>
          <p14:tracePt t="54045" x="3268663" y="1062038"/>
          <p14:tracePt t="54062" x="3251200" y="1071563"/>
          <p14:tracePt t="54079" x="3241675" y="1071563"/>
          <p14:tracePt t="54110" x="3214688" y="1089025"/>
          <p14:tracePt t="54125" x="3205163" y="1108075"/>
          <p14:tracePt t="54155" x="3205163" y="1116013"/>
          <p14:tracePt t="54187" x="3205163" y="1125538"/>
          <p14:tracePt t="54203" x="3205163" y="1133475"/>
          <p14:tracePt t="54218" x="3197225" y="1152525"/>
          <p14:tracePt t="54234" x="3187700" y="1152525"/>
          <p14:tracePt t="54296" x="3224213" y="1133475"/>
          <p14:tracePt t="54312" x="3259138" y="1125538"/>
          <p14:tracePt t="54328" x="3303588" y="1098550"/>
          <p14:tracePt t="54342" x="3367088" y="1089025"/>
          <p14:tracePt t="54357" x="3429000" y="1054100"/>
          <p14:tracePt t="54374" x="3455988" y="1027113"/>
          <p14:tracePt t="54392" x="3500438" y="1000125"/>
          <p14:tracePt t="54408" x="3527425" y="965200"/>
          <p14:tracePt t="54423" x="3536950" y="938213"/>
          <p14:tracePt t="54451" x="3562350" y="866775"/>
          <p14:tracePt t="54467" x="3581400" y="822325"/>
          <p14:tracePt t="54483" x="3581400" y="785813"/>
          <p14:tracePt t="54499" x="3589338" y="750888"/>
          <p14:tracePt t="54512" x="3589338" y="714375"/>
          <p14:tracePt t="54530" x="3562350" y="669925"/>
          <p14:tracePt t="54545" x="3562350" y="660400"/>
          <p14:tracePt t="54562" x="3536950" y="633413"/>
          <p14:tracePt t="54574" x="3509963" y="588963"/>
          <p14:tracePt t="54609" x="3411538" y="527050"/>
          <p14:tracePt t="54624" x="3367088" y="509588"/>
          <p14:tracePt t="54640" x="3295650" y="500063"/>
          <p14:tracePt t="54654" x="3232150" y="490538"/>
          <p14:tracePt t="54671" x="3197225" y="482600"/>
          <p14:tracePt t="54685" x="3143250" y="482600"/>
          <p14:tracePt t="54701" x="3098800" y="482600"/>
          <p14:tracePt t="54717" x="3044825" y="482600"/>
          <p14:tracePt t="54731" x="3000375" y="500063"/>
          <p14:tracePt t="54764" x="2884488" y="536575"/>
          <p14:tracePt t="54778" x="2847975" y="544513"/>
          <p14:tracePt t="54809" x="2751138" y="598488"/>
          <p14:tracePt t="54842" x="2687638" y="633413"/>
          <p14:tracePt t="54857" x="2633663" y="679450"/>
          <p14:tracePt t="54872" x="2598738" y="704850"/>
          <p14:tracePt t="54887" x="2554288" y="758825"/>
          <p14:tracePt t="54903" x="2536825" y="822325"/>
          <p14:tracePt t="54934" x="2527300" y="928688"/>
          <p14:tracePt t="54949" x="2527300" y="973138"/>
          <p14:tracePt t="54967" x="2544763" y="1036638"/>
          <p14:tracePt t="54980" x="2571750" y="1089025"/>
          <p14:tracePt t="54999" x="2608263" y="1133475"/>
          <p14:tracePt t="55014" x="2670175" y="1187450"/>
          <p14:tracePt t="55027" x="2751138" y="1241425"/>
          <p14:tracePt t="55042" x="2840038" y="1285875"/>
          <p14:tracePt t="55058" x="2901950" y="1295400"/>
          <p14:tracePt t="55090" x="3089275" y="1303338"/>
          <p14:tracePt t="55105" x="3179763" y="1276350"/>
          <p14:tracePt t="55121" x="3276600" y="1223963"/>
          <p14:tracePt t="55137" x="3348038" y="1179513"/>
          <p14:tracePt t="55152" x="3438525" y="1108075"/>
          <p14:tracePt t="55168" x="3490913" y="1027113"/>
          <p14:tracePt t="55183" x="3536950" y="946150"/>
          <p14:tracePt t="55200" x="3544888" y="893763"/>
          <p14:tracePt t="55214" x="3544888" y="812800"/>
          <p14:tracePt t="55246" x="3473450" y="741363"/>
          <p14:tracePt t="55260" x="3411538" y="723900"/>
          <p14:tracePt t="55276" x="3330575" y="723900"/>
          <p14:tracePt t="55292" x="3286125" y="723900"/>
          <p14:tracePt t="55308" x="3251200" y="750888"/>
          <p14:tracePt t="55323" x="3224213" y="768350"/>
          <p14:tracePt t="55337" x="3224213" y="785813"/>
          <p14:tracePt t="55386" x="3224213" y="795338"/>
          <p14:tracePt t="55418" x="3286125" y="785813"/>
          <p14:tracePt t="55516" x="3276600" y="785813"/>
          <p14:tracePt t="55543" x="3268663" y="776288"/>
          <p14:tracePt t="55590" x="3276600" y="776288"/>
          <p14:tracePt t="55618" x="3295650" y="795338"/>
          <p14:tracePt t="55635" x="3303588" y="822325"/>
          <p14:tracePt t="55651" x="3330575" y="847725"/>
          <p14:tracePt t="55666" x="3367088" y="901700"/>
          <p14:tracePt t="55680" x="3419475" y="973138"/>
          <p14:tracePt t="55698" x="3465513" y="1071563"/>
          <p14:tracePt t="55712" x="3490913" y="1133475"/>
          <p14:tracePt t="55744" x="3536950" y="1347788"/>
          <p14:tracePt t="55758" x="3562350" y="1411288"/>
          <p14:tracePt t="55774" x="3571875" y="1500188"/>
          <p14:tracePt t="55791" x="3581400" y="1616075"/>
          <p14:tracePt t="55805" x="3581400" y="1724025"/>
          <p14:tracePt t="55822" x="3589338" y="1776413"/>
          <p14:tracePt t="55838" x="3589338" y="1847850"/>
          <p14:tracePt t="55852" x="3589338" y="1919288"/>
          <p14:tracePt t="55884" x="3562350" y="2081213"/>
          <p14:tracePt t="55916" x="3554413" y="2224088"/>
          <p14:tracePt t="55931" x="3544888" y="2303463"/>
          <p14:tracePt t="55945" x="3536950" y="2393950"/>
          <p14:tracePt t="55962" x="3517900" y="2482850"/>
          <p14:tracePt t="55979" x="3490913" y="2554288"/>
          <p14:tracePt t="55995" x="3465513" y="2643188"/>
          <p14:tracePt t="56012" x="3429000" y="2724150"/>
          <p14:tracePt t="56029" x="3411538" y="2795588"/>
          <p14:tracePt t="56045" x="3375025" y="2847975"/>
          <p14:tracePt t="56086" x="3276600" y="3027363"/>
          <p14:tracePt t="56100" x="3251200" y="3081338"/>
          <p14:tracePt t="56118" x="3197225" y="3152775"/>
          <p14:tracePt t="56134" x="3152775" y="3232150"/>
          <p14:tracePt t="56148" x="3081338" y="3340100"/>
          <p14:tracePt t="56164" x="3062288" y="3367088"/>
          <p14:tracePt t="56178" x="3017838" y="3419475"/>
          <p14:tracePt t="56195" x="2955925" y="3482975"/>
          <p14:tracePt t="56209" x="2919413" y="3536950"/>
          <p14:tracePt t="56242" x="2857500" y="3616325"/>
          <p14:tracePt t="56256" x="2847975" y="3643313"/>
          <p14:tracePt t="56275" x="2840038" y="3679825"/>
          <p14:tracePt t="56288" x="2830513" y="3697288"/>
          <p14:tracePt t="56306" x="2822575" y="3705225"/>
          <p14:tracePt t="56336" x="2822575" y="3724275"/>
          <p14:tracePt t="56366" x="2822575" y="3732213"/>
          <p14:tracePt t="56396" x="2830513" y="3741738"/>
          <p14:tracePt t="56478" x="2830513" y="3751263"/>
          <p14:tracePt t="56585" x="2840038" y="3751263"/>
          <p14:tracePt t="56630" x="2857500" y="3741738"/>
          <p14:tracePt t="56664" x="2867025" y="3732213"/>
          <p14:tracePt t="56679" x="2884488" y="3732213"/>
          <p14:tracePt t="56694" x="2901950" y="3732213"/>
          <p14:tracePt t="56708" x="2911475" y="3724275"/>
          <p14:tracePt t="56741" x="2928938" y="3724275"/>
          <p14:tracePt t="56755" x="2955925" y="3714750"/>
          <p14:tracePt t="56787" x="3000375" y="3697288"/>
          <p14:tracePt t="56804" x="3027363" y="3687763"/>
          <p14:tracePt t="56817" x="3054350" y="3679825"/>
          <p14:tracePt t="56835" x="3062288" y="3679825"/>
          <p14:tracePt t="56849" x="3089275" y="3660775"/>
          <p14:tracePt t="56864" x="3116263" y="3643313"/>
          <p14:tracePt t="56881" x="3152775" y="3633788"/>
          <p14:tracePt t="56895" x="3170238" y="3625850"/>
          <p14:tracePt t="56912" x="3197225" y="3608388"/>
          <p14:tracePt t="56945" x="3251200" y="3536950"/>
          <p14:tracePt t="56956" x="3286125" y="3490913"/>
          <p14:tracePt t="56975" x="3295650" y="3473450"/>
          <p14:tracePt t="56990" x="3303588" y="3446463"/>
          <p14:tracePt t="57004" x="3295650" y="3411538"/>
          <p14:tracePt t="57021" x="3286125" y="3384550"/>
          <p14:tracePt t="57034" x="3251200" y="3357563"/>
          <p14:tracePt t="57052" x="3214688" y="3340100"/>
          <p14:tracePt t="57066" x="3179763" y="3340100"/>
          <p14:tracePt t="57096" x="3071813" y="3340100"/>
          <p14:tracePt t="57113" x="3036888" y="3340100"/>
          <p14:tracePt t="57130" x="3009900" y="3367088"/>
          <p14:tracePt t="57144" x="2965450" y="3394075"/>
          <p14:tracePt t="57159" x="2938463" y="3429000"/>
          <p14:tracePt t="57176" x="2911475" y="3455988"/>
          <p14:tracePt t="57191" x="2901950" y="3490913"/>
          <p14:tracePt t="57223" x="2894013" y="3527425"/>
          <p14:tracePt t="57237" x="2894013" y="3562350"/>
          <p14:tracePt t="57272" x="2894013" y="3616325"/>
          <p14:tracePt t="57285" x="2901950" y="3633788"/>
          <p14:tracePt t="57301" x="2938463" y="3660775"/>
          <p14:tracePt t="57315" x="2965450" y="3679825"/>
          <p14:tracePt t="57331" x="2990850" y="3679825"/>
          <p14:tracePt t="57348" x="3036888" y="3687763"/>
          <p14:tracePt t="57364" x="3071813" y="3679825"/>
          <p14:tracePt t="57381" x="3089275" y="3679825"/>
          <p14:tracePt t="57393" x="3133725" y="3660775"/>
          <p14:tracePt t="57426" x="3179763" y="3608388"/>
          <p14:tracePt t="57441" x="3205163" y="3589338"/>
          <p14:tracePt t="57455" x="3224213" y="3536950"/>
          <p14:tracePt t="57472" x="3232150" y="3490913"/>
          <p14:tracePt t="57502" x="3232150" y="3429000"/>
          <p14:tracePt t="57518" x="3205163" y="3402013"/>
          <p14:tracePt t="57533" x="3170238" y="3394075"/>
          <p14:tracePt t="57549" x="3116263" y="3384550"/>
          <p14:tracePt t="57564" x="3071813" y="3394075"/>
          <p14:tracePt t="57595" x="2990850" y="3419475"/>
          <p14:tracePt t="57614" x="2965450" y="3455988"/>
          <p14:tracePt t="57626" x="2911475" y="3500438"/>
          <p14:tracePt t="57642" x="2901950" y="3527425"/>
          <p14:tracePt t="57658" x="2867025" y="3571875"/>
          <p14:tracePt t="57675" x="2847975" y="3616325"/>
          <p14:tracePt t="57690" x="2840038" y="3660775"/>
          <p14:tracePt t="57704" x="2840038" y="3679825"/>
          <p14:tracePt t="57720" x="2847975" y="3705225"/>
          <p14:tracePt t="57751" x="2919413" y="3724275"/>
          <p14:tracePt t="57781" x="2973388" y="3732213"/>
          <p14:tracePt t="57799" x="3009900" y="3732213"/>
          <p14:tracePt t="57813" x="3054350" y="3732213"/>
          <p14:tracePt t="57831" x="3089275" y="3714750"/>
          <p14:tracePt t="57844" x="3108325" y="3705225"/>
          <p14:tracePt t="57859" x="3143250" y="3679825"/>
          <p14:tracePt t="57875" x="3152775" y="3660775"/>
          <p14:tracePt t="57894" x="3170238" y="3625850"/>
          <p14:tracePt t="57924" x="3187700" y="3562350"/>
          <p14:tracePt t="57938" x="3187700" y="3509963"/>
          <p14:tracePt t="57953" x="3179763" y="3490913"/>
          <p14:tracePt t="57970" x="3152775" y="3482975"/>
          <p14:tracePt t="57986" x="3089275" y="3473450"/>
          <p14:tracePt t="58001" x="3044825" y="3473450"/>
          <p14:tracePt t="58017" x="3009900" y="3465513"/>
          <p14:tracePt t="58048" x="2955925" y="3482975"/>
          <p14:tracePt t="58064" x="2955925" y="3490913"/>
          <p14:tracePt t="58094" x="2884488" y="3554413"/>
          <p14:tracePt t="58112" x="2847975" y="3589338"/>
          <p14:tracePt t="58126" x="2840038" y="3633788"/>
          <p14:tracePt t="58140" x="2840038" y="3652838"/>
          <p14:tracePt t="58158" x="2847975" y="3687763"/>
          <p14:tracePt t="58174" x="2857500" y="3705225"/>
          <p14:tracePt t="58190" x="2901950" y="3732213"/>
          <p14:tracePt t="58202" x="2928938" y="3732213"/>
          <p14:tracePt t="58218" x="2973388" y="3741738"/>
          <p14:tracePt t="58251" x="3044825" y="3714750"/>
          <p14:tracePt t="58263" x="3071813" y="3714750"/>
          <p14:tracePt t="58280" x="3089275" y="3714750"/>
          <p14:tracePt t="58329" x="3098800" y="3714750"/>
          <p14:tracePt t="58484" x="3108325" y="3714750"/>
          <p14:tracePt t="58530" x="3116263" y="3724275"/>
          <p14:tracePt t="58593" x="3116263" y="3732213"/>
          <p14:tracePt t="58609" x="3116263" y="3724275"/>
          <p14:tracePt t="58625" x="3116263" y="3732213"/>
          <p14:tracePt t="58655" x="3125788" y="3732213"/>
          <p14:tracePt t="58751" x="3133725" y="3732213"/>
          <p14:tracePt t="58920" x="3143250" y="3732213"/>
          <p14:tracePt t="59137" x="3152775" y="3732213"/>
          <p14:tracePt t="59245" x="3152775" y="3724275"/>
          <p14:tracePt t="59261" x="3152775" y="3714750"/>
          <p14:tracePt t="59276" x="3160713" y="3705225"/>
          <p14:tracePt t="59306" x="3160713" y="3697288"/>
          <p14:tracePt t="59337" x="3160713" y="3687763"/>
          <p14:tracePt t="59353" x="3143250" y="3687763"/>
          <p14:tracePt t="59367" x="3133725" y="3697288"/>
          <p14:tracePt t="59385" x="3098800" y="3697288"/>
          <p14:tracePt t="59398" x="3081338" y="3687763"/>
          <p14:tracePt t="59417" x="3036888" y="3679825"/>
          <p14:tracePt t="59432" x="2990850" y="3679825"/>
          <p14:tracePt t="59462" x="2938463" y="3670300"/>
          <p14:tracePt t="59477" x="2901950" y="3643313"/>
          <p14:tracePt t="59494" x="2822575" y="3598863"/>
          <p14:tracePt t="59508" x="2759075" y="3562350"/>
          <p14:tracePt t="59524" x="2714625" y="3536950"/>
          <p14:tracePt t="59540" x="2643188" y="3500438"/>
          <p14:tracePt t="59555" x="2562225" y="3482975"/>
          <p14:tracePt t="59572" x="2500313" y="3473450"/>
          <p14:tracePt t="59588" x="2455863" y="3465513"/>
          <p14:tracePt t="59603" x="2384425" y="3473450"/>
          <p14:tracePt t="59620" x="2330450" y="3509963"/>
          <p14:tracePt t="59634" x="2286000" y="3527425"/>
          <p14:tracePt t="59650" x="2197100" y="3589338"/>
          <p14:tracePt t="59665" x="2187575" y="3589338"/>
          <p14:tracePt t="59681" x="2133600" y="3643313"/>
          <p14:tracePt t="59698" x="2098675" y="3687763"/>
          <p14:tracePt t="59714" x="2071688" y="3705225"/>
          <p14:tracePt t="59729" x="2027238" y="3741738"/>
          <p14:tracePt t="59746" x="1990725" y="3786188"/>
          <p14:tracePt t="59762" x="1973263" y="3803650"/>
          <p14:tracePt t="59779" x="1965325" y="3813175"/>
          <p14:tracePt t="59796" x="1955800" y="3822700"/>
          <p14:tracePt t="59812" x="1946275" y="3822700"/>
          <p14:tracePt t="59829" x="1955800" y="3813175"/>
          <p14:tracePt t="59846" x="1990725" y="3776663"/>
          <p14:tracePt t="59862" x="2044700" y="3724275"/>
          <p14:tracePt t="59879" x="2089150" y="3687763"/>
          <p14:tracePt t="59896" x="2170113" y="3633788"/>
          <p14:tracePt t="59912" x="2268538" y="3625850"/>
          <p14:tracePt t="59929" x="2419350" y="3625850"/>
          <p14:tracePt t="59946" x="2473325" y="3643313"/>
          <p14:tracePt t="59962" x="2527300" y="3670300"/>
          <p14:tracePt t="59979" x="2571750" y="3724275"/>
          <p14:tracePt t="59996" x="2589213" y="3751263"/>
          <p14:tracePt t="60012" x="2589213" y="3759200"/>
          <p14:tracePt t="60029" x="2598738" y="3768725"/>
          <p14:tracePt t="60046" x="2589213" y="3768725"/>
          <p14:tracePt t="60062" x="2571750" y="3732213"/>
          <p14:tracePt t="60085" x="2490788" y="3616325"/>
          <p14:tracePt t="60103" x="2374900" y="3544888"/>
          <p14:tracePt t="60116" x="2286000" y="3527425"/>
          <p14:tracePt t="60133" x="2152650" y="3490913"/>
          <p14:tracePt t="60150" x="2009775" y="3473450"/>
          <p14:tracePt t="60164" x="1928813" y="3473450"/>
          <p14:tracePt t="60180" x="1830388" y="3490913"/>
          <p14:tracePt t="60196" x="1751013" y="3544888"/>
          <p14:tracePt t="60212" x="1724025" y="3589338"/>
          <p14:tracePt t="60243" x="1679575" y="3724275"/>
          <p14:tracePt t="60257" x="1670050" y="3776663"/>
          <p14:tracePt t="60275" x="1679575" y="3830638"/>
          <p14:tracePt t="60291" x="1679575" y="3857625"/>
          <p14:tracePt t="60320" x="1687513" y="3857625"/>
          <p14:tracePt t="60335" x="1704975" y="3803650"/>
          <p14:tracePt t="60351" x="1751013" y="3751263"/>
          <p14:tracePt t="60365" x="1768475" y="3705225"/>
          <p14:tracePt t="60399" x="1919288" y="3633788"/>
          <p14:tracePt t="60413" x="2044700" y="3598863"/>
          <p14:tracePt t="60429" x="2143125" y="3571875"/>
          <p14:tracePt t="60447" x="2259013" y="3571875"/>
          <p14:tracePt t="60458" x="2366963" y="3608388"/>
          <p14:tracePt t="60479" x="2401888" y="3633788"/>
          <p14:tracePt t="60491" x="2419350" y="3679825"/>
          <p14:tracePt t="60507" x="2428875" y="3687763"/>
          <p14:tracePt t="60521" x="2428875" y="3697288"/>
          <p14:tracePt t="60555" x="2401888" y="3679825"/>
          <p14:tracePt t="60585" x="2374900" y="3625850"/>
          <p14:tracePt t="60600" x="2339975" y="3571875"/>
          <p14:tracePt t="60614" x="2276475" y="3490913"/>
          <p14:tracePt t="60630" x="2187575" y="3411538"/>
          <p14:tracePt t="60648" x="2125663" y="3375025"/>
          <p14:tracePt t="60662" x="2017713" y="3367088"/>
          <p14:tracePt t="60679" x="1911350" y="3394075"/>
          <p14:tracePt t="60693" x="1803400" y="3438525"/>
          <p14:tracePt t="60725" x="1687513" y="3554413"/>
          <p14:tracePt t="60740" x="1660525" y="3608388"/>
          <p14:tracePt t="60754" x="1643063" y="3652838"/>
          <p14:tracePt t="60772" x="1633538" y="3697288"/>
          <p14:tracePt t="60785" x="1633538" y="3714750"/>
          <p14:tracePt t="60818" x="1643063" y="3724275"/>
          <p14:tracePt t="60832" x="1670050" y="3697288"/>
          <p14:tracePt t="60849" x="1687513" y="3633788"/>
          <p14:tracePt t="60879" x="1839913" y="3500438"/>
          <p14:tracePt t="60896" x="1911350" y="3473450"/>
          <p14:tracePt t="60912" x="2062163" y="3455988"/>
          <p14:tracePt t="60927" x="2197100" y="3482975"/>
          <p14:tracePt t="60942" x="2312988" y="3536950"/>
          <p14:tracePt t="60959" x="2374900" y="3581400"/>
          <p14:tracePt t="60973" x="2419350" y="3652838"/>
          <p14:tracePt t="61007" x="2428875" y="3751263"/>
          <p14:tracePt t="61021" x="2419350" y="3768725"/>
          <p14:tracePt t="61053" x="2411413" y="3776663"/>
          <p14:tracePt t="61212" x="2411413" y="3768725"/>
          <p14:tracePt t="61224" x="2419350" y="3759200"/>
          <p14:tracePt t="61237" x="2473325" y="3724275"/>
          <p14:tracePt t="61255" x="2509838" y="3679825"/>
          <p14:tracePt t="61270" x="2562225" y="3544888"/>
          <p14:tracePt t="61286" x="2679700" y="3419475"/>
          <p14:tracePt t="63232" x="3902075" y="3446463"/>
          <p14:tracePt t="63247" x="3857625" y="3562350"/>
          <p14:tracePt t="63264" x="3813175" y="3625850"/>
          <p14:tracePt t="63280" x="3795713" y="3714750"/>
          <p14:tracePt t="63297" x="3768725" y="3786188"/>
          <p14:tracePt t="63313" x="3751263" y="3830638"/>
          <p14:tracePt t="63330" x="3732213" y="3867150"/>
          <p14:tracePt t="63355" x="3724275" y="3902075"/>
          <p14:tracePt t="63386" x="3714750" y="3902075"/>
          <p14:tracePt t="63416" x="3697288" y="3894138"/>
          <p14:tracePt t="63433" x="3697288" y="3875088"/>
          <p14:tracePt t="63449" x="3679825" y="3875088"/>
          <p14:tracePt t="63463" x="3652838" y="3867150"/>
          <p14:tracePt t="63480" x="3633788" y="3857625"/>
          <p14:tracePt t="63494" x="3616325" y="3848100"/>
          <p14:tracePt t="63513" x="3608388" y="3822700"/>
          <p14:tracePt t="63526" x="3581400" y="3795713"/>
          <p14:tracePt t="63542" x="3527425" y="3759200"/>
          <p14:tracePt t="63572" x="3322638" y="3724275"/>
          <p14:tracePt t="63589" x="3205163" y="3705225"/>
          <p14:tracePt t="63604" x="3017838" y="3660775"/>
          <p14:tracePt t="63635" x="2759075" y="3652838"/>
          <p14:tracePt t="63650" x="2581275" y="3625850"/>
          <p14:tracePt t="63666" x="2357438" y="3598863"/>
          <p14:tracePt t="63684" x="2160588" y="3589338"/>
          <p14:tracePt t="63698" x="1911350" y="3589338"/>
          <p14:tracePt t="63713" x="1652588" y="3589338"/>
          <p14:tracePt t="63744" x="1276350" y="3652838"/>
          <p14:tracePt t="63760" x="1098550" y="3714750"/>
          <p14:tracePt t="63774" x="990600" y="3724275"/>
          <p14:tracePt t="63791" x="919163" y="3759200"/>
          <p14:tracePt t="63806" x="884238" y="3786188"/>
          <p14:tracePt t="63821" x="866775" y="3813175"/>
          <p14:tracePt t="63852" x="874713" y="3830638"/>
          <p14:tracePt t="63867" x="901700" y="3840163"/>
          <p14:tracePt t="63916" x="955675" y="3857625"/>
          <p14:tracePt t="63931" x="982663" y="3884613"/>
          <p14:tracePt t="63947" x="1000125" y="3911600"/>
          <p14:tracePt t="63960" x="1017588" y="3938588"/>
          <p14:tracePt t="63977" x="1027113" y="3956050"/>
          <p14:tracePt t="63992" x="1054100" y="3973513"/>
          <p14:tracePt t="64009" x="1089025" y="3973513"/>
          <p14:tracePt t="64024" x="1143000" y="3973513"/>
          <p14:tracePt t="64039" x="1187450" y="3973513"/>
          <p14:tracePt t="64071" x="1303338" y="3973513"/>
          <p14:tracePt t="64089" x="1330325" y="3965575"/>
          <p14:tracePt t="64101" x="1357313" y="3946525"/>
          <p14:tracePt t="64119" x="1384300" y="3919538"/>
          <p14:tracePt t="64134" x="1419225" y="3884613"/>
          <p14:tracePt t="64149" x="1438275" y="3857625"/>
          <p14:tracePt t="64165" x="1428750" y="3848100"/>
          <p14:tracePt t="64180" x="1419225" y="3848100"/>
          <p14:tracePt t="64197" x="1401763" y="3857625"/>
          <p14:tracePt t="64229" x="1374775" y="3919538"/>
          <p14:tracePt t="64243" x="1374775" y="3956050"/>
          <p14:tracePt t="64257" x="1401763" y="4000500"/>
          <p14:tracePt t="64272" x="1438275" y="4037013"/>
          <p14:tracePt t="64288" x="1490663" y="4037013"/>
          <p14:tracePt t="64308" x="1536700" y="4000500"/>
          <p14:tracePt t="64327" x="1589088" y="3956050"/>
          <p14:tracePt t="64337" x="1616075" y="3919538"/>
          <p14:tracePt t="64350" x="1625600" y="3902075"/>
          <p14:tracePt t="64379" x="1589088" y="3894138"/>
          <p14:tracePt t="64397" x="1554163" y="3902075"/>
          <p14:tracePt t="64413" x="1536700" y="3911600"/>
          <p14:tracePt t="64428" x="1517650" y="3956050"/>
          <p14:tracePt t="64444" x="1517650" y="3983038"/>
          <p14:tracePt t="64461" x="1527175" y="4010025"/>
          <p14:tracePt t="64475" x="1536700" y="4010025"/>
          <p14:tracePt t="64506" x="1544638" y="4017963"/>
          <p14:tracePt t="64571" x="1544638" y="4027488"/>
          <p14:tracePt t="64663" x="1581150" y="4027488"/>
          <p14:tracePt t="64679" x="1652588" y="4010025"/>
          <p14:tracePt t="64697" x="1758950" y="3990975"/>
          <p14:tracePt t="64726" x="1973263" y="3990975"/>
          <p14:tracePt t="64741" x="2133600" y="3990975"/>
          <p14:tracePt t="64757" x="2268538" y="3983038"/>
          <p14:tracePt t="64773" x="2347913" y="3990975"/>
          <p14:tracePt t="64788" x="2419350" y="4000500"/>
          <p14:tracePt t="64802" x="2473325" y="4010025"/>
          <p14:tracePt t="64819" x="2490788" y="4017963"/>
          <p14:tracePt t="64834" x="2500313" y="4017963"/>
          <p14:tracePt t="64849" x="2482850" y="4010025"/>
          <p14:tracePt t="64882" x="2446338" y="4010025"/>
          <p14:tracePt t="64897" x="2428875" y="4010025"/>
          <p14:tracePt t="64914" x="2419350" y="4000500"/>
          <p14:tracePt t="64927" x="2393950" y="4000500"/>
          <p14:tracePt t="64958" x="2393950" y="3990975"/>
          <p14:tracePt t="64974" x="2401888" y="3990975"/>
          <p14:tracePt t="64992" x="2401888" y="3983038"/>
          <p14:tracePt t="65007" x="2411413" y="3983038"/>
          <p14:tracePt t="65067" x="2401888" y="3983038"/>
          <p14:tracePt t="65083" x="2393950" y="3983038"/>
          <p14:tracePt t="65098" x="2374900" y="3983038"/>
          <p14:tracePt t="65117" x="2366963" y="3983038"/>
          <p14:tracePt t="65130" x="2357438" y="3983038"/>
          <p14:tracePt t="65147" x="2330450" y="3973513"/>
          <p14:tracePt t="65164" x="2322513" y="3973513"/>
          <p14:tracePt t="65226" x="2286000" y="3956050"/>
          <p14:tracePt t="65239" x="2268538" y="3956050"/>
          <p14:tracePt t="65256" x="2259013" y="3946525"/>
          <p14:tracePt t="65272" x="2232025" y="3946525"/>
          <p14:tracePt t="65286" x="2224088" y="3946525"/>
          <p14:tracePt t="65301" x="2205038" y="3938588"/>
          <p14:tracePt t="65318" x="2197100" y="3929063"/>
          <p14:tracePt t="65332" x="2179638" y="3929063"/>
          <p14:tracePt t="65349" x="2170113" y="3929063"/>
          <p14:tracePt t="65381" x="2143125" y="3919538"/>
          <p14:tracePt t="65410" x="2133600" y="3911600"/>
          <p14:tracePt t="65458" x="2133600" y="3902075"/>
          <p14:tracePt t="65490" x="2125663" y="3902075"/>
          <p14:tracePt t="65504" x="2125663" y="3894138"/>
          <p14:tracePt t="65519" x="2116138" y="3884613"/>
          <p14:tracePt t="65550" x="2116138" y="3875088"/>
          <p14:tracePt t="65566" x="2116138" y="3867150"/>
          <p14:tracePt t="65583" x="2125663" y="3857625"/>
          <p14:tracePt t="65598" x="2152650" y="3857625"/>
          <p14:tracePt t="65615" x="2179638" y="3848100"/>
          <p14:tracePt t="65631" x="2214563" y="3857625"/>
          <p14:tracePt t="65647" x="2241550" y="3867150"/>
          <p14:tracePt t="65664" x="2268538" y="3894138"/>
          <p14:tracePt t="65680" x="2295525" y="3919538"/>
          <p14:tracePt t="65707" x="2312988" y="3946525"/>
          <p14:tracePt t="65724" x="2322513" y="3956050"/>
          <p14:tracePt t="65755" x="2330450" y="3946525"/>
          <p14:tracePt t="65770" x="2347913" y="3929063"/>
          <p14:tracePt t="65788" x="2384425" y="3902075"/>
          <p14:tracePt t="65802" x="2428875" y="3875088"/>
          <p14:tracePt t="65832" x="2455863" y="3875088"/>
          <p14:tracePt t="65848" x="2465388" y="3884613"/>
          <p14:tracePt t="65878" x="2509838" y="3911600"/>
          <p14:tracePt t="65895" x="2517775" y="3919538"/>
          <p14:tracePt t="65911" x="2536825" y="3919538"/>
          <p14:tracePt t="65928" x="2562225" y="3919538"/>
          <p14:tracePt t="65945" x="2589213" y="3902075"/>
          <p14:tracePt t="65958" x="2616200" y="3884613"/>
          <p14:tracePt t="65971" x="2643188" y="3875088"/>
          <p14:tracePt t="65985" x="2670175" y="3867150"/>
          <p14:tracePt t="66002" x="2679700" y="3875088"/>
          <p14:tracePt t="66031" x="2697163" y="3884613"/>
          <p14:tracePt t="66050" x="2714625" y="3894138"/>
          <p14:tracePt t="66065" x="2724150" y="3902075"/>
          <p14:tracePt t="66080" x="2732088" y="3902075"/>
          <p14:tracePt t="66316" x="2732088" y="3894138"/>
          <p14:tracePt t="66331" x="2732088" y="3884613"/>
          <p14:tracePt t="66346" x="2732088" y="3867150"/>
          <p14:tracePt t="66361" x="2741613" y="3848100"/>
          <p14:tracePt t="66376" x="2751138" y="3803650"/>
          <p14:tracePt t="66404" x="2759075" y="3759200"/>
          <p14:tracePt t="66424" x="2768600" y="3724275"/>
          <p14:tracePt t="66440" x="2795588" y="3670300"/>
          <p14:tracePt t="66456" x="2830513" y="3643313"/>
          <p14:tracePt t="66472" x="2840038" y="3633788"/>
          <p14:tracePt t="66487" x="2847975" y="3625850"/>
          <p14:tracePt t="66516" x="2867025" y="3625850"/>
          <p14:tracePt t="66532" x="2874963" y="3625850"/>
          <p14:tracePt t="66545" x="2911475" y="3625850"/>
          <p14:tracePt t="66565" x="2911475" y="3633788"/>
          <p14:tracePt t="66580" x="2928938" y="3643313"/>
          <p14:tracePt t="66597" x="2938463" y="3652838"/>
          <p14:tracePt t="66608" x="2946400" y="3652838"/>
          <p14:tracePt t="66640" x="2955925" y="3643313"/>
          <p14:tracePt t="66657" x="2982913" y="3608388"/>
          <p14:tracePt t="66669" x="3000375" y="3598863"/>
          <p14:tracePt t="66688" x="3036888" y="3581400"/>
          <p14:tracePt t="66700" x="3089275" y="3562350"/>
          <p14:tracePt t="66732" x="3143250" y="3562350"/>
          <p14:tracePt t="66748" x="3179763" y="3562350"/>
          <p14:tracePt t="66763" x="3205163" y="3562350"/>
          <p14:tracePt t="66781" x="3224213" y="3562350"/>
          <p14:tracePt t="66795" x="3232150" y="3571875"/>
          <p14:tracePt t="67309" x="3241675" y="3581400"/>
          <p14:tracePt t="67498" x="3224213" y="3581400"/>
          <p14:tracePt t="67512" x="3197225" y="3589338"/>
          <p14:tracePt t="67529" x="3143250" y="3589338"/>
          <p14:tracePt t="67542" x="3098800" y="3598863"/>
          <p14:tracePt t="67558" x="3017838" y="3608388"/>
          <p14:tracePt t="67573" x="2955925" y="3616325"/>
          <p14:tracePt t="67590" x="2830513" y="3643313"/>
          <p14:tracePt t="67619" x="2633663" y="3679825"/>
          <p14:tracePt t="67635" x="2517775" y="3687763"/>
          <p14:tracePt t="67649" x="2411413" y="3697288"/>
          <p14:tracePt t="67667" x="2374900" y="3705225"/>
          <p14:tracePt t="67680" x="2205038" y="3732213"/>
          <p14:tracePt t="67696" x="2133600" y="3741738"/>
          <p14:tracePt t="67714" x="2071688" y="3751263"/>
          <p14:tracePt t="67728" x="2027238" y="3751263"/>
          <p14:tracePt t="67744" x="1973263" y="3759200"/>
          <p14:tracePt t="67758" x="1946275" y="3759200"/>
          <p14:tracePt t="67774" x="1919288" y="3768725"/>
          <p14:tracePt t="67806" x="1874838" y="3786188"/>
          <p14:tracePt t="67822" x="1847850" y="3803650"/>
          <p14:tracePt t="67836" x="1803400" y="3822700"/>
          <p14:tracePt t="67854" x="1758950" y="3840163"/>
          <p14:tracePt t="67869" x="1741488" y="3840163"/>
          <p14:tracePt t="67886" x="1714500" y="3848100"/>
          <p14:tracePt t="67899" x="1679575" y="3857625"/>
          <p14:tracePt t="67915" x="1660525" y="3867150"/>
          <p14:tracePt t="67929" x="1660525" y="3875088"/>
          <p14:tracePt t="67962" x="1660525" y="3884613"/>
          <p14:tracePt t="67976" x="1670050" y="3894138"/>
          <p14:tracePt t="67996" x="1679575" y="3911600"/>
          <p14:tracePt t="68007" x="1697038" y="3965575"/>
          <p14:tracePt t="68023" x="1697038" y="4010025"/>
          <p14:tracePt t="68038" x="1704975" y="4054475"/>
          <p14:tracePt t="68055" x="1714500" y="4133850"/>
          <p14:tracePt t="68069" x="1714500" y="4232275"/>
          <p14:tracePt t="68088" x="1724025" y="4303713"/>
          <p14:tracePt t="68102" x="1724025" y="4330700"/>
          <p14:tracePt t="68116" x="1731963" y="4384675"/>
          <p14:tracePt t="68132" x="1731963" y="4438650"/>
          <p14:tracePt t="68147" x="1731963" y="4473575"/>
          <p14:tracePt t="68164" x="1741488" y="4527550"/>
          <p14:tracePt t="68180" x="1741488" y="4589463"/>
          <p14:tracePt t="68196" x="1741488" y="4652963"/>
          <p14:tracePt t="68213" x="1741488" y="4687888"/>
          <p14:tracePt t="68230" x="1741488" y="4724400"/>
          <p14:tracePt t="68247" x="1741488" y="4751388"/>
          <p14:tracePt t="68263" x="1741488" y="4786313"/>
          <p14:tracePt t="68280" x="1741488" y="4803775"/>
          <p14:tracePt t="68297" x="1741488" y="4813300"/>
          <p14:tracePt t="68313" x="1751013" y="4813300"/>
          <p14:tracePt t="68366" x="1751013" y="4776788"/>
          <p14:tracePt t="68381" x="1751013" y="4724400"/>
          <p14:tracePt t="68399" x="1741488" y="4697413"/>
          <p14:tracePt t="68415" x="1731963" y="4679950"/>
          <p14:tracePt t="68444" x="1714500" y="4705350"/>
          <p14:tracePt t="68460" x="1697038" y="4759325"/>
          <p14:tracePt t="68475" x="1679575" y="4786313"/>
          <p14:tracePt t="68492" x="1670050" y="4830763"/>
          <p14:tracePt t="68522" x="1679575" y="4857750"/>
          <p14:tracePt t="68553" x="1687513" y="4840288"/>
          <p14:tracePt t="68570" x="1714500" y="4795838"/>
          <p14:tracePt t="68575" x="1724025" y="4759325"/>
          <p14:tracePt t="68582" x="1731963" y="4724400"/>
          <p14:tracePt t="68600" x="1724025" y="4697413"/>
          <p14:tracePt t="68616" x="1697038" y="4670425"/>
          <p14:tracePt t="68631" x="1670050" y="4670425"/>
          <p14:tracePt t="68664" x="1598613" y="4741863"/>
          <p14:tracePt t="68677" x="1571625" y="4795838"/>
          <p14:tracePt t="68693" x="1554163" y="4848225"/>
          <p14:tracePt t="68709" x="1562100" y="4884738"/>
          <p14:tracePt t="68723" x="1589088" y="4894263"/>
          <p14:tracePt t="68740" x="1633538" y="4884738"/>
          <p14:tracePt t="68770" x="1679575" y="4857750"/>
          <p14:tracePt t="68785" x="1697038" y="4830763"/>
          <p14:tracePt t="68806" x="1704975" y="4795838"/>
          <p14:tracePt t="68832" x="1679575" y="4776788"/>
          <p14:tracePt t="68852" x="1652588" y="4768850"/>
          <p14:tracePt t="68866" x="1608138" y="4776788"/>
          <p14:tracePt t="68880" x="1589088" y="4803775"/>
          <p14:tracePt t="68897" x="1571625" y="4822825"/>
          <p14:tracePt t="68913" x="1562100" y="4840288"/>
          <p14:tracePt t="68930" x="1554163" y="4848225"/>
          <p14:tracePt t="69147" x="1562100" y="4848225"/>
          <p14:tracePt t="69164" x="1562100" y="4840288"/>
          <p14:tracePt t="69178" x="1589088" y="4822825"/>
          <p14:tracePt t="69191" x="1608138" y="4813300"/>
          <p14:tracePt t="69206" x="1652588" y="4795838"/>
          <p14:tracePt t="69256" x="1776413" y="4741863"/>
          <p14:tracePt t="69270" x="1839913" y="4714875"/>
          <p14:tracePt t="69284" x="1893888" y="4705350"/>
          <p14:tracePt t="69300" x="1928813" y="4705350"/>
          <p14:tracePt t="69316" x="1982788" y="4705350"/>
          <p14:tracePt t="69332" x="2027238" y="4714875"/>
          <p14:tracePt t="69346" x="2054225" y="4714875"/>
          <p14:tracePt t="69364" x="2108200" y="4724400"/>
          <p14:tracePt t="69379" x="2152650" y="4724400"/>
          <p14:tracePt t="69393" x="2179638" y="4732338"/>
          <p14:tracePt t="69410" x="2187575" y="4741863"/>
          <p14:tracePt t="69426" x="2214563" y="4751388"/>
          <p14:tracePt t="69441" x="2241550" y="4759325"/>
          <p14:tracePt t="69457" x="2268538" y="4751388"/>
          <p14:tracePt t="69472" x="2295525" y="4751388"/>
          <p14:tracePt t="69503" x="2312988" y="4741863"/>
          <p14:tracePt t="69519" x="2312988" y="4732338"/>
          <p14:tracePt t="69533" x="2312988" y="4724400"/>
          <p14:tracePt t="69551" x="2312988" y="4714875"/>
          <p14:tracePt t="69566" x="2303463" y="4697413"/>
          <p14:tracePt t="69580" x="2286000" y="4687888"/>
          <p14:tracePt t="69597" x="2259013" y="4687888"/>
          <p14:tracePt t="69612" x="2241550" y="4714875"/>
          <p14:tracePt t="69629" x="2241550" y="4732338"/>
          <p14:tracePt t="69642" x="2268538" y="4759325"/>
          <p14:tracePt t="69657" x="2322513" y="4786313"/>
          <p14:tracePt t="69674" x="2374900" y="4813300"/>
          <p14:tracePt t="69689" x="2419350" y="4813300"/>
          <p14:tracePt t="69705" x="2490788" y="4768850"/>
          <p14:tracePt t="69720" x="2544763" y="4724400"/>
          <p14:tracePt t="69737" x="2571750" y="4679950"/>
          <p14:tracePt t="69751" x="2581275" y="4652963"/>
          <p14:tracePt t="69767" x="2536825" y="4616450"/>
          <p14:tracePt t="69789" x="2527300" y="4616450"/>
          <p14:tracePt t="69800" x="2500313" y="4608513"/>
          <p14:tracePt t="69814" x="2393950" y="4633913"/>
          <p14:tracePt t="69831" x="2339975" y="4679950"/>
          <p14:tracePt t="69847" x="2312988" y="4724400"/>
          <p14:tracePt t="69863" x="2312988" y="4759325"/>
          <p14:tracePt t="69880" x="2347913" y="4776788"/>
          <p14:tracePt t="69897" x="2411413" y="4795838"/>
          <p14:tracePt t="69913" x="2482850" y="4768850"/>
          <p14:tracePt t="69930" x="2527300" y="4732338"/>
          <p14:tracePt t="69947" x="2536825" y="4714875"/>
          <p14:tracePt t="69963" x="2554288" y="4670425"/>
          <p14:tracePt t="69980" x="2544763" y="4652963"/>
          <p14:tracePt t="69997" x="2509838" y="4643438"/>
          <p14:tracePt t="70013" x="2465388" y="4652963"/>
          <p14:tracePt t="70030" x="2438400" y="4660900"/>
          <p14:tracePt t="70049" x="2384425" y="4714875"/>
          <p14:tracePt t="70078" x="2384425" y="4724400"/>
          <p14:tracePt t="70127" x="2393950" y="4724400"/>
          <p14:tracePt t="70268" x="2393950" y="4732338"/>
          <p14:tracePt t="70296" x="2419350" y="4732338"/>
          <p14:tracePt t="70314" x="2473325" y="4732338"/>
          <p14:tracePt t="70330" x="2517775" y="4741863"/>
          <p14:tracePt t="70343" x="2562225" y="4741863"/>
          <p14:tracePt t="70358" x="2670175" y="4751388"/>
          <p14:tracePt t="70374" x="2697163" y="4751388"/>
          <p14:tracePt t="70389" x="2786063" y="4759325"/>
          <p14:tracePt t="70407" x="2884488" y="4759325"/>
          <p14:tracePt t="70420" x="2990850" y="4776788"/>
          <p14:tracePt t="70436" x="3054350" y="4776788"/>
          <p14:tracePt t="70453" x="3116263" y="4786313"/>
          <p14:tracePt t="70467" x="3179763" y="4795838"/>
          <p14:tracePt t="70484" x="3224213" y="4803775"/>
          <p14:tracePt t="70499" x="3251200" y="4803775"/>
          <p14:tracePt t="70516" x="3303588" y="4813300"/>
          <p14:tracePt t="70530" x="3340100" y="4813300"/>
          <p14:tracePt t="70548" x="3367088" y="4822825"/>
          <p14:tracePt t="70564" x="3394075" y="4822825"/>
          <p14:tracePt t="70580" x="3419475" y="4822825"/>
          <p14:tracePt t="70597" x="3455988" y="4822825"/>
          <p14:tracePt t="70623" x="3482975" y="4822825"/>
          <p14:tracePt t="70638" x="3509963" y="4822825"/>
          <p14:tracePt t="70655" x="3517900" y="4822825"/>
          <p14:tracePt t="70672" x="3544888" y="4813300"/>
          <p14:tracePt t="70685" x="3562350" y="4813300"/>
          <p14:tracePt t="70703" x="3589338" y="4803775"/>
          <p14:tracePt t="70716" x="3598863" y="4795838"/>
          <p14:tracePt t="70732" x="3616325" y="4786313"/>
          <p14:tracePt t="70750" x="3616325" y="4759325"/>
          <p14:tracePt t="70764" x="3616325" y="4732338"/>
          <p14:tracePt t="70780" x="3598863" y="4705350"/>
          <p14:tracePt t="70797" x="3571875" y="4687888"/>
          <p14:tracePt t="70813" x="3562350" y="4687888"/>
          <p14:tracePt t="70830" x="3554413" y="4697413"/>
          <p14:tracePt t="70847" x="3536950" y="4732338"/>
          <p14:tracePt t="70864" x="3527425" y="4759325"/>
          <p14:tracePt t="70880" x="3536950" y="4786313"/>
          <p14:tracePt t="70897" x="3554413" y="4795838"/>
          <p14:tracePt t="70914" x="3581400" y="4795838"/>
          <p14:tracePt t="70930" x="3598863" y="4795838"/>
          <p14:tracePt t="70947" x="3625850" y="4759325"/>
          <p14:tracePt t="70964" x="3643313" y="4732338"/>
          <p14:tracePt t="70980" x="3660775" y="4697413"/>
          <p14:tracePt t="70997" x="3660775" y="4679950"/>
          <p14:tracePt t="71014" x="3616325" y="4660900"/>
          <p14:tracePt t="71030" x="3571875" y="4679950"/>
          <p14:tracePt t="71047" x="3544888" y="4697413"/>
          <p14:tracePt t="71064" x="3517900" y="4732338"/>
          <p14:tracePt t="71092" x="3517900" y="4795838"/>
          <p14:tracePt t="71106" x="3544888" y="4803775"/>
          <p14:tracePt t="71123" x="3589338" y="4803775"/>
          <p14:tracePt t="71136" x="3625850" y="4768850"/>
          <p14:tracePt t="71152" x="3643313" y="4751388"/>
          <p14:tracePt t="71183" x="3660775" y="4732338"/>
          <p14:tracePt t="71200" x="3660775" y="4714875"/>
          <p14:tracePt t="71230" x="3643313" y="4705350"/>
          <p14:tracePt t="71247" x="3616325" y="4697413"/>
          <p14:tracePt t="71261" x="3581400" y="4724400"/>
          <p14:tracePt t="71277" x="3562350" y="4768850"/>
          <p14:tracePt t="71292" x="3562350" y="4795838"/>
          <p14:tracePt t="71310" x="3562350" y="4813300"/>
          <p14:tracePt t="71326" x="3571875" y="4830763"/>
          <p14:tracePt t="71340" x="3571875" y="4840288"/>
          <p14:tracePt t="71482" x="3562350" y="4840288"/>
          <p14:tracePt t="71500" x="3562350" y="4830763"/>
          <p14:tracePt t="71668" x="3589338" y="4822825"/>
          <p14:tracePt t="71688" x="3616325" y="4822825"/>
          <p14:tracePt t="71703" x="3660775" y="4813300"/>
          <p14:tracePt t="71714" x="3741738" y="4813300"/>
          <p14:tracePt t="71730" x="3768725" y="4813300"/>
          <p14:tracePt t="71747" x="3848100" y="4803775"/>
          <p14:tracePt t="71764" x="3956050" y="4795838"/>
          <p14:tracePt t="71780" x="4054475" y="4803775"/>
          <p14:tracePt t="71797" x="4116388" y="4803775"/>
          <p14:tracePt t="71814" x="4205288" y="4822825"/>
          <p14:tracePt t="71831" x="4276725" y="4830763"/>
          <p14:tracePt t="71847" x="4340225" y="4840288"/>
          <p14:tracePt t="71864" x="4367213" y="4848225"/>
          <p14:tracePt t="71881" x="4375150" y="4857750"/>
          <p14:tracePt t="71897" x="4384675" y="4867275"/>
          <p14:tracePt t="71931" x="4375150" y="4857750"/>
          <p14:tracePt t="71947" x="4367213" y="4857750"/>
          <p14:tracePt t="71961" x="4357688" y="4857750"/>
          <p14:tracePt t="72026" x="4394200" y="4857750"/>
          <p14:tracePt t="72039" x="4438650" y="4867275"/>
          <p14:tracePt t="72057" x="4473575" y="4867275"/>
          <p14:tracePt t="72071" x="4527550" y="4867275"/>
          <p14:tracePt t="72087" x="4598988" y="4875213"/>
          <p14:tracePt t="72101" x="4679950" y="4875213"/>
          <p14:tracePt t="72119" x="4741863" y="4884738"/>
          <p14:tracePt t="72132" x="4857750" y="4894263"/>
          <p14:tracePt t="72148" x="4956175" y="4894263"/>
          <p14:tracePt t="72164" x="5054600" y="4902200"/>
          <p14:tracePt t="72181" x="5116513" y="4911725"/>
          <p14:tracePt t="72197" x="5224463" y="4919663"/>
          <p14:tracePt t="72214" x="5340350" y="4929188"/>
          <p14:tracePt t="72230" x="5446713" y="4938713"/>
          <p14:tracePt t="72247" x="5537200" y="4965700"/>
          <p14:tracePt t="72264" x="5599113" y="4983163"/>
          <p14:tracePt t="72280" x="5688013" y="5010150"/>
          <p14:tracePt t="72298" x="5776913" y="5018088"/>
          <p14:tracePt t="72320" x="5830888" y="5037138"/>
          <p14:tracePt t="72337" x="5848350" y="5037138"/>
          <p14:tracePt t="72349" x="5857875" y="5037138"/>
          <p14:tracePt t="72366" x="5830888" y="5037138"/>
          <p14:tracePt t="72380" x="5759450" y="5010150"/>
          <p14:tracePt t="72397" x="5680075" y="4983163"/>
          <p14:tracePt t="72414" x="5572125" y="4973638"/>
          <p14:tracePt t="72430" x="5456238" y="4946650"/>
          <p14:tracePt t="72447" x="5357813" y="4946650"/>
          <p14:tracePt t="72464" x="5180013" y="4929188"/>
          <p14:tracePt t="72480" x="4991100" y="4902200"/>
          <p14:tracePt t="72497" x="4867275" y="4875213"/>
          <p14:tracePt t="72522" x="4625975" y="4857750"/>
          <p14:tracePt t="72538" x="4527550" y="4857750"/>
          <p14:tracePt t="72553" x="4446588" y="4857750"/>
          <p14:tracePt t="72569" x="4402138" y="4857750"/>
          <p14:tracePt t="72583" x="4384675" y="4857750"/>
          <p14:tracePt t="72617" x="4446588" y="4867275"/>
          <p14:tracePt t="72631" x="4510088" y="4867275"/>
          <p14:tracePt t="72647" x="4616450" y="4875213"/>
          <p14:tracePt t="72677" x="4911725" y="4884738"/>
          <p14:tracePt t="72693" x="5018088" y="4894263"/>
          <p14:tracePt t="72708" x="5170488" y="4902200"/>
          <p14:tracePt t="72724" x="5348288" y="4902200"/>
          <p14:tracePt t="72740" x="5429250" y="4902200"/>
          <p14:tracePt t="72757" x="5500688" y="4902200"/>
          <p14:tracePt t="72788" x="5527675" y="4902200"/>
          <p14:tracePt t="72802" x="5518150" y="4902200"/>
          <p14:tracePt t="72833" x="5456238" y="4902200"/>
          <p14:tracePt t="72865" x="5276850" y="4884738"/>
          <p14:tracePt t="72881" x="5089525" y="4857750"/>
          <p14:tracePt t="72897" x="4973638" y="4840288"/>
          <p14:tracePt t="72912" x="4768850" y="4813300"/>
          <p14:tracePt t="72928" x="4572000" y="4786313"/>
          <p14:tracePt t="72946" x="4465638" y="4768850"/>
          <p14:tracePt t="72957" x="4330700" y="4751388"/>
          <p14:tracePt t="72974" x="4205288" y="4741863"/>
          <p14:tracePt t="72990" x="4152900" y="4741863"/>
          <p14:tracePt t="73021" x="4143375" y="4741863"/>
          <p14:tracePt t="73037" x="4187825" y="4751388"/>
          <p14:tracePt t="73066" x="4303713" y="4751388"/>
          <p14:tracePt t="73083" x="4330700" y="4751388"/>
          <p14:tracePt t="73099" x="4375150" y="4751388"/>
          <p14:tracePt t="73115" x="4438650" y="4751388"/>
          <p14:tracePt t="73128" x="4510088" y="4741863"/>
          <p14:tracePt t="73144" x="4581525" y="4751388"/>
          <p14:tracePt t="73161" x="4633913" y="4751388"/>
          <p14:tracePt t="73195" x="4813300" y="4759325"/>
          <p14:tracePt t="73206" x="4911725" y="4768850"/>
          <p14:tracePt t="73223" x="4946650" y="4768850"/>
          <p14:tracePt t="73238" x="5010150" y="4776788"/>
          <p14:tracePt t="73254" x="5054600" y="4776788"/>
          <p14:tracePt t="73270" x="5099050" y="4776788"/>
          <p14:tracePt t="73284" x="5116513" y="4786313"/>
          <p14:tracePt t="73299" x="5133975" y="4786313"/>
          <p14:tracePt t="73349" x="5081588" y="4776788"/>
          <p14:tracePt t="73362" x="5010150" y="4768850"/>
          <p14:tracePt t="73380" x="4884738" y="4751388"/>
          <p14:tracePt t="73396" x="4786313" y="4732338"/>
          <p14:tracePt t="73408" x="4625975" y="4724400"/>
          <p14:tracePt t="73441" x="4483100" y="4714875"/>
          <p14:tracePt t="73456" x="4348163" y="4705350"/>
          <p14:tracePt t="73472" x="4286250" y="4705350"/>
          <p14:tracePt t="73489" x="4241800" y="4714875"/>
          <p14:tracePt t="73519" x="4286250" y="4724400"/>
          <p14:tracePt t="73534" x="4402138" y="4732338"/>
          <p14:tracePt t="73549" x="4537075" y="4732338"/>
          <p14:tracePt t="73567" x="4687888" y="4741863"/>
          <p14:tracePt t="73581" x="4803775" y="4741863"/>
          <p14:tracePt t="73596" x="5054600" y="4751388"/>
          <p14:tracePt t="73611" x="5160963" y="4759325"/>
          <p14:tracePt t="73626" x="5330825" y="4759325"/>
          <p14:tracePt t="73645" x="5411788" y="4759325"/>
          <p14:tracePt t="73673" x="5545138" y="4768850"/>
          <p14:tracePt t="73690" x="5572125" y="4776788"/>
          <p14:tracePt t="73707" x="5581650" y="4776788"/>
          <p14:tracePt t="73737" x="5527675" y="4786313"/>
          <p14:tracePt t="73753" x="5438775" y="4786313"/>
          <p14:tracePt t="73768" x="5367338" y="4776788"/>
          <p14:tracePt t="73782" x="5214938" y="4768850"/>
          <p14:tracePt t="73800" x="5027613" y="4751388"/>
          <p14:tracePt t="73830" x="4705350" y="4724400"/>
          <p14:tracePt t="73845" x="4554538" y="4714875"/>
          <p14:tracePt t="73861" x="4446588" y="4705350"/>
          <p14:tracePt t="73876" x="4394200" y="4705350"/>
          <p14:tracePt t="73891" x="4357688" y="4705350"/>
          <p14:tracePt t="73907" x="4367213" y="4705350"/>
          <p14:tracePt t="73924" x="4456113" y="4705350"/>
          <p14:tracePt t="73940" x="4537075" y="4705350"/>
          <p14:tracePt t="73954" x="4687888" y="4705350"/>
          <p14:tracePt t="74001" x="5126038" y="4705350"/>
          <p14:tracePt t="74016" x="5286375" y="4714875"/>
          <p14:tracePt t="74032" x="5483225" y="4724400"/>
          <p14:tracePt t="74048" x="5599113" y="4724400"/>
          <p14:tracePt t="74063" x="5670550" y="4724400"/>
          <p14:tracePt t="74080" x="5680075" y="4724400"/>
          <p14:tracePt t="74092" x="5653088" y="4724400"/>
          <p14:tracePt t="74108" x="5562600" y="4724400"/>
          <p14:tracePt t="74140" x="5286375" y="4714875"/>
          <p14:tracePt t="74172" x="4894263" y="4705350"/>
          <p14:tracePt t="74187" x="4643438" y="4697413"/>
          <p14:tracePt t="74205" x="4510088" y="4687888"/>
          <p14:tracePt t="74219" x="4340225" y="4687888"/>
          <p14:tracePt t="74233" x="4179888" y="4679950"/>
          <p14:tracePt t="74250" x="4116388" y="4687888"/>
          <p14:tracePt t="74265" x="4089400" y="4687888"/>
          <p14:tracePt t="74281" x="4116388" y="4687888"/>
          <p14:tracePt t="74298" x="4232275" y="4679950"/>
          <p14:tracePt t="74328" x="4527550" y="4670425"/>
          <p14:tracePt t="74343" x="4724400" y="4679950"/>
          <p14:tracePt t="74359" x="4946650" y="4679950"/>
          <p14:tracePt t="74374" x="5081588" y="4679950"/>
          <p14:tracePt t="74405" x="5411788" y="4670425"/>
          <p14:tracePt t="74421" x="5491163" y="4670425"/>
          <p14:tracePt t="74436" x="5518150" y="4670425"/>
          <p14:tracePt t="74518" x="5491163" y="4670425"/>
          <p14:tracePt t="74538" x="5483225" y="4670425"/>
          <p14:tracePt t="74765" x="5473700" y="4670425"/>
          <p14:tracePt t="74810" x="5465763" y="4670425"/>
          <p14:tracePt t="74874" x="5465763" y="4660900"/>
          <p14:tracePt t="74919" x="5456238" y="4660900"/>
          <p14:tracePt t="74965" x="5465763" y="4660900"/>
          <p14:tracePt t="75248" x="5456238" y="4660900"/>
          <p14:tracePt t="75264" x="5446713" y="4643438"/>
          <p14:tracePt t="75278" x="5429250" y="4625975"/>
          <p14:tracePt t="75292" x="5402263" y="4581525"/>
          <p14:tracePt t="75309" x="5375275" y="4545013"/>
          <p14:tracePt t="75324" x="5313363" y="4473575"/>
          <p14:tracePt t="75339" x="5232400" y="4402138"/>
          <p14:tracePt t="75356" x="5170488" y="4357688"/>
          <p14:tracePt t="75371" x="5072063" y="4286250"/>
          <p14:tracePt t="75387" x="4956175" y="4205288"/>
          <p14:tracePt t="75403" x="4884738" y="4133850"/>
          <p14:tracePt t="75416" x="4741863" y="4044950"/>
          <p14:tracePt t="75432" x="4616450" y="3965575"/>
          <p14:tracePt t="75450" x="4537075" y="3929063"/>
          <p14:tracePt t="75465" x="4429125" y="3857625"/>
          <p14:tracePt t="75481" x="4303713" y="3786188"/>
          <p14:tracePt t="75497" x="4224338" y="3741738"/>
          <p14:tracePt t="75527" x="4116388" y="3660775"/>
          <p14:tracePt t="75542" x="4054475" y="3633788"/>
          <p14:tracePt t="75557" x="3983038" y="3598863"/>
          <p14:tracePt t="75574" x="3911600" y="3581400"/>
          <p14:tracePt t="75588" x="3848100" y="3571875"/>
          <p14:tracePt t="75606" x="3803650" y="3562350"/>
          <p14:tracePt t="75618" x="3768725" y="3554413"/>
          <p14:tracePt t="75636" x="3714750" y="3544888"/>
          <p14:tracePt t="75650" x="3679825" y="3527425"/>
          <p14:tracePt t="75668" x="3608388" y="3490913"/>
          <p14:tracePt t="75681" x="3562350" y="3482975"/>
          <p14:tracePt t="75698" x="3509963" y="3465513"/>
          <p14:tracePt t="75715" x="3455988" y="3438525"/>
          <p14:tracePt t="75731" x="3384550" y="3402013"/>
          <p14:tracePt t="75748" x="3313113" y="3384550"/>
          <p14:tracePt t="75764" x="3276600" y="3375025"/>
          <p14:tracePt t="75781" x="3205163" y="3375025"/>
          <p14:tracePt t="75798" x="3143250" y="3375025"/>
          <p14:tracePt t="75815" x="3089275" y="3384550"/>
          <p14:tracePt t="75831" x="3036888" y="3394075"/>
          <p14:tracePt t="75848" x="3009900" y="3394075"/>
          <p14:tracePt t="75865" x="2982913" y="3411538"/>
          <p14:tracePt t="75881" x="2946400" y="3438525"/>
          <p14:tracePt t="75898" x="2928938" y="3490913"/>
          <p14:tracePt t="75916" x="2928938" y="3571875"/>
          <p14:tracePt t="75931" x="2955925" y="3608388"/>
          <p14:tracePt t="75948" x="3009900" y="3608388"/>
          <p14:tracePt t="75964" x="3054350" y="3589338"/>
          <p14:tracePt t="75981" x="3116263" y="3562350"/>
          <p14:tracePt t="75998" x="3160713" y="3517900"/>
          <p14:tracePt t="76014" x="3179763" y="3490913"/>
          <p14:tracePt t="76031" x="3179763" y="3473450"/>
          <p14:tracePt t="76056" x="3116263" y="3429000"/>
          <p14:tracePt t="76071" x="3062288" y="3429000"/>
          <p14:tracePt t="76085" x="3000375" y="3455988"/>
          <p14:tracePt t="76101" x="2955925" y="3509963"/>
          <p14:tracePt t="76118" x="2928938" y="3544888"/>
          <p14:tracePt t="76133" x="2928938" y="3589338"/>
          <p14:tracePt t="76148" x="2973388" y="3625850"/>
          <p14:tracePt t="76165" x="3009900" y="3633788"/>
          <p14:tracePt t="76181" x="3089275" y="3633788"/>
          <p14:tracePt t="76227" x="3187700" y="3589338"/>
          <p14:tracePt t="76244" x="3197225" y="3571875"/>
          <p14:tracePt t="76257" x="3187700" y="3554413"/>
          <p14:tracePt t="76272" x="3133725" y="3527425"/>
          <p14:tracePt t="76288" x="3098800" y="3517900"/>
          <p14:tracePt t="76305" x="3071813" y="3517900"/>
          <p14:tracePt t="76321" x="3044825" y="3527425"/>
          <p14:tracePt t="76337" x="3036888" y="3536950"/>
          <p14:tracePt t="76350" x="3027363" y="3544888"/>
          <p14:tracePt t="76382" x="3044825" y="3554413"/>
          <p14:tracePt t="76398" x="3054350" y="3554413"/>
          <p14:tracePt t="76618" x="3054350" y="3544888"/>
          <p14:tracePt t="76633" x="3054350" y="3536950"/>
          <p14:tracePt t="76648" x="3044825" y="3527425"/>
          <p14:tracePt t="76664" x="3017838" y="3500438"/>
          <p14:tracePt t="76677" x="2965450" y="3465513"/>
          <p14:tracePt t="76694" x="2911475" y="3455988"/>
          <p14:tracePt t="76726" x="2847975" y="3429000"/>
          <p14:tracePt t="76741" x="2813050" y="3419475"/>
          <p14:tracePt t="76754" x="2759075" y="3411538"/>
          <p14:tracePt t="76772" x="2687638" y="3402013"/>
          <p14:tracePt t="76788" x="2643188" y="3411538"/>
          <p14:tracePt t="76803" x="2581275" y="3411538"/>
          <p14:tracePt t="76818" x="2517775" y="3429000"/>
          <p14:tracePt t="76833" x="2455863" y="3446463"/>
          <p14:tracePt t="76850" x="2411413" y="3465513"/>
          <p14:tracePt t="76865" x="2366963" y="3482975"/>
          <p14:tracePt t="76881" x="2312988" y="3509963"/>
          <p14:tracePt t="76898" x="2286000" y="3527425"/>
          <p14:tracePt t="76914" x="2232025" y="3554413"/>
          <p14:tracePt t="76931" x="2179638" y="3581400"/>
          <p14:tracePt t="76948" x="2143125" y="3608388"/>
          <p14:tracePt t="76964" x="2116138" y="3633788"/>
          <p14:tracePt t="76981" x="2054225" y="3714750"/>
          <p14:tracePt t="76998" x="2054225" y="3732213"/>
          <p14:tracePt t="77015" x="2044700" y="3786188"/>
          <p14:tracePt t="77031" x="2036763" y="3803650"/>
          <p14:tracePt t="77048" x="2036763" y="3848100"/>
          <p14:tracePt t="77066" x="2044700" y="3867150"/>
          <p14:tracePt t="77066" x="2044700" y="3884613"/>
          <p14:tracePt t="77082" x="2054225" y="3884613"/>
          <p14:tracePt t="77145" x="2081213" y="3867150"/>
          <p14:tracePt t="77161" x="2125663" y="3857625"/>
          <p14:tracePt t="77191" x="2374900" y="3803650"/>
          <p14:tracePt t="77209" x="2598738" y="3803650"/>
          <p14:tracePt t="77224" x="2724150" y="3830638"/>
          <p14:tracePt t="77241" x="2894013" y="3894138"/>
          <p14:tracePt t="77253" x="3098800" y="3946525"/>
          <p14:tracePt t="77271" x="3276600" y="4017963"/>
          <p14:tracePt t="77283" x="3394075" y="4071938"/>
          <p14:tracePt t="77301" x="3517900" y="4170363"/>
          <p14:tracePt t="77317" x="3598863" y="4268788"/>
          <p14:tracePt t="77365" x="3741738" y="4375150"/>
          <p14:tracePt t="77379" x="3776663" y="4411663"/>
          <p14:tracePt t="77394" x="3803650" y="4465638"/>
          <p14:tracePt t="77411" x="3822700" y="4500563"/>
          <p14:tracePt t="77427" x="3840163" y="4537075"/>
          <p14:tracePt t="77441" x="3848100" y="4554538"/>
          <p14:tracePt t="77457" x="3857625" y="4572000"/>
          <p14:tracePt t="77473" x="3867150" y="4598988"/>
          <p14:tracePt t="77520" x="3884613" y="4625975"/>
          <p14:tracePt t="77533" x="3902075" y="4652963"/>
          <p14:tracePt t="77550" x="3929063" y="4687888"/>
          <p14:tracePt t="77579" x="3990975" y="4786313"/>
          <p14:tracePt t="77598" x="4027488" y="4803775"/>
          <p14:tracePt t="77611" x="4062413" y="4830763"/>
          <p14:tracePt t="77628" x="4089400" y="4857750"/>
          <p14:tracePt t="77643" x="4108450" y="4867275"/>
          <p14:tracePt t="77658" x="4125913" y="4875213"/>
          <p14:tracePt t="77689" x="4143375" y="4857750"/>
          <p14:tracePt t="77707" x="4179888" y="4840288"/>
          <p14:tracePt t="77721" x="4187825" y="4813300"/>
          <p14:tracePt t="77737" x="4205288" y="4795838"/>
          <p14:tracePt t="77752" x="4197350" y="4786313"/>
          <p14:tracePt t="77767" x="4187825" y="4776788"/>
          <p14:tracePt t="77783" x="4160838" y="4776788"/>
          <p14:tracePt t="77798" x="4116388" y="4795838"/>
          <p14:tracePt t="77831" x="4081463" y="4822825"/>
          <p14:tracePt t="77862" x="4071938" y="4875213"/>
          <p14:tracePt t="77876" x="4081463" y="4875213"/>
          <p14:tracePt t="77893" x="4125913" y="4875213"/>
          <p14:tracePt t="77908" x="4179888" y="4848225"/>
          <p14:tracePt t="77925" x="4214813" y="4830763"/>
          <p14:tracePt t="77940" x="4241800" y="4803775"/>
          <p14:tracePt t="77954" x="4241800" y="4795838"/>
          <p14:tracePt t="77973" x="4232275" y="4786313"/>
          <p14:tracePt t="77984" x="4205288" y="4786313"/>
          <p14:tracePt t="78017" x="4125913" y="4822825"/>
          <p14:tracePt t="78035" x="4116388" y="4848225"/>
          <p14:tracePt t="78050" x="4098925" y="4875213"/>
          <p14:tracePt t="78064" x="4108450" y="4884738"/>
          <p14:tracePt t="78081" x="4125913" y="4884738"/>
          <p14:tracePt t="78093" x="4133850" y="4884738"/>
          <p14:tracePt t="78110" x="4152900" y="4875213"/>
          <p14:tracePt t="78206" x="4143375" y="4875213"/>
          <p14:tracePt t="78251" x="4152900" y="4875213"/>
          <p14:tracePt t="78265" x="4179888" y="4867275"/>
          <p14:tracePt t="78281" x="4214813" y="4857750"/>
          <p14:tracePt t="78297" x="4286250" y="4857750"/>
          <p14:tracePt t="78312" x="4330700" y="4857750"/>
          <p14:tracePt t="78329" x="4384675" y="4857750"/>
          <p14:tracePt t="78358" x="4483100" y="4848225"/>
          <p14:tracePt t="78374" x="4545013" y="4848225"/>
          <p14:tracePt t="78388" x="4581525" y="4848225"/>
          <p14:tracePt t="78407" x="4608513" y="4848225"/>
          <p14:tracePt t="78437" x="4633913" y="4857750"/>
          <p14:tracePt t="78452" x="4652963" y="4857750"/>
          <p14:tracePt t="78468" x="4697413" y="4857750"/>
          <p14:tracePt t="78484" x="4741863" y="4857750"/>
          <p14:tracePt t="78497" x="4768850" y="4857750"/>
          <p14:tracePt t="78531" x="4786313" y="4857750"/>
          <p14:tracePt t="78546" x="4795838" y="4848225"/>
          <p14:tracePt t="78561" x="4786313" y="4840288"/>
          <p14:tracePt t="78576" x="4759325" y="4822825"/>
          <p14:tracePt t="78592" x="4714875" y="4803775"/>
          <p14:tracePt t="78607" x="4660900" y="4803775"/>
          <p14:tracePt t="78625" x="4633913" y="4803775"/>
          <p14:tracePt t="78638" x="4608513" y="4803775"/>
          <p14:tracePt t="78654" x="4598988" y="4803775"/>
          <p14:tracePt t="78685" x="4616450" y="4822825"/>
          <p14:tracePt t="78701" x="4679950" y="4830763"/>
          <p14:tracePt t="78717" x="4741863" y="4830763"/>
          <p14:tracePt t="78733" x="4786313" y="4830763"/>
          <p14:tracePt t="78748" x="4840288" y="4830763"/>
          <p14:tracePt t="78763" x="4867275" y="4822825"/>
          <p14:tracePt t="78781" x="4875213" y="4822825"/>
          <p14:tracePt t="78794" x="4875213" y="4813300"/>
          <p14:tracePt t="78809" x="4830763" y="4803775"/>
          <p14:tracePt t="78841" x="4705350" y="4803775"/>
          <p14:tracePt t="78856" x="4652963" y="4803775"/>
          <p14:tracePt t="78873" x="4633913" y="4813300"/>
          <p14:tracePt t="78887" x="4625975" y="4813300"/>
          <p14:tracePt t="78903" x="4652963" y="4822825"/>
          <p14:tracePt t="78918" x="4687888" y="4830763"/>
          <p14:tracePt t="78935" x="4751388" y="4830763"/>
          <p14:tracePt t="78952" x="4822825" y="4830763"/>
          <p14:tracePt t="78983" x="4867275" y="4822825"/>
          <p14:tracePt t="79014" x="4884738" y="4822825"/>
          <p14:tracePt t="79027" x="4857750" y="4813300"/>
          <p14:tracePt t="79045" x="4786313" y="4803775"/>
          <p14:tracePt t="79060" x="4732338" y="4803775"/>
          <p14:tracePt t="79076" x="4660900" y="4803775"/>
          <p14:tracePt t="79091" x="4616450" y="4813300"/>
          <p14:tracePt t="79105" x="4598988" y="4822825"/>
          <p14:tracePt t="79136" x="4608513" y="4840288"/>
          <p14:tracePt t="79169" x="4714875" y="4848225"/>
          <p14:tracePt t="79199" x="4840288" y="4830763"/>
          <p14:tracePt t="79215" x="4884738" y="4822825"/>
          <p14:tracePt t="79231" x="4894263" y="4813300"/>
          <p14:tracePt t="79261" x="4867275" y="4803775"/>
          <p14:tracePt t="79277" x="4803775" y="4803775"/>
          <p14:tracePt t="79294" x="4741863" y="4803775"/>
          <p14:tracePt t="79308" x="4714875" y="4813300"/>
          <p14:tracePt t="79340" x="4670425" y="4822825"/>
          <p14:tracePt t="79418" x="4679950" y="4822825"/>
          <p14:tracePt t="79668" x="4679950" y="4813300"/>
          <p14:tracePt t="79688" x="4670425" y="4795838"/>
          <p14:tracePt t="79708" x="4679950" y="4759325"/>
          <p14:tracePt t="79721" x="4687888" y="4732338"/>
          <p14:tracePt t="79731" x="4732338" y="4660900"/>
          <p14:tracePt t="79748" x="4732338" y="4652963"/>
          <p14:tracePt t="79765" x="4741863" y="4598988"/>
          <p14:tracePt t="79781" x="4751388" y="4545013"/>
          <p14:tracePt t="79798" x="4759325" y="4510088"/>
          <p14:tracePt t="79815" x="4768850" y="4446588"/>
          <p14:tracePt t="79831" x="4803775" y="4384675"/>
          <p14:tracePt t="79848" x="4857750" y="4313238"/>
          <p14:tracePt t="79865" x="4884738" y="4286250"/>
          <p14:tracePt t="79881" x="4911725" y="4251325"/>
          <p14:tracePt t="79898" x="4946650" y="4214813"/>
          <p14:tracePt t="79916" x="5018088" y="4152900"/>
          <p14:tracePt t="79932" x="5081588" y="4108450"/>
          <p14:tracePt t="79948" x="5143500" y="4071938"/>
          <p14:tracePt t="79965" x="5180013" y="4062413"/>
          <p14:tracePt t="79981" x="5214938" y="4044950"/>
          <p14:tracePt t="80011" x="5286375" y="4044950"/>
          <p14:tracePt t="80023" x="5303838" y="4044950"/>
          <p14:tracePt t="80041" x="5340350" y="4054475"/>
          <p14:tracePt t="80055" x="5367338" y="4081463"/>
          <p14:tracePt t="80072" x="5402263" y="4116388"/>
          <p14:tracePt t="80086" x="5411788" y="4179888"/>
          <p14:tracePt t="80100" x="5429250" y="4232275"/>
          <p14:tracePt t="80116" x="5438775" y="4251325"/>
          <p14:tracePt t="80133" x="5438775" y="4286250"/>
          <p14:tracePt t="80148" x="5438775" y="4313238"/>
          <p14:tracePt t="80165" x="5438775" y="4322763"/>
          <p14:tracePt t="80181" x="5438775" y="4330700"/>
          <p14:tracePt t="80210" x="5438775" y="4340225"/>
          <p14:tracePt t="80228" x="5429250" y="4340225"/>
          <p14:tracePt t="80243" x="5429250" y="4357688"/>
          <p14:tracePt t="80271" x="5402263" y="4402138"/>
          <p14:tracePt t="80289" x="5402263" y="4419600"/>
          <p14:tracePt t="80304" x="5402263" y="4429125"/>
          <p14:tracePt t="80397" x="5402263" y="4438650"/>
          <p14:tracePt t="80695" x="5411788" y="4438650"/>
          <p14:tracePt t="81053" x="5402263" y="4438650"/>
          <p14:tracePt t="81099" x="5402263" y="4429125"/>
          <p14:tracePt t="81132" x="5402263" y="4419600"/>
          <p14:tracePt t="81145" x="5402263" y="4411663"/>
          <p14:tracePt t="81161" x="5402263" y="4402138"/>
          <p14:tracePt t="81175" x="5394325" y="4394200"/>
          <p14:tracePt t="81190" x="5394325" y="4367213"/>
          <p14:tracePt t="81207" x="5384800" y="4357688"/>
          <p14:tracePt t="81238" x="5384800" y="4330700"/>
          <p14:tracePt t="81255" x="5375275" y="4313238"/>
          <p14:tracePt t="81271" x="5375275" y="4276725"/>
          <p14:tracePt t="81284" x="5367338" y="4241800"/>
          <p14:tracePt t="81300" x="5367338" y="4187825"/>
          <p14:tracePt t="81317" x="5367338" y="4160838"/>
          <p14:tracePt t="81332" x="5367338" y="4116388"/>
          <p14:tracePt t="81348" x="5375275" y="4089400"/>
          <p14:tracePt t="81362" x="5384800" y="4071938"/>
          <p14:tracePt t="81378" x="5394325" y="4044950"/>
          <p14:tracePt t="81392" x="5402263" y="4037013"/>
          <p14:tracePt t="81408" x="5429250" y="4027488"/>
          <p14:tracePt t="81425" x="5446713" y="4017963"/>
          <p14:tracePt t="81442" x="5483225" y="4017963"/>
          <p14:tracePt t="81459" x="5500688" y="4017963"/>
          <p14:tracePt t="81470" x="5527675" y="4027488"/>
          <p14:tracePt t="81489" x="5545138" y="4062413"/>
          <p14:tracePt t="81502" x="5562600" y="4098925"/>
          <p14:tracePt t="81519" x="5572125" y="4133850"/>
          <p14:tracePt t="81534" x="5572125" y="4179888"/>
          <p14:tracePt t="81551" x="5572125" y="4214813"/>
          <p14:tracePt t="81566" x="5562600" y="4241800"/>
          <p14:tracePt t="81582" x="5545138" y="4276725"/>
          <p14:tracePt t="81598" x="5527675" y="4303713"/>
          <p14:tracePt t="81615" x="5491163" y="4330700"/>
          <p14:tracePt t="81632" x="5483225" y="4348163"/>
          <p14:tracePt t="81648" x="5446713" y="4357688"/>
          <p14:tracePt t="81665" x="5429250" y="4367213"/>
          <p14:tracePt t="81681" x="5411788" y="4375150"/>
          <p14:tracePt t="81698" x="5394325" y="4375150"/>
          <p14:tracePt t="81715" x="5367338" y="4367213"/>
          <p14:tracePt t="81738" x="5357813" y="4357688"/>
          <p14:tracePt t="81750" x="5348288" y="4357688"/>
          <p14:tracePt t="82047" x="5357813" y="4322763"/>
          <p14:tracePt t="82064" x="5367338" y="4295775"/>
          <p14:tracePt t="82082" x="5367338" y="4286250"/>
          <p14:tracePt t="82113" x="5384800" y="4251325"/>
          <p14:tracePt t="82127" x="5411788" y="4224338"/>
          <p14:tracePt t="82156" x="5465763" y="4179888"/>
          <p14:tracePt t="82171" x="5500688" y="4160838"/>
          <p14:tracePt t="82188" x="5537200" y="4152900"/>
          <p14:tracePt t="82204" x="5554663" y="4152900"/>
          <p14:tracePt t="82218" x="5572125" y="4160838"/>
          <p14:tracePt t="82233" x="5581650" y="4187825"/>
          <p14:tracePt t="82249" x="5589588" y="4232275"/>
          <p14:tracePt t="82280" x="5562600" y="4295775"/>
          <p14:tracePt t="82295" x="5545138" y="4330700"/>
          <p14:tracePt t="82312" x="5500688" y="4348163"/>
          <p14:tracePt t="82343" x="5473700" y="4367213"/>
          <p14:tracePt t="82358" x="5456238" y="4384675"/>
          <p14:tracePt t="82376" x="5411788" y="4394200"/>
          <p14:tracePt t="82389" x="5402263" y="4394200"/>
          <p14:tracePt t="82469" x="5394325" y="4394200"/>
          <p14:tracePt t="82579" x="5402263" y="4394200"/>
          <p14:tracePt t="82595" x="5411788" y="4394200"/>
          <p14:tracePt t="82613" x="5419725" y="4402138"/>
          <p14:tracePt t="82623" x="5438775" y="4419600"/>
          <p14:tracePt t="82638" x="5456238" y="4446588"/>
          <p14:tracePt t="82655" x="5465763" y="4483100"/>
          <p14:tracePt t="82668" x="5473700" y="4500563"/>
          <p14:tracePt t="82701" x="5473700" y="4581525"/>
          <p14:tracePt t="82716" x="5465763" y="4598988"/>
          <p14:tracePt t="82732" x="5438775" y="4633913"/>
          <p14:tracePt t="82748" x="5419725" y="4679950"/>
          <p14:tracePt t="82765" x="5384800" y="4697413"/>
          <p14:tracePt t="82778" x="5348288" y="4705350"/>
          <p14:tracePt t="82795" x="5322888" y="4724400"/>
          <p14:tracePt t="82810" x="5295900" y="4724400"/>
          <p14:tracePt t="82824" x="5276850" y="4724400"/>
          <p14:tracePt t="82842" x="5241925" y="4732338"/>
          <p14:tracePt t="82857" x="5224463" y="4732338"/>
          <p14:tracePt t="82871" x="5197475" y="4732338"/>
          <p14:tracePt t="82888" x="5187950" y="4732338"/>
          <p14:tracePt t="82904" x="5170488" y="4732338"/>
          <p14:tracePt t="82918" x="5160963" y="4724400"/>
          <p14:tracePt t="83200" x="5160963" y="4714875"/>
          <p14:tracePt t="83233" x="5170488" y="4697413"/>
          <p14:tracePt t="83247" x="5170488" y="4660900"/>
          <p14:tracePt t="83260" x="5170488" y="4633913"/>
          <p14:tracePt t="83277" x="5170488" y="4589463"/>
          <p14:tracePt t="83292" x="5180013" y="4518025"/>
          <p14:tracePt t="83307" x="5180013" y="4483100"/>
          <p14:tracePt t="83325" x="5170488" y="4465638"/>
          <p14:tracePt t="83401" x="5170488" y="4473575"/>
          <p14:tracePt t="83421" x="5170488" y="4483100"/>
          <p14:tracePt t="83433" x="5170488" y="4491038"/>
          <p14:tracePt t="83448" x="5170488" y="4500563"/>
          <p14:tracePt t="83465" x="5160963" y="4510088"/>
          <p14:tracePt t="83482" x="5160963" y="4518025"/>
          <p14:tracePt t="83556" x="5160963" y="4527550"/>
          <p14:tracePt t="83808" x="5153025" y="4527550"/>
          <p14:tracePt t="83825" x="5160963" y="4527550"/>
          <p14:tracePt t="84150" x="5170488" y="4527550"/>
          <p14:tracePt t="84369" x="5170488" y="4545013"/>
          <p14:tracePt t="84385" x="5160963" y="4562475"/>
          <p14:tracePt t="84400" x="5160963" y="4598988"/>
          <p14:tracePt t="84415" x="5153025" y="4625975"/>
          <p14:tracePt t="84432" x="5153025" y="4660900"/>
          <p14:tracePt t="84449" x="5153025" y="4670425"/>
          <p14:tracePt t="84465" x="5143500" y="4687888"/>
          <p14:tracePt t="84482" x="5153025" y="4714875"/>
          <p14:tracePt t="84498" x="5153025" y="4732338"/>
          <p14:tracePt t="84515" x="5160963" y="4741863"/>
          <p14:tracePt t="84532" x="5170488" y="4759325"/>
          <p14:tracePt t="84552" x="5180013" y="4776788"/>
          <p14:tracePt t="84569" x="5187950" y="4776788"/>
          <p14:tracePt t="84585" x="5214938" y="4786313"/>
          <p14:tracePt t="84599" x="5214938" y="4795838"/>
          <p14:tracePt t="84616" x="5241925" y="4803775"/>
          <p14:tracePt t="84632" x="5276850" y="4813300"/>
          <p14:tracePt t="84648" x="5313363" y="4822825"/>
          <p14:tracePt t="84665" x="5330825" y="4822825"/>
          <p14:tracePt t="84682" x="5357813" y="4830763"/>
          <p14:tracePt t="84699" x="5394325" y="4848225"/>
          <p14:tracePt t="84715" x="5429250" y="4857750"/>
          <p14:tracePt t="84732" x="5456238" y="4875213"/>
          <p14:tracePt t="84748" x="5510213" y="4875213"/>
          <p14:tracePt t="84765" x="5572125" y="4884738"/>
          <p14:tracePt t="84782" x="5608638" y="4875213"/>
          <p14:tracePt t="84799" x="5634038" y="4867275"/>
          <p14:tracePt t="84818" x="5715000" y="4803775"/>
          <p14:tracePt t="84833" x="5732463" y="4768850"/>
          <p14:tracePt t="84849" x="5732463" y="4741863"/>
          <p14:tracePt t="84867" x="5732463" y="4732338"/>
          <p14:tracePt t="84882" x="5724525" y="4714875"/>
          <p14:tracePt t="84899" x="5724525" y="4705350"/>
          <p14:tracePt t="85024" x="5724525" y="4714875"/>
          <p14:tracePt t="85052" x="5715000" y="4732338"/>
          <p14:tracePt t="85067" x="5715000" y="4741863"/>
          <p14:tracePt t="85082" x="5715000" y="4751388"/>
          <p14:tracePt t="85097" x="5715000" y="4759325"/>
          <p14:tracePt t="85113" x="5715000" y="4776788"/>
          <p14:tracePt t="85146" x="5715000" y="4786313"/>
          <p14:tracePt t="85159" x="5705475" y="4813300"/>
          <p14:tracePt t="85176" x="5697538" y="4822825"/>
          <p14:tracePt t="85191" x="5680075" y="4830763"/>
          <p14:tracePt t="85223" x="5608638" y="4848225"/>
          <p14:tracePt t="85240" x="5562600" y="4857750"/>
          <p14:tracePt t="85256" x="5500688" y="4857750"/>
          <p14:tracePt t="85270" x="5429250" y="4857750"/>
          <p14:tracePt t="85285" x="5375275" y="4857750"/>
          <p14:tracePt t="85299" x="5303838" y="4857750"/>
          <p14:tracePt t="85317" x="5205413" y="4867275"/>
          <p14:tracePt t="85333" x="5143500" y="4867275"/>
          <p14:tracePt t="85348" x="5062538" y="4875213"/>
          <p14:tracePt t="85396" x="4857750" y="4875213"/>
          <p14:tracePt t="85409" x="4813300" y="4875213"/>
          <p14:tracePt t="85426" x="4759325" y="4875213"/>
          <p14:tracePt t="85439" x="4732338" y="4875213"/>
          <p14:tracePt t="85454" x="4705350" y="4867275"/>
          <p14:tracePt t="85473" x="4697413" y="4867275"/>
          <p14:tracePt t="85534" x="4741863" y="4875213"/>
          <p14:tracePt t="85551" x="4786313" y="4884738"/>
          <p14:tracePt t="85566" x="4867275" y="4902200"/>
          <p14:tracePt t="85582" x="4946650" y="4902200"/>
          <p14:tracePt t="85597" x="5037138" y="4902200"/>
          <p14:tracePt t="85611" x="5099050" y="4894263"/>
          <p14:tracePt t="85627" x="5205413" y="4884738"/>
          <p14:tracePt t="85659" x="5367338" y="4875213"/>
          <p14:tracePt t="85675" x="5394325" y="4875213"/>
          <p14:tracePt t="85688" x="5446713" y="4867275"/>
          <p14:tracePt t="85703" x="5473700" y="4857750"/>
          <p14:tracePt t="85720" x="5510213" y="4848225"/>
          <p14:tracePt t="85735" x="5554663" y="4848225"/>
          <p14:tracePt t="85750" x="5581650" y="4848225"/>
          <p14:tracePt t="85766" x="5589588" y="4848225"/>
          <p14:tracePt t="85782" x="5599113" y="4848225"/>
          <p14:tracePt t="85813" x="5589588" y="4867275"/>
          <p14:tracePt t="85829" x="5581650" y="4875213"/>
          <p14:tracePt t="85848" x="5537200" y="4902200"/>
          <p14:tracePt t="85860" x="5491163" y="4919663"/>
          <p14:tracePt t="85874" x="5446713" y="4938713"/>
          <p14:tracePt t="85891" x="5402263" y="4946650"/>
          <p14:tracePt t="85906" x="5348288" y="4956175"/>
          <p14:tracePt t="85937" x="5224463" y="4965700"/>
          <p14:tracePt t="85955" x="5187950" y="4965700"/>
          <p14:tracePt t="85972" x="5099050" y="4956175"/>
          <p14:tracePt t="85984" x="5037138" y="4946650"/>
          <p14:tracePt t="86001" x="4965700" y="4929188"/>
          <p14:tracePt t="86018" x="4902200" y="4919663"/>
          <p14:tracePt t="86047" x="4803775" y="4919663"/>
          <p14:tracePt t="86062" x="4795838" y="4919663"/>
          <p14:tracePt t="86078" x="4786313" y="4919663"/>
          <p14:tracePt t="86093" x="4795838" y="4919663"/>
          <p14:tracePt t="86108" x="4848225" y="4929188"/>
          <p14:tracePt t="86128" x="4911725" y="4946650"/>
          <p14:tracePt t="86141" x="4965700" y="4946650"/>
          <p14:tracePt t="86155" x="5054600" y="4956175"/>
          <p14:tracePt t="86171" x="5153025" y="4956175"/>
          <p14:tracePt t="86218" x="5367338" y="4929188"/>
          <p14:tracePt t="86233" x="5473700" y="4919663"/>
          <p14:tracePt t="86249" x="5537200" y="4902200"/>
          <p14:tracePt t="86266" x="5581650" y="4902200"/>
          <p14:tracePt t="86283" x="5589588" y="4902200"/>
          <p14:tracePt t="86296" x="5608638" y="4902200"/>
          <p14:tracePt t="86310" x="5608638" y="4894263"/>
          <p14:tracePt t="86516" x="5616575" y="4875213"/>
          <p14:tracePt t="86535" x="5626100" y="4867275"/>
          <p14:tracePt t="86549" x="5680075" y="4768850"/>
          <p14:tracePt t="86566" x="5857875" y="4660900"/>
          <p14:tracePt t="86582" x="5991225" y="4581525"/>
          <p14:tracePt t="89945" x="4875213" y="4759325"/>
          <p14:tracePt t="89972" x="4875213" y="4768850"/>
          <p14:tracePt t="89985" x="4875213" y="4786313"/>
          <p14:tracePt t="89999" x="4875213" y="4803775"/>
          <p14:tracePt t="90016" x="4867275" y="4830763"/>
          <p14:tracePt t="90033" x="4848225" y="4857750"/>
          <p14:tracePt t="90049" x="4830763" y="4857750"/>
          <p14:tracePt t="90066" x="4813300" y="4875213"/>
          <p14:tracePt t="90083" x="4795838" y="4894263"/>
          <p14:tracePt t="90100" x="4786313" y="4946650"/>
          <p14:tracePt t="90116" x="4786313" y="5000625"/>
          <p14:tracePt t="90133" x="4776788" y="5037138"/>
          <p14:tracePt t="90150" x="4786313" y="5072063"/>
          <p14:tracePt t="90166" x="4786313" y="5099050"/>
          <p14:tracePt t="90183" x="4786313" y="5108575"/>
          <p14:tracePt t="90199" x="4822825" y="5133975"/>
          <p14:tracePt t="90216" x="4848225" y="5153025"/>
          <p14:tracePt t="90233" x="4867275" y="5170488"/>
          <p14:tracePt t="90256" x="4884738" y="5170488"/>
          <p14:tracePt t="90273" x="4902200" y="5160963"/>
          <p14:tracePt t="90301" x="4902200" y="5126038"/>
          <p14:tracePt t="90318" x="4911725" y="5099050"/>
          <p14:tracePt t="90335" x="4911725" y="5089525"/>
          <p14:tracePt t="90350" x="4911725" y="5099050"/>
          <p14:tracePt t="90366" x="4902200" y="5099050"/>
          <p14:tracePt t="90381" x="4894263" y="5108575"/>
          <p14:tracePt t="90397" x="4875213" y="5108575"/>
          <p14:tracePt t="90410" x="4830763" y="5126038"/>
          <p14:tracePt t="90426" x="4795838" y="5160963"/>
          <p14:tracePt t="90443" x="4759325" y="5187950"/>
          <p14:tracePt t="90458" x="4705350" y="5214938"/>
          <p14:tracePt t="90474" x="4633913" y="5251450"/>
          <p14:tracePt t="90489" x="4598988" y="5286375"/>
          <p14:tracePt t="90506" x="4545013" y="5303838"/>
          <p14:tracePt t="90520" x="4483100" y="5348288"/>
          <p14:tracePt t="90535" x="4429125" y="5375275"/>
          <p14:tracePt t="90553" x="4375150" y="5394325"/>
          <p14:tracePt t="90584" x="4232275" y="5446713"/>
          <p14:tracePt t="90598" x="4143375" y="5465763"/>
          <p14:tracePt t="90615" x="4116388" y="5483225"/>
          <p14:tracePt t="90629" x="4089400" y="5510213"/>
          <p14:tracePt t="90646" x="4062413" y="5537200"/>
          <p14:tracePt t="90660" x="4044950" y="5562600"/>
          <p14:tracePt t="90678" x="4027488" y="5581650"/>
          <p14:tracePt t="90692" x="4000500" y="5599113"/>
          <p14:tracePt t="90706" x="3973513" y="5608638"/>
          <p14:tracePt t="90740" x="3965575" y="5608638"/>
          <p14:tracePt t="90770" x="3965575" y="5599113"/>
          <p14:tracePt t="90802" x="3973513" y="5599113"/>
          <p14:tracePt t="90817" x="3983038" y="5589588"/>
          <p14:tracePt t="90848" x="4017963" y="5608638"/>
          <p14:tracePt t="90956" x="4027488" y="5589588"/>
          <p14:tracePt t="90976" x="4037013" y="5581650"/>
          <p14:tracePt t="90986" x="4071938" y="5562600"/>
          <p14:tracePt t="91002" x="4098925" y="5554663"/>
          <p14:tracePt t="91020" x="4116388" y="5554663"/>
          <p14:tracePt t="91034" x="4160838" y="5545138"/>
          <p14:tracePt t="91050" x="4232275" y="5518150"/>
          <p14:tracePt t="91066" x="4313238" y="5456238"/>
          <p14:tracePt t="91099" x="4465638" y="5367338"/>
          <p14:tracePt t="91126" x="4705350" y="5205413"/>
          <p14:tracePt t="91142" x="4894263" y="5126038"/>
          <p14:tracePt t="91160" x="5010150" y="5062538"/>
          <p14:tracePt t="91175" x="5180013" y="4973638"/>
          <p14:tracePt t="91190" x="5384800" y="4867275"/>
          <p14:tracePt t="91204" x="5491163" y="4786313"/>
          <p14:tracePt t="91220" x="5653088" y="4679950"/>
          <p14:tracePt t="91235" x="5830888" y="4581525"/>
          <p14:tracePt t="91251" x="5911850" y="4491038"/>
          <p14:tracePt t="91283" x="6161088" y="4205288"/>
          <p14:tracePt t="91298" x="6251575" y="4108450"/>
          <p14:tracePt t="91313" x="6357938" y="3990975"/>
          <p14:tracePt t="91329" x="6411913" y="3902075"/>
          <p14:tracePt t="91360" x="6473825" y="3795713"/>
          <p14:tracePt t="91375" x="6491288" y="3724275"/>
          <p14:tracePt t="91392" x="6527800" y="3589338"/>
          <p14:tracePt t="91407" x="6572250" y="3500438"/>
          <p14:tracePt t="91424" x="6608763" y="3357563"/>
          <p14:tracePt t="91454" x="6643688" y="3125788"/>
          <p14:tracePt t="91470" x="6634163" y="3036888"/>
          <p14:tracePt t="91486" x="6599238" y="2946400"/>
          <p14:tracePt t="91502" x="6562725" y="2840038"/>
          <p14:tracePt t="91515" x="6545263" y="2768600"/>
          <p14:tracePt t="91533" x="6500813" y="2687638"/>
          <p14:tracePt t="91546" x="6456363" y="2608263"/>
          <p14:tracePt t="91561" x="6411913" y="2562225"/>
          <p14:tracePt t="91579" x="6348413" y="2490788"/>
          <p14:tracePt t="91609" x="6197600" y="2357438"/>
          <p14:tracePt t="91626" x="6153150" y="2347913"/>
          <p14:tracePt t="91641" x="6099175" y="2330450"/>
          <p14:tracePt t="91656" x="6054725" y="2322513"/>
          <p14:tracePt t="91672" x="6027738" y="2322513"/>
          <p14:tracePt t="91688" x="5983288" y="2322513"/>
          <p14:tracePt t="91703" x="5956300" y="2322513"/>
          <p14:tracePt t="91719" x="5919788" y="2322513"/>
          <p14:tracePt t="91734" x="5911850" y="2322513"/>
          <p14:tracePt t="92310" x="5911850" y="2312988"/>
          <p14:tracePt t="92340" x="5884863" y="2312988"/>
          <p14:tracePt t="92356" x="5848350" y="2312988"/>
          <p14:tracePt t="92373" x="5822950" y="2303463"/>
          <p14:tracePt t="92387" x="5822950" y="2295525"/>
          <p14:tracePt t="92467" x="5840413" y="2303463"/>
          <p14:tracePt t="92480" x="5848350" y="2312988"/>
          <p14:tracePt t="92496" x="5867400" y="2339975"/>
          <p14:tracePt t="92530" x="5857875" y="2357438"/>
          <p14:tracePt t="92542" x="5848350" y="2366963"/>
          <p14:tracePt t="92559" x="5830888" y="2374900"/>
          <p14:tracePt t="92575" x="5822950" y="2374900"/>
          <p14:tracePt t="92590" x="5813425" y="2384425"/>
          <p14:tracePt t="92606" x="5803900" y="2393950"/>
          <p14:tracePt t="92635" x="5803900" y="2401888"/>
          <p14:tracePt t="92652" x="5813425" y="2411413"/>
          <p14:tracePt t="92668" x="5830888" y="2411413"/>
          <p14:tracePt t="92683" x="5840413" y="2411413"/>
          <p14:tracePt t="92699" x="5848350" y="2411413"/>
          <p14:tracePt t="92749" x="5857875" y="2411413"/>
          <p14:tracePt t="92764" x="5867400" y="2411413"/>
          <p14:tracePt t="92781" x="5884863" y="2411413"/>
          <p14:tracePt t="92792" x="5884863" y="2401888"/>
          <p14:tracePt t="92808" x="5894388" y="2401888"/>
          <p14:tracePt t="92823" x="5911850" y="2393950"/>
          <p14:tracePt t="92840" x="5919788" y="2393950"/>
          <p14:tracePt t="92855" x="5929313" y="2393950"/>
          <p14:tracePt t="92870" x="5938838" y="2401888"/>
          <p14:tracePt t="92886" x="5938838" y="2393950"/>
          <p14:tracePt t="92965" x="5946775" y="2393950"/>
          <p14:tracePt t="93011" x="5956300" y="2393950"/>
          <p14:tracePt t="93059" x="5965825" y="2393950"/>
          <p14:tracePt t="93137" x="5965825" y="2384425"/>
          <p14:tracePt t="93167" x="5973763" y="2384425"/>
          <p14:tracePt t="93263" x="5973763" y="2374900"/>
          <p14:tracePt t="93307" x="5983288" y="2374900"/>
          <p14:tracePt t="94226" x="5946775" y="2428875"/>
          <p14:tracePt t="94240" x="5875338" y="2562225"/>
          <p14:tracePt t="94256" x="5822950" y="2652713"/>
          <p14:tracePt t="94271" x="5732463" y="2813050"/>
          <p14:tracePt t="94286" x="5562600" y="3044825"/>
          <p14:tracePt t="94302" x="5483225" y="3179763"/>
          <p14:tracePt t="94317" x="5375275" y="3429000"/>
          <p14:tracePt t="94334" x="5268913" y="3625850"/>
          <p14:tracePt t="94351" x="5205413" y="3776663"/>
          <p14:tracePt t="94367" x="5126038" y="3929063"/>
          <p14:tracePt t="94383" x="5045075" y="4071938"/>
          <p14:tracePt t="94400" x="4929188" y="4251325"/>
          <p14:tracePt t="94417" x="4884738" y="4348163"/>
          <p14:tracePt t="94433" x="4795838" y="4473575"/>
          <p14:tracePt t="94450" x="4741863" y="4616450"/>
          <p14:tracePt t="94467" x="4697413" y="4697413"/>
          <p14:tracePt t="94483" x="4660900" y="4822825"/>
          <p14:tracePt t="94500" x="4643438" y="4894263"/>
          <p14:tracePt t="94517" x="4598988" y="4983163"/>
          <p14:tracePt t="94533" x="4572000" y="5072063"/>
          <p14:tracePt t="94550" x="4527550" y="5187950"/>
          <p14:tracePt t="94567" x="4500563" y="5241925"/>
          <p14:tracePt t="94583" x="4473575" y="5330825"/>
          <p14:tracePt t="94600" x="4456113" y="5367338"/>
          <p14:tracePt t="94616" x="4429125" y="5473700"/>
          <p14:tracePt t="94633" x="4402138" y="5527675"/>
          <p14:tracePt t="94650" x="4384675" y="5599113"/>
          <p14:tracePt t="94666" x="4367213" y="5634038"/>
          <p14:tracePt t="94683" x="4348163" y="5680075"/>
          <p14:tracePt t="94700" x="4340225" y="5732463"/>
          <p14:tracePt t="94716" x="4322763" y="5768975"/>
          <p14:tracePt t="94740" x="4295775" y="5822950"/>
          <p14:tracePt t="94753" x="4286250" y="5822950"/>
          <p14:tracePt t="94784" x="4276725" y="5830888"/>
          <p14:tracePt t="94800" x="4286250" y="5822950"/>
          <p14:tracePt t="94817" x="4286250" y="5848350"/>
          <p14:tracePt t="94831" x="4268788" y="5848350"/>
          <p14:tracePt t="94848" x="4241800" y="5848350"/>
          <p14:tracePt t="94863" x="4232275" y="5848350"/>
          <p14:tracePt t="94911" x="4241800" y="5848350"/>
          <p14:tracePt t="94941" x="4241800" y="5840413"/>
          <p14:tracePt t="94960" x="4241800" y="5830888"/>
          <p14:tracePt t="94974" x="4241800" y="5822950"/>
          <p14:tracePt t="94988" x="4251325" y="5813425"/>
          <p14:tracePt t="95003" x="4251325" y="5795963"/>
          <p14:tracePt t="95019" x="4259263" y="5759450"/>
          <p14:tracePt t="95035" x="4259263" y="5741988"/>
          <p14:tracePt t="95050" x="4259263" y="5732463"/>
          <p14:tracePt t="95067" x="4241800" y="5732463"/>
          <p14:tracePt t="95111" x="4214813" y="5724525"/>
          <p14:tracePt t="95143" x="4224338" y="5724525"/>
          <p14:tracePt t="95160" x="4224338" y="5715000"/>
          <p14:tracePt t="95178" x="4224338" y="5688013"/>
          <p14:tracePt t="95194" x="4224338" y="5661025"/>
          <p14:tracePt t="95205" x="4232275" y="5653088"/>
          <p14:tracePt t="95221" x="4241800" y="5634038"/>
          <p14:tracePt t="95237" x="4241800" y="5626100"/>
          <p14:tracePt t="95268" x="4241800" y="5634038"/>
          <p14:tracePt t="95300" x="4197350" y="5643563"/>
          <p14:tracePt t="95351" x="4205288" y="5643563"/>
          <p14:tracePt t="95363" x="4214813" y="5634038"/>
          <p14:tracePt t="95379" x="4224338" y="5626100"/>
          <p14:tracePt t="95392" x="4224338" y="5608638"/>
          <p14:tracePt t="95407" x="4232275" y="5599113"/>
          <p14:tracePt t="95441" x="4251325" y="5581650"/>
          <p14:tracePt t="95455" x="4259263" y="5572125"/>
          <p14:tracePt t="95471" x="4268788" y="5572125"/>
          <p14:tracePt t="95502" x="4232275" y="5572125"/>
          <p14:tracePt t="95534" x="4232275" y="5562600"/>
          <p14:tracePt t="95595" x="4232275" y="5554663"/>
          <p14:tracePt t="95610" x="4232275" y="5545138"/>
          <p14:tracePt t="95643" x="4232275" y="5554663"/>
          <p14:tracePt t="95689" x="4241800" y="5554663"/>
          <p14:tracePt t="95722" x="4286250" y="5554663"/>
          <p14:tracePt t="95734" x="4313238" y="5545138"/>
          <p14:tracePt t="95751" x="4357688" y="5510213"/>
          <p14:tracePt t="95767" x="4419600" y="5438775"/>
          <p14:tracePt t="95798" x="4562475" y="5259388"/>
          <p14:tracePt t="95813" x="4679950" y="5116513"/>
          <p14:tracePt t="95829" x="4857750" y="4946650"/>
          <p14:tracePt t="95845" x="5018088" y="4803775"/>
          <p14:tracePt t="95862" x="5214938" y="4581525"/>
          <p14:tracePt t="95878" x="5473700" y="4322763"/>
          <p14:tracePt t="95899" x="5599113" y="4152900"/>
          <p14:tracePt t="95916" x="5840413" y="3894138"/>
          <p14:tracePt t="95928" x="6027738" y="3643313"/>
          <p14:tracePt t="95952" x="6330950" y="3276600"/>
          <p14:tracePt t="95983" x="6491288" y="2990850"/>
          <p14:tracePt t="96000" x="6527800" y="2884488"/>
          <p14:tracePt t="96016" x="6527800" y="2822575"/>
          <p14:tracePt t="96028" x="6518275" y="2759075"/>
          <p14:tracePt t="96046" x="6491288" y="2714625"/>
          <p14:tracePt t="96064" x="6473825" y="2687638"/>
          <p14:tracePt t="96077" x="6438900" y="2670175"/>
          <p14:tracePt t="96107" x="6384925" y="2643188"/>
          <p14:tracePt t="96138" x="6340475" y="2598738"/>
          <p14:tracePt t="96156" x="6323013" y="2581275"/>
          <p14:tracePt t="96170" x="6313488" y="2562225"/>
          <p14:tracePt t="96186" x="6303963" y="2554288"/>
          <p14:tracePt t="96201" x="6286500" y="2544763"/>
          <p14:tracePt t="96216" x="6251575" y="2536825"/>
          <p14:tracePt t="96234" x="6232525" y="2517775"/>
          <p14:tracePt t="96247" x="6215063" y="2517775"/>
          <p14:tracePt t="96265" x="6197600" y="2509838"/>
          <p14:tracePt t="96295" x="6180138" y="2554288"/>
          <p14:tracePt t="96311" x="6205538" y="2554288"/>
          <p14:tracePt t="96327" x="6197600" y="2554288"/>
          <p14:tracePt t="96388" x="6205538" y="2562225"/>
          <p14:tracePt t="96403" x="6215063" y="2562225"/>
          <p14:tracePt t="96418" x="6215063" y="2554288"/>
          <p14:tracePt t="96450" x="6224588" y="2544763"/>
          <p14:tracePt t="96465" x="6224588" y="2554288"/>
          <p14:tracePt t="96496" x="6224588" y="2562225"/>
          <p14:tracePt t="96511" x="6224588" y="2571750"/>
          <p14:tracePt t="96526" x="6242050" y="2581275"/>
          <p14:tracePt t="96543" x="6251575" y="2581275"/>
          <p14:tracePt t="96575" x="6259513" y="2581275"/>
          <p14:tracePt t="96591" x="6259513" y="2571750"/>
          <p14:tracePt t="96621" x="6296025" y="2571750"/>
          <p14:tracePt t="96627" x="6303963" y="2571750"/>
          <p14:tracePt t="96637" x="6303963" y="2554288"/>
          <p14:tracePt t="96651" x="6303963" y="2544763"/>
          <p14:tracePt t="96670" x="6323013" y="2527300"/>
          <p14:tracePt t="96684" x="6330950" y="2517775"/>
          <p14:tracePt t="96700" x="6340475" y="2517775"/>
          <p14:tracePt t="96730" x="6330950" y="2517775"/>
          <p14:tracePt t="96761" x="6303963" y="2571750"/>
          <p14:tracePt t="96777" x="6296025" y="2581275"/>
          <p14:tracePt t="96793" x="6296025" y="2571750"/>
          <p14:tracePt t="96824" x="6296025" y="2562225"/>
          <p14:tracePt t="96840" x="6286500" y="2562225"/>
          <p14:tracePt t="96874" x="6296025" y="2562225"/>
          <p14:tracePt t="96884" x="6303963" y="2562225"/>
          <p14:tracePt t="96936" x="6313488" y="2562225"/>
          <p14:tracePt t="98070" x="6313488" y="2544763"/>
          <p14:tracePt t="98087" x="6323013" y="2527300"/>
          <p14:tracePt t="98101" x="6323013" y="2473325"/>
          <p14:tracePt t="98117" x="6323013" y="2374900"/>
          <p14:tracePt t="98134" x="6330950" y="2268538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S 12.3</a:t>
            </a:r>
            <a:endParaRPr 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8063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18665"/>
    </mc:Choice>
    <mc:Fallback>
      <p:transition spd="slow" advClick="0" advTm="186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015" x="6323013" y="2268538"/>
          <p14:tracePt t="17024" x="6197600" y="2251075"/>
          <p14:tracePt t="17032" x="5911850" y="2205038"/>
          <p14:tracePt t="17048" x="4973638" y="2116138"/>
          <p14:tracePt t="17065" x="3724275" y="1928813"/>
          <p14:tracePt t="17081" x="2374900" y="1608138"/>
          <p14:tracePt t="17099" x="1554163" y="1071563"/>
          <p14:tracePt t="17115" x="1384300" y="946150"/>
          <p14:tracePt t="17133" x="1322388" y="911225"/>
          <p14:tracePt t="17149" x="1268413" y="884238"/>
          <p14:tracePt t="17165" x="1214438" y="857250"/>
          <p14:tracePt t="17170" x="1187450" y="839788"/>
          <p14:tracePt t="17181" x="1133475" y="822325"/>
          <p14:tracePt t="17198" x="1027113" y="795338"/>
          <p14:tracePt t="17215" x="911225" y="758825"/>
          <p14:tracePt t="17216" x="866775" y="750888"/>
          <p14:tracePt t="17232" x="768350" y="741363"/>
          <p14:tracePt t="17248" x="652463" y="714375"/>
          <p14:tracePt t="17265" x="517525" y="679450"/>
          <p14:tracePt t="17281" x="214313" y="608013"/>
          <p14:tracePt t="18529" x="0" y="517525"/>
          <p14:tracePt t="18537" x="44450" y="554038"/>
          <p14:tracePt t="18545" x="88900" y="588963"/>
          <p14:tracePt t="18553" x="125413" y="615950"/>
          <p14:tracePt t="18565" x="152400" y="652463"/>
          <p14:tracePt t="18582" x="196850" y="714375"/>
          <p14:tracePt t="18599" x="223838" y="741363"/>
          <p14:tracePt t="18615" x="241300" y="758825"/>
          <p14:tracePt t="18641" x="241300" y="768350"/>
          <p14:tracePt t="18653" x="250825" y="76835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 smtClean="0"/>
              <a:t>Let A and B be two points near each other on the curve and let the coordinates of A be (x, f(x)).  Suppose the x-coordinate of B differs from the x-coordinate of A by a small amount, h.  Then the coordinates of B are (x + h, f(x + h))</a:t>
            </a:r>
          </a:p>
          <a:p>
            <a:pPr eaLnBrk="1" hangingPunct="1">
              <a:defRPr/>
            </a:pPr>
            <a:r>
              <a:rPr lang="en-US" sz="2800" dirty="0" smtClean="0"/>
              <a:t>What is the slope of the line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9600" y="5334000"/>
          <a:ext cx="29511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6" imgW="1079500" imgH="419100" progId="Equation.DSMT4">
                  <p:embed/>
                </p:oleObj>
              </mc:Choice>
              <mc:Fallback>
                <p:oleObj name="Equation" r:id="rId6" imgW="1079500" imgH="4191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29511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81413" y="5334000"/>
          <a:ext cx="43053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8" imgW="1574800" imgH="419100" progId="Equation.DSMT4">
                  <p:embed/>
                </p:oleObj>
              </mc:Choice>
              <mc:Fallback>
                <p:oleObj name="Equation" r:id="rId8" imgW="15748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5334000"/>
                        <a:ext cx="43053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119160" y="40320"/>
              <a:ext cx="5874480" cy="60724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9800" y="30960"/>
                <a:ext cx="5893200" cy="609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2">
            <p14:nvContentPartPr>
              <p14:cNvPr id="4" name="Ink 3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152080" y="482040"/>
              <a:ext cx="920160" cy="491760"/>
            </p14:xfrm>
          </p:contentPart>
        </mc:Choice>
        <mc:Fallback>
          <p:pic>
            <p:nvPicPr>
              <p:cNvPr id="4" name="Ink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142720" y="472680"/>
                <a:ext cx="938880" cy="51048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00187131"/>
      </p:ext>
    </p:extLst>
  </p:cSld>
  <p:clrMapOvr>
    <a:masterClrMapping/>
  </p:clrMapOvr>
  <p:transition spd="slow" advClick="0" advTm="10094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2973" x="847725" y="5037138"/>
          <p14:tracePt t="52988" x="839788" y="5027613"/>
          <p14:tracePt t="53004" x="839788" y="5010150"/>
          <p14:tracePt t="53016" x="847725" y="4983163"/>
          <p14:tracePt t="53033" x="1036638" y="4759325"/>
          <p14:tracePt t="53050" x="1312863" y="4537075"/>
          <p14:tracePt t="53067" x="1670050" y="4251325"/>
          <p14:tracePt t="53084" x="1982788" y="3956050"/>
          <p14:tracePt t="53100" x="2303463" y="3616325"/>
          <p14:tracePt t="53117" x="2633663" y="3251200"/>
          <p14:tracePt t="53134" x="2973388" y="2847975"/>
          <p14:tracePt t="53150" x="3303588" y="2419350"/>
          <p14:tracePt t="53167" x="3625850" y="2081213"/>
          <p14:tracePt t="53169" x="3724275" y="1973263"/>
          <p14:tracePt t="53183" x="3840163" y="1847850"/>
          <p14:tracePt t="53200" x="3884613" y="1812925"/>
          <p14:tracePt t="53216" x="3911600" y="1785938"/>
          <p14:tracePt t="53233" x="3938588" y="1768475"/>
          <p14:tracePt t="53250" x="3956050" y="1741488"/>
          <p14:tracePt t="53267" x="3983038" y="1714500"/>
          <p14:tracePt t="53268" x="4010025" y="1704975"/>
          <p14:tracePt t="53284" x="4062413" y="1687513"/>
          <p14:tracePt t="53300" x="4179888" y="1652588"/>
          <p14:tracePt t="53317" x="4322763" y="1616075"/>
          <p14:tracePt t="53334" x="4473575" y="1571625"/>
          <p14:tracePt t="53350" x="4598988" y="1527175"/>
          <p14:tracePt t="53367" x="4705350" y="1490663"/>
          <p14:tracePt t="53383" x="4822825" y="1438275"/>
          <p14:tracePt t="53400" x="5108575" y="1347788"/>
          <p14:tracePt t="53417" x="5251450" y="1303338"/>
          <p14:tracePt t="53433" x="5295900" y="1276350"/>
          <p14:tracePt t="53450" x="5295900" y="1250950"/>
          <p14:tracePt t="53467" x="5295900" y="1241425"/>
          <p14:tracePt t="53483" x="5295900" y="1231900"/>
          <p14:tracePt t="53500" x="5295900" y="1214438"/>
          <p14:tracePt t="53517" x="5313363" y="1187450"/>
          <p14:tracePt t="53533" x="5340350" y="1116013"/>
          <p14:tracePt t="53551" x="5357813" y="1081088"/>
          <p14:tracePt t="53553" x="5357813" y="1062038"/>
          <p14:tracePt t="53567" x="5357813" y="1036638"/>
          <p14:tracePt t="53585" x="5375275" y="1000125"/>
          <p14:tracePt t="53600" x="5402263" y="965200"/>
          <p14:tracePt t="53617" x="5429250" y="884238"/>
          <p14:tracePt t="53634" x="5465763" y="830263"/>
          <p14:tracePt t="53650" x="5465763" y="812800"/>
          <p14:tracePt t="53667" x="5465763" y="803275"/>
          <p14:tracePt t="53685" x="5384800" y="830263"/>
          <p14:tracePt t="53700" x="5259388" y="893763"/>
          <p14:tracePt t="53717" x="5180013" y="928688"/>
          <p14:tracePt t="53734" x="5153025" y="973138"/>
          <p14:tracePt t="53750" x="5133975" y="1009650"/>
          <p14:tracePt t="53767" x="5133975" y="1044575"/>
          <p14:tracePt t="53783" x="5153025" y="1071563"/>
          <p14:tracePt t="53802" x="5205413" y="1098550"/>
          <p14:tracePt t="53803" x="5259388" y="1098550"/>
          <p14:tracePt t="53817" x="5295900" y="1098550"/>
          <p14:tracePt t="53833" x="5367338" y="1054100"/>
          <p14:tracePt t="53850" x="5384800" y="1017588"/>
          <p14:tracePt t="53867" x="5384800" y="982663"/>
          <p14:tracePt t="53883" x="5375275" y="955675"/>
          <p14:tracePt t="53900" x="5348288" y="946150"/>
          <p14:tracePt t="53917" x="5330825" y="938213"/>
          <p14:tracePt t="53919" x="5313363" y="938213"/>
          <p14:tracePt t="53934" x="5295900" y="946150"/>
          <p14:tracePt t="53950" x="5268913" y="1000125"/>
          <p14:tracePt t="53967" x="5268913" y="1089025"/>
          <p14:tracePt t="53984" x="5276850" y="1133475"/>
          <p14:tracePt t="54000" x="5303838" y="1160463"/>
          <p14:tracePt t="54017" x="5322888" y="1169988"/>
          <p14:tracePt t="54034" x="5375275" y="1160463"/>
          <p14:tracePt t="54051" x="5394325" y="1133475"/>
          <p14:tracePt t="54068" x="5394325" y="1125538"/>
          <p14:tracePt t="54084" x="5394325" y="1116013"/>
          <p14:tracePt t="54100" x="5375275" y="1116013"/>
          <p14:tracePt t="54195" x="5375275" y="1125538"/>
          <p14:tracePt t="54202" x="5375275" y="1133475"/>
          <p14:tracePt t="54211" x="5367338" y="1143000"/>
          <p14:tracePt t="54219" x="5357813" y="1169988"/>
          <p14:tracePt t="54234" x="5330825" y="1214438"/>
          <p14:tracePt t="54250" x="5276850" y="1285875"/>
          <p14:tracePt t="54267" x="5224463" y="1384300"/>
          <p14:tracePt t="54283" x="5143500" y="1490663"/>
          <p14:tracePt t="54300" x="5018088" y="1625600"/>
          <p14:tracePt t="54318" x="4705350" y="1866900"/>
          <p14:tracePt t="54334" x="4384675" y="2009775"/>
          <p14:tracePt t="54350" x="4071938" y="2143125"/>
          <p14:tracePt t="54367" x="3813175" y="2197100"/>
          <p14:tracePt t="54384" x="3608388" y="2214563"/>
          <p14:tracePt t="54400" x="3473450" y="2214563"/>
          <p14:tracePt t="54417" x="3375025" y="2197100"/>
          <p14:tracePt t="54433" x="3259138" y="2160588"/>
          <p14:tracePt t="54450" x="3133725" y="2098675"/>
          <p14:tracePt t="54467" x="2894013" y="1973263"/>
          <p14:tracePt t="54483" x="2759075" y="1866900"/>
          <p14:tracePt t="54500" x="2633663" y="1751013"/>
          <p14:tracePt t="54517" x="2554288" y="1652588"/>
          <p14:tracePt t="54534" x="2517775" y="1616075"/>
          <p14:tracePt t="54536" x="2500313" y="1608138"/>
          <p14:tracePt t="54551" x="2490788" y="1589088"/>
          <p14:tracePt t="54567" x="2482850" y="1589088"/>
          <p14:tracePt t="54626" x="2490788" y="1598613"/>
          <p14:tracePt t="54635" x="2500313" y="1616075"/>
          <p14:tracePt t="54643" x="2509838" y="1625600"/>
          <p14:tracePt t="54650" x="2517775" y="1633538"/>
          <p14:tracePt t="54667" x="2527300" y="1643063"/>
          <p14:tracePt t="54683" x="2554288" y="1633538"/>
          <p14:tracePt t="54700" x="2598738" y="1554163"/>
          <p14:tracePt t="54717" x="2660650" y="1446213"/>
          <p14:tracePt t="54733" x="2697163" y="1374775"/>
          <p14:tracePt t="54750" x="2705100" y="1366838"/>
          <p14:tracePt t="54771" x="2714625" y="1384300"/>
          <p14:tracePt t="54783" x="2714625" y="1438275"/>
          <p14:tracePt t="54801" x="2714625" y="1536700"/>
          <p14:tracePt t="54803" x="2705100" y="1589088"/>
          <p14:tracePt t="54817" x="2705100" y="1652588"/>
          <p14:tracePt t="54835" x="2705100" y="1670050"/>
          <p14:tracePt t="54895" x="2714625" y="1660525"/>
          <p14:tracePt t="54903" x="2724150" y="1652588"/>
          <p14:tracePt t="54912" x="2732088" y="1643063"/>
          <p14:tracePt t="54919" x="2732088" y="1625600"/>
          <p14:tracePt t="54933" x="2741613" y="1625600"/>
          <p14:tracePt t="54955" x="2751138" y="1625600"/>
          <p14:tracePt t="54967" x="2759075" y="1625600"/>
          <p14:tracePt t="54984" x="2786063" y="1704975"/>
          <p14:tracePt t="55000" x="2803525" y="1731963"/>
          <p14:tracePt t="55017" x="2813050" y="1751013"/>
          <p14:tracePt t="55062" x="2822575" y="1751013"/>
          <p14:tracePt t="55070" x="2830513" y="1741488"/>
          <p14:tracePt t="55078" x="2847975" y="1724025"/>
          <p14:tracePt t="55087" x="2857500" y="1704975"/>
          <p14:tracePt t="55100" x="2867025" y="1687513"/>
          <p14:tracePt t="55117" x="2874963" y="1687513"/>
          <p14:tracePt t="55160" x="2874963" y="1704975"/>
          <p14:tracePt t="55168" x="2874963" y="1714500"/>
          <p14:tracePt t="55174" x="2884488" y="1731963"/>
          <p14:tracePt t="55183" x="2884488" y="1751013"/>
          <p14:tracePt t="55532" x="2894013" y="1751013"/>
          <p14:tracePt t="55555" x="2901950" y="1751013"/>
          <p14:tracePt t="55680" x="2911475" y="1751013"/>
          <p14:tracePt t="55695" x="2919413" y="1741488"/>
          <p14:tracePt t="55701" x="2928938" y="1741488"/>
          <p14:tracePt t="55717" x="2938463" y="1741488"/>
          <p14:tracePt t="55734" x="2938463" y="1731963"/>
          <p14:tracePt t="55751" x="2946400" y="1731963"/>
          <p14:tracePt t="55767" x="2955925" y="1731963"/>
          <p14:tracePt t="55784" x="2965450" y="1731963"/>
          <p14:tracePt t="55802" x="2982913" y="1731963"/>
          <p14:tracePt t="55819" x="3000375" y="1731963"/>
          <p14:tracePt t="55835" x="3017838" y="1751013"/>
          <p14:tracePt t="55850" x="3036888" y="1768475"/>
          <p14:tracePt t="55867" x="3036888" y="1776413"/>
          <p14:tracePt t="55886" x="3044825" y="1785938"/>
          <p14:tracePt t="55900" x="3054350" y="1785938"/>
          <p14:tracePt t="55971" x="3062288" y="1776413"/>
          <p14:tracePt t="55993" x="3071813" y="1776413"/>
          <p14:tracePt t="56001" x="3071813" y="1768475"/>
          <p14:tracePt t="56337" x="3089275" y="1785938"/>
          <p14:tracePt t="56344" x="3098800" y="1822450"/>
          <p14:tracePt t="56352" x="3116263" y="1866900"/>
          <p14:tracePt t="56367" x="3152775" y="1990725"/>
          <p14:tracePt t="56385" x="3197225" y="2197100"/>
          <p14:tracePt t="56400" x="3224213" y="2428875"/>
          <p14:tracePt t="56417" x="3197225" y="2732088"/>
          <p14:tracePt t="56434" x="3133725" y="3017838"/>
          <p14:tracePt t="56437" x="3098800" y="3133725"/>
          <p14:tracePt t="56451" x="3071813" y="3259138"/>
          <p14:tracePt t="56467" x="2990850" y="3500438"/>
          <p14:tracePt t="56470" x="2928938" y="3616325"/>
          <p14:tracePt t="56484" x="2786063" y="3894138"/>
          <p14:tracePt t="56501" x="2643188" y="4187825"/>
          <p14:tracePt t="56517" x="2536825" y="4367213"/>
          <p14:tracePt t="56534" x="2446338" y="4562475"/>
          <p14:tracePt t="56551" x="2357438" y="4697413"/>
          <p14:tracePt t="56555" x="2322513" y="4751388"/>
          <p14:tracePt t="56568" x="2241550" y="4857750"/>
          <p14:tracePt t="56586" x="2143125" y="5010150"/>
          <p14:tracePt t="56601" x="2062163" y="5143500"/>
          <p14:tracePt t="56617" x="1982788" y="5268913"/>
          <p14:tracePt t="56634" x="1938338" y="5340350"/>
          <p14:tracePt t="56653" x="1928813" y="5357813"/>
          <p14:tracePt t="56758" x="1938338" y="5357813"/>
          <p14:tracePt t="56773" x="1973263" y="5330825"/>
          <p14:tracePt t="56790" x="2062163" y="5313363"/>
          <p14:tracePt t="56807" x="2170113" y="5295900"/>
          <p14:tracePt t="56823" x="2312988" y="5295900"/>
          <p14:tracePt t="56839" x="2482850" y="5322888"/>
          <p14:tracePt t="56842" x="2581275" y="5340350"/>
          <p14:tracePt t="56858" x="2768600" y="5384800"/>
          <p14:tracePt t="56875" x="2894013" y="5438775"/>
          <p14:tracePt t="56891" x="3009900" y="5483225"/>
          <p14:tracePt t="56908" x="3036888" y="5500688"/>
          <p14:tracePt t="56928" x="3044825" y="5518150"/>
          <p14:tracePt t="56977" x="3044825" y="5527675"/>
          <p14:tracePt t="57462" x="3054350" y="5527675"/>
          <p14:tracePt t="57477" x="3081338" y="5500688"/>
          <p14:tracePt t="57495" x="3108325" y="5473700"/>
          <p14:tracePt t="57510" x="3179763" y="5402263"/>
          <p14:tracePt t="57526" x="3286125" y="5276850"/>
          <p14:tracePt t="57542" x="3419475" y="5099050"/>
          <p14:tracePt t="57559" x="3571875" y="4840288"/>
          <p14:tracePt t="57577" x="3911600" y="4232275"/>
          <p14:tracePt t="57587" x="4010025" y="4000500"/>
          <p14:tracePt t="57602" x="4170363" y="3571875"/>
          <p14:tracePt t="57617" x="4330700" y="3170238"/>
          <p14:tracePt t="57635" x="4500563" y="2741613"/>
          <p14:tracePt t="57651" x="4633913" y="2401888"/>
          <p14:tracePt t="57667" x="4705350" y="2214563"/>
          <p14:tracePt t="57684" x="4741863" y="2062163"/>
          <p14:tracePt t="57700" x="4759325" y="1874838"/>
          <p14:tracePt t="57717" x="4759325" y="1731963"/>
          <p14:tracePt t="57733" x="4759325" y="1625600"/>
          <p14:tracePt t="57750" x="4741863" y="1517650"/>
          <p14:tracePt t="57767" x="4724400" y="1438275"/>
          <p14:tracePt t="57783" x="4714875" y="1330325"/>
          <p14:tracePt t="57801" x="4714875" y="1258888"/>
          <p14:tracePt t="57817" x="4714875" y="1214438"/>
          <p14:tracePt t="57835" x="4697413" y="1179513"/>
          <p14:tracePt t="57851" x="4670425" y="1133475"/>
          <p14:tracePt t="57867" x="4633913" y="1036638"/>
          <p14:tracePt t="57884" x="4608513" y="946150"/>
          <p14:tracePt t="57901" x="4572000" y="874713"/>
          <p14:tracePt t="57917" x="4554538" y="847725"/>
          <p14:tracePt t="57920" x="4545013" y="839788"/>
          <p14:tracePt t="57935" x="4518025" y="812800"/>
          <p14:tracePt t="57951" x="4500563" y="795338"/>
          <p14:tracePt t="57968" x="4491038" y="795338"/>
          <p14:tracePt t="57997" x="4483100" y="795338"/>
          <p14:tracePt t="58015" x="4465638" y="795338"/>
          <p14:tracePt t="58030" x="4456113" y="795338"/>
          <p14:tracePt t="58039" x="4438650" y="795338"/>
          <p14:tracePt t="58051" x="4429125" y="812800"/>
          <p14:tracePt t="58068" x="4394200" y="847725"/>
          <p14:tracePt t="58085" x="4375150" y="874713"/>
          <p14:tracePt t="58101" x="4357688" y="901700"/>
          <p14:tracePt t="58117" x="4340225" y="928688"/>
          <p14:tracePt t="58135" x="4330700" y="955675"/>
          <p14:tracePt t="58151" x="4330700" y="965200"/>
          <p14:tracePt t="58169" x="4330700" y="990600"/>
          <p14:tracePt t="58186" x="4340225" y="1017588"/>
          <p14:tracePt t="58201" x="4348163" y="1036638"/>
          <p14:tracePt t="58217" x="4348163" y="1062038"/>
          <p14:tracePt t="58234" x="4348163" y="1081088"/>
          <p14:tracePt t="58251" x="4348163" y="1089025"/>
          <p14:tracePt t="58319" x="4357688" y="1089025"/>
          <p14:tracePt t="58344" x="4367213" y="1089025"/>
          <p14:tracePt t="58415" x="4375150" y="1089025"/>
          <p14:tracePt t="58422" x="4375150" y="1143000"/>
          <p14:tracePt t="58434" x="4375150" y="1196975"/>
          <p14:tracePt t="58451" x="4375150" y="1285875"/>
          <p14:tracePt t="58454" x="4375150" y="1303338"/>
          <p14:tracePt t="58468" x="4375150" y="1312863"/>
          <p14:tracePt t="58485" x="4375150" y="1330325"/>
          <p14:tracePt t="58544" x="4375150" y="1322388"/>
          <p14:tracePt t="58555" x="4375150" y="1303338"/>
          <p14:tracePt t="58560" x="4375150" y="1295400"/>
          <p14:tracePt t="58568" x="4375150" y="1276350"/>
          <p14:tracePt t="58586" x="4375150" y="1241425"/>
          <p14:tracePt t="58635" x="4367213" y="1241425"/>
          <p14:tracePt t="58640" x="4367213" y="1276350"/>
          <p14:tracePt t="58651" x="4348163" y="1322388"/>
          <p14:tracePt t="58668" x="4322763" y="1401763"/>
          <p14:tracePt t="58684" x="4313238" y="1428750"/>
          <p14:tracePt t="58701" x="4313238" y="1438275"/>
          <p14:tracePt t="58744" x="4313238" y="1428750"/>
          <p14:tracePt t="58750" x="4330700" y="1411288"/>
          <p14:tracePt t="58757" x="4330700" y="1401763"/>
          <p14:tracePt t="58768" x="4330700" y="1384300"/>
          <p14:tracePt t="58785" x="4330700" y="1366838"/>
          <p14:tracePt t="58801" x="4330700" y="1357313"/>
          <p14:tracePt t="58840" x="4330700" y="1393825"/>
          <p14:tracePt t="58848" x="4330700" y="1438275"/>
          <p14:tracePt t="58853" x="4330700" y="1455738"/>
          <p14:tracePt t="58867" x="4330700" y="1465263"/>
          <p14:tracePt t="58884" x="4330700" y="1473200"/>
          <p14:tracePt t="58909" x="4330700" y="1419225"/>
          <p14:tracePt t="58917" x="4348163" y="1393825"/>
          <p14:tracePt t="58934" x="4357688" y="1322388"/>
          <p14:tracePt t="58950" x="4367213" y="1295400"/>
          <p14:tracePt t="58997" x="4357688" y="1322388"/>
          <p14:tracePt t="59005" x="4340225" y="1366838"/>
          <p14:tracePt t="59013" x="4322763" y="1419225"/>
          <p14:tracePt t="59021" x="4295775" y="1473200"/>
          <p14:tracePt t="59034" x="4268788" y="1517650"/>
          <p14:tracePt t="59051" x="4205288" y="1643063"/>
          <p14:tracePt t="59068" x="4081463" y="1822450"/>
          <p14:tracePt t="59084" x="3990975" y="1938338"/>
          <p14:tracePt t="59100" x="3911600" y="2044700"/>
          <p14:tracePt t="59117" x="3795713" y="2152650"/>
          <p14:tracePt t="59134" x="3687763" y="2224088"/>
          <p14:tracePt t="59151" x="3589338" y="2259013"/>
          <p14:tracePt t="59167" x="3446463" y="2303463"/>
          <p14:tracePt t="59184" x="3340100" y="2322513"/>
          <p14:tracePt t="59184" x="3313113" y="2322513"/>
          <p14:tracePt t="59200" x="3268663" y="2322513"/>
          <p14:tracePt t="59217" x="3241675" y="2295525"/>
          <p14:tracePt t="59234" x="3224213" y="2268538"/>
          <p14:tracePt t="59250" x="3187700" y="2241550"/>
          <p14:tracePt t="59267" x="3133725" y="2214563"/>
          <p14:tracePt t="59284" x="3071813" y="2179638"/>
          <p14:tracePt t="59284" x="3027363" y="2160588"/>
          <p14:tracePt t="59300" x="2982913" y="2116138"/>
          <p14:tracePt t="59317" x="2919413" y="2054225"/>
          <p14:tracePt t="59334" x="2822575" y="1938338"/>
          <p14:tracePt t="59350" x="2741613" y="1857375"/>
          <p14:tracePt t="59367" x="2697163" y="1785938"/>
          <p14:tracePt t="59384" x="2670175" y="1758950"/>
          <p14:tracePt t="59400" x="2643188" y="1731963"/>
          <p14:tracePt t="59417" x="2633663" y="1724025"/>
          <p14:tracePt t="59420" x="2633663" y="1714500"/>
          <p14:tracePt t="59774" x="2643188" y="1714500"/>
          <p14:tracePt t="59781" x="2652713" y="1731963"/>
          <p14:tracePt t="59789" x="2679700" y="1758950"/>
          <p14:tracePt t="59802" x="2714625" y="1803400"/>
          <p14:tracePt t="59820" x="2867025" y="1938338"/>
          <p14:tracePt t="59836" x="2928938" y="1990725"/>
          <p14:tracePt t="59852" x="2973388" y="2081213"/>
          <p14:tracePt t="59868" x="3036888" y="2214563"/>
          <p14:tracePt t="59885" x="3116263" y="2374900"/>
          <p14:tracePt t="59901" x="3152775" y="2527300"/>
          <p14:tracePt t="59918" x="3170238" y="2697163"/>
          <p14:tracePt t="59937" x="3133725" y="3044825"/>
          <p14:tracePt t="59951" x="3054350" y="3214688"/>
          <p14:tracePt t="59968" x="2928938" y="3446463"/>
          <p14:tracePt t="59985" x="2813050" y="3670300"/>
          <p14:tracePt t="60001" x="2705100" y="3894138"/>
          <p14:tracePt t="60018" x="2616200" y="4071938"/>
          <p14:tracePt t="60034" x="2571750" y="4214813"/>
          <p14:tracePt t="60054" x="2517775" y="4375150"/>
          <p14:tracePt t="60055" x="2500313" y="4473575"/>
          <p14:tracePt t="60070" x="2446338" y="4705350"/>
          <p14:tracePt t="60086" x="2384425" y="4902200"/>
          <p14:tracePt t="60101" x="2330450" y="5062538"/>
          <p14:tracePt t="60118" x="2241550" y="5224463"/>
          <p14:tracePt t="60134" x="2152650" y="5367338"/>
          <p14:tracePt t="60154" x="2027238" y="5562600"/>
          <p14:tracePt t="60172" x="1928813" y="5680075"/>
          <p14:tracePt t="60189" x="1874838" y="5786438"/>
          <p14:tracePt t="60204" x="1857375" y="5884863"/>
          <p14:tracePt t="60220" x="1822450" y="6000750"/>
          <p14:tracePt t="60238" x="1785938" y="6126163"/>
          <p14:tracePt t="60241" x="1768475" y="6188075"/>
          <p14:tracePt t="60259" x="1704975" y="6330950"/>
          <p14:tracePt t="60276" x="1670050" y="6411913"/>
          <p14:tracePt t="60293" x="1652588" y="6473825"/>
          <p14:tracePt t="60382" x="1652588" y="6483350"/>
          <p14:tracePt t="60544" x="1660525" y="6483350"/>
          <p14:tracePt t="60561" x="1697038" y="6456363"/>
          <p14:tracePt t="60579" x="1758950" y="6411913"/>
          <p14:tracePt t="60582" x="1812925" y="6394450"/>
          <p14:tracePt t="60601" x="1911350" y="6330950"/>
          <p14:tracePt t="60618" x="2017713" y="6259513"/>
          <p14:tracePt t="60636" x="2125663" y="6197600"/>
          <p14:tracePt t="60639" x="2160588" y="6180138"/>
          <p14:tracePt t="60654" x="2241550" y="6143625"/>
          <p14:tracePt t="60672" x="2303463" y="6116638"/>
          <p14:tracePt t="60690" x="2384425" y="6081713"/>
          <p14:tracePt t="60692" x="2428875" y="6072188"/>
          <p14:tracePt t="60709" x="2482850" y="6054725"/>
          <p14:tracePt t="60726" x="2500313" y="6045200"/>
          <p14:tracePt t="60743" x="2527300" y="6045200"/>
          <p14:tracePt t="60763" x="2581275" y="6081713"/>
          <p14:tracePt t="60781" x="2616200" y="6108700"/>
          <p14:tracePt t="60803" x="2670175" y="6143625"/>
          <p14:tracePt t="60820" x="2687638" y="6170613"/>
          <p14:tracePt t="60838" x="2705100" y="6188075"/>
          <p14:tracePt t="60840" x="2714625" y="6197600"/>
          <p14:tracePt t="60851" x="2724150" y="6205538"/>
          <p14:tracePt t="60868" x="2724150" y="6215063"/>
          <p14:tracePt t="61257" x="2732088" y="6215063"/>
          <p14:tracePt t="61276" x="2741613" y="6215063"/>
          <p14:tracePt t="61292" x="2759075" y="6215063"/>
          <p14:tracePt t="61308" x="2803525" y="6188075"/>
          <p14:tracePt t="61324" x="2847975" y="6180138"/>
          <p14:tracePt t="61340" x="2901950" y="6153150"/>
          <p14:tracePt t="61358" x="2946400" y="6134100"/>
          <p14:tracePt t="61373" x="3009900" y="6116638"/>
          <p14:tracePt t="61389" x="3108325" y="6089650"/>
          <p14:tracePt t="61401" x="3170238" y="6062663"/>
          <p14:tracePt t="61418" x="3197225" y="6062663"/>
          <p14:tracePt t="61434" x="3214688" y="6054725"/>
          <p14:tracePt t="61451" x="3232150" y="6054725"/>
          <p14:tracePt t="61650" x="3241675" y="6054725"/>
          <p14:tracePt t="61712" x="3251200" y="6054725"/>
          <p14:tracePt t="61729" x="3251200" y="6045200"/>
          <p14:tracePt t="61783" x="3251200" y="6037263"/>
          <p14:tracePt t="61800" x="3259138" y="6018213"/>
          <p14:tracePt t="61824" x="3268663" y="6018213"/>
          <p14:tracePt t="61844" x="3268663" y="6010275"/>
          <p14:tracePt t="61859" x="3268663" y="6000750"/>
          <p14:tracePt t="61874" x="3268663" y="5983288"/>
          <p14:tracePt t="61892" x="3268663" y="5973763"/>
          <p14:tracePt t="63203" x="3232150" y="5965825"/>
          <p14:tracePt t="63220" x="3179763" y="5938838"/>
          <p14:tracePt t="63239" x="3143250" y="5911850"/>
          <p14:tracePt t="63243" x="3116263" y="5894388"/>
          <p14:tracePt t="63262" x="3036888" y="5867400"/>
          <p14:tracePt t="63266" x="2990850" y="5857875"/>
          <p14:tracePt t="63282" x="2901950" y="5830888"/>
          <p14:tracePt t="63300" x="2803525" y="5795963"/>
          <p14:tracePt t="63310" x="2751138" y="5776913"/>
          <p14:tracePt t="63318" x="2697163" y="5759450"/>
          <p14:tracePt t="63335" x="2589213" y="5732463"/>
          <p14:tracePt t="63351" x="2554288" y="5724525"/>
          <p14:tracePt t="63367" x="2527300" y="5715000"/>
          <p14:tracePt t="63384" x="2428875" y="5715000"/>
          <p14:tracePt t="63401" x="2295525" y="5715000"/>
          <p14:tracePt t="63417" x="2152650" y="5715000"/>
          <p14:tracePt t="63434" x="2044700" y="5724525"/>
          <p14:tracePt t="63436" x="2027238" y="5732463"/>
          <p14:tracePt t="63451" x="1990725" y="5732463"/>
          <p14:tracePt t="63467" x="1973263" y="5732463"/>
          <p14:tracePt t="63484" x="1911350" y="5732463"/>
          <p14:tracePt t="63501" x="1803400" y="5732463"/>
          <p14:tracePt t="63518" x="1714500" y="5732463"/>
          <p14:tracePt t="63534" x="1679575" y="5741988"/>
          <p14:tracePt t="63536" x="1670050" y="5741988"/>
          <p14:tracePt t="63682" x="1687513" y="5741988"/>
          <p14:tracePt t="63699" x="1714500" y="5715000"/>
          <p14:tracePt t="63715" x="1751013" y="5705475"/>
          <p14:tracePt t="63733" x="1776413" y="5705475"/>
          <p14:tracePt t="63750" x="1830388" y="5705475"/>
          <p14:tracePt t="63753" x="1857375" y="5705475"/>
          <p14:tracePt t="63768" x="1955800" y="5715000"/>
          <p14:tracePt t="63787" x="2062163" y="5741988"/>
          <p14:tracePt t="63802" x="2170113" y="5768975"/>
          <p14:tracePt t="63818" x="2286000" y="5803900"/>
          <p14:tracePt t="63836" x="2393950" y="5830888"/>
          <p14:tracePt t="63852" x="2419350" y="5840413"/>
          <p14:tracePt t="63868" x="2428875" y="5848350"/>
          <p14:tracePt t="63906" x="2428875" y="5857875"/>
          <p14:tracePt t="63922" x="2419350" y="5875338"/>
          <p14:tracePt t="63930" x="2411413" y="5875338"/>
          <p14:tracePt t="63940" x="2384425" y="5884863"/>
          <p14:tracePt t="63951" x="2366963" y="5884863"/>
          <p14:tracePt t="63968" x="2224088" y="5894388"/>
          <p14:tracePt t="63984" x="2125663" y="5884863"/>
          <p14:tracePt t="64001" x="2017713" y="5848350"/>
          <p14:tracePt t="64018" x="1911350" y="5813425"/>
          <p14:tracePt t="64034" x="1822450" y="5795963"/>
          <p14:tracePt t="64051" x="1741488" y="5795963"/>
          <p14:tracePt t="64068" x="1670050" y="5795963"/>
          <p14:tracePt t="64071" x="1616075" y="5803900"/>
          <p14:tracePt t="64086" x="1500188" y="5822950"/>
          <p14:tracePt t="64102" x="1384300" y="5840413"/>
          <p14:tracePt t="64118" x="1285875" y="5848350"/>
          <p14:tracePt t="64135" x="1223963" y="5867400"/>
          <p14:tracePt t="64151" x="1187450" y="5867400"/>
          <p14:tracePt t="64168" x="1169988" y="5867400"/>
          <p14:tracePt t="64185" x="1143000" y="5867400"/>
          <p14:tracePt t="64202" x="1125538" y="5867400"/>
          <p14:tracePt t="64218" x="1098550" y="5867400"/>
          <p14:tracePt t="64235" x="1081088" y="5867400"/>
          <p14:tracePt t="64284" x="1071563" y="5867400"/>
          <p14:tracePt t="64383" x="1071563" y="5857875"/>
          <p14:tracePt t="64401" x="1071563" y="5840413"/>
          <p14:tracePt t="64417" x="1081088" y="5822950"/>
          <p14:tracePt t="64524" x="1081088" y="5813425"/>
          <p14:tracePt t="64540" x="1089025" y="5813425"/>
          <p14:tracePt t="64705" x="1089025" y="5803900"/>
          <p14:tracePt t="64805" x="1089025" y="5786438"/>
          <p14:tracePt t="64821" x="1089025" y="5741988"/>
          <p14:tracePt t="64838" x="1089025" y="5724525"/>
          <p14:tracePt t="64841" x="1089025" y="5715000"/>
          <p14:tracePt t="64858" x="1089025" y="5705475"/>
          <p14:tracePt t="64874" x="1081088" y="5688013"/>
          <p14:tracePt t="64890" x="1062038" y="5670550"/>
          <p14:tracePt t="64906" x="1054100" y="5643563"/>
          <p14:tracePt t="64927" x="1036638" y="5616575"/>
          <p14:tracePt t="64942" x="1036638" y="5608638"/>
          <p14:tracePt t="64968" x="1036638" y="5599113"/>
          <p14:tracePt t="65008" x="1027113" y="5589588"/>
          <p14:tracePt t="65028" x="1017588" y="5581650"/>
          <p14:tracePt t="65055" x="1009650" y="5581650"/>
          <p14:tracePt t="65134" x="1000125" y="5572125"/>
          <p14:tracePt t="65150" x="1000125" y="5527675"/>
          <p14:tracePt t="65166" x="1000125" y="5510213"/>
          <p14:tracePt t="65182" x="1000125" y="5483225"/>
          <p14:tracePt t="65200" x="1000125" y="5465763"/>
          <p14:tracePt t="65202" x="1000125" y="5446713"/>
          <p14:tracePt t="65217" x="1000125" y="5438775"/>
          <p14:tracePt t="65219" x="1000125" y="5429250"/>
          <p14:tracePt t="65281" x="1000125" y="5446713"/>
          <p14:tracePt t="65299" x="1000125" y="5473700"/>
          <p14:tracePt t="65317" x="1000125" y="5491163"/>
          <p14:tracePt t="65335" x="1000125" y="5500688"/>
          <p14:tracePt t="65405" x="1017588" y="5491163"/>
          <p14:tracePt t="65421" x="1044575" y="5438775"/>
          <p14:tracePt t="65439" x="1098550" y="5394325"/>
          <p14:tracePt t="65455" x="1179513" y="5375275"/>
          <p14:tracePt t="65473" x="1268413" y="5367338"/>
          <p14:tracePt t="65476" x="1303338" y="5367338"/>
          <p14:tracePt t="65493" x="1339850" y="5394325"/>
          <p14:tracePt t="65510" x="1366838" y="5429250"/>
          <p14:tracePt t="65526" x="1374775" y="5473700"/>
          <p14:tracePt t="65542" x="1374775" y="5500688"/>
          <p14:tracePt t="65545" x="1374775" y="5510213"/>
          <p14:tracePt t="65561" x="1374775" y="5527675"/>
          <p14:tracePt t="65639" x="1357313" y="5483225"/>
          <p14:tracePt t="65655" x="1312863" y="5367338"/>
          <p14:tracePt t="65673" x="1268413" y="5276850"/>
          <p14:tracePt t="65689" x="1241425" y="5224463"/>
          <p14:tracePt t="65705" x="1231900" y="5205413"/>
          <p14:tracePt t="65744" x="1223963" y="5205413"/>
          <p14:tracePt t="65760" x="1223963" y="5241925"/>
          <p14:tracePt t="65778" x="1214438" y="5286375"/>
          <p14:tracePt t="65797" x="1204913" y="5303838"/>
          <p14:tracePt t="65845" x="1214438" y="5295900"/>
          <p14:tracePt t="65863" x="1303338" y="5187950"/>
          <p14:tracePt t="65882" x="1438275" y="5081588"/>
          <p14:tracePt t="65892" x="1625600" y="5010150"/>
          <p14:tracePt t="65901" x="1697038" y="4991100"/>
          <p14:tracePt t="65918" x="1857375" y="5010150"/>
          <p14:tracePt t="65934" x="1955800" y="5072063"/>
          <p14:tracePt t="65951" x="1990725" y="5143500"/>
          <p14:tracePt t="65968" x="2017713" y="5205413"/>
          <p14:tracePt t="65984" x="2027238" y="5251450"/>
          <p14:tracePt t="66001" x="2017713" y="5276850"/>
          <p14:tracePt t="66018" x="2000250" y="5286375"/>
          <p14:tracePt t="66038" x="1990725" y="5286375"/>
          <p14:tracePt t="66052" x="1973263" y="5276850"/>
          <p14:tracePt t="66070" x="1938338" y="5241925"/>
          <p14:tracePt t="66088" x="1822450" y="5160963"/>
          <p14:tracePt t="66093" x="1758950" y="5133975"/>
          <p14:tracePt t="66110" x="1608138" y="5072063"/>
          <p14:tracePt t="66126" x="1465263" y="5054600"/>
          <p14:tracePt t="66137" x="1401763" y="5062538"/>
          <p14:tracePt t="66139" x="1339850" y="5081588"/>
          <p14:tracePt t="66152" x="1231900" y="5133975"/>
          <p14:tracePt t="66169" x="1125538" y="5214938"/>
          <p14:tracePt t="66185" x="1044575" y="5313363"/>
          <p14:tracePt t="66203" x="1027113" y="5375275"/>
          <p14:tracePt t="66219" x="1027113" y="5402263"/>
          <p14:tracePt t="66237" x="1027113" y="5419725"/>
          <p14:tracePt t="66253" x="1027113" y="5429250"/>
          <p14:tracePt t="66269" x="1071563" y="5402263"/>
          <p14:tracePt t="66288" x="1152525" y="5330825"/>
          <p14:tracePt t="66304" x="1285875" y="5205413"/>
          <p14:tracePt t="66322" x="1446213" y="5089525"/>
          <p14:tracePt t="66325" x="1536700" y="5045075"/>
          <p14:tracePt t="66341" x="1697038" y="5010150"/>
          <p14:tracePt t="66358" x="1839913" y="5018088"/>
          <p14:tracePt t="66368" x="1893888" y="5062538"/>
          <p14:tracePt t="66387" x="1982788" y="5232400"/>
          <p14:tracePt t="66405" x="2009775" y="5357813"/>
          <p14:tracePt t="66421" x="2009775" y="5446713"/>
          <p14:tracePt t="66440" x="1982788" y="5473700"/>
          <p14:tracePt t="66457" x="1955800" y="5500688"/>
          <p14:tracePt t="66473" x="1901825" y="5500688"/>
          <p14:tracePt t="66493" x="1812925" y="5473700"/>
          <p14:tracePt t="66494" x="1768475" y="5456238"/>
          <p14:tracePt t="66511" x="1633538" y="5367338"/>
          <p14:tracePt t="66529" x="1482725" y="5286375"/>
          <p14:tracePt t="66547" x="1384300" y="5268913"/>
          <p14:tracePt t="66548" x="1312863" y="5268913"/>
          <p14:tracePt t="66558" x="1258888" y="5276850"/>
          <p14:tracePt t="66568" x="1214438" y="5286375"/>
          <p14:tracePt t="66585" x="1152525" y="5330825"/>
          <p14:tracePt t="66602" x="1133475" y="5357813"/>
          <p14:tracePt t="66618" x="1116013" y="5394325"/>
          <p14:tracePt t="66635" x="1116013" y="5402263"/>
          <p14:tracePt t="66651" x="1143000" y="5402263"/>
          <p14:tracePt t="66668" x="1179513" y="5402263"/>
          <p14:tracePt t="66685" x="1231900" y="5402263"/>
          <p14:tracePt t="66702" x="1276350" y="5402263"/>
          <p14:tracePt t="66706" x="1295400" y="5402263"/>
          <p14:tracePt t="66722" x="1330325" y="5402263"/>
          <p14:tracePt t="66740" x="1357313" y="5429250"/>
          <p14:tracePt t="66758" x="1374775" y="5429250"/>
          <p14:tracePt t="66776" x="1374775" y="5438775"/>
          <p14:tracePt t="66790" x="1384300" y="5456238"/>
          <p14:tracePt t="66807" x="1384300" y="5483225"/>
          <p14:tracePt t="66823" x="1384300" y="5510213"/>
          <p14:tracePt t="66838" x="1393825" y="5554663"/>
          <p14:tracePt t="66855" x="1411288" y="5661025"/>
          <p14:tracePt t="66872" x="1428750" y="5776913"/>
          <p14:tracePt t="66888" x="1446213" y="5902325"/>
          <p14:tracePt t="66902" x="1446213" y="6037263"/>
          <p14:tracePt t="66918" x="1446213" y="6143625"/>
          <p14:tracePt t="66935" x="1465263" y="6259513"/>
          <p14:tracePt t="66951" x="1482725" y="6330950"/>
          <p14:tracePt t="66968" x="1509713" y="6438900"/>
          <p14:tracePt t="66985" x="1554163" y="6554788"/>
          <p14:tracePt t="67447" x="1598613" y="6491288"/>
          <p14:tracePt t="67464" x="1598613" y="6473825"/>
          <p14:tracePt t="67482" x="1589088" y="6456363"/>
          <p14:tracePt t="67500" x="1589088" y="6429375"/>
          <p14:tracePt t="67516" x="1589088" y="6411913"/>
          <p14:tracePt t="67533" x="1581150" y="6384925"/>
          <p14:tracePt t="67550" x="1571625" y="6357938"/>
          <p14:tracePt t="67565" x="1562100" y="6348413"/>
          <p14:tracePt t="67805" x="1554163" y="6357938"/>
          <p14:tracePt t="67823" x="1554163" y="6367463"/>
          <p14:tracePt t="67839" x="1536700" y="6394450"/>
          <p14:tracePt t="67857" x="1527175" y="6411913"/>
          <p14:tracePt t="67874" x="1517650" y="6419850"/>
          <p14:tracePt t="67889" x="1509713" y="6438900"/>
          <p14:tracePt t="67904" x="1509713" y="6446838"/>
          <p14:tracePt t="67936" x="1509713" y="6456363"/>
          <p14:tracePt t="67952" x="1500188" y="6465888"/>
          <p14:tracePt t="68041" x="1509713" y="6465888"/>
          <p14:tracePt t="68057" x="1536700" y="6446838"/>
          <p14:tracePt t="68073" x="1554163" y="6429375"/>
          <p14:tracePt t="68090" x="1581150" y="6402388"/>
          <p14:tracePt t="68109" x="1581150" y="6375400"/>
          <p14:tracePt t="68111" x="1589088" y="6367463"/>
          <p14:tracePt t="68128" x="1589088" y="6340475"/>
          <p14:tracePt t="68145" x="1589088" y="6323013"/>
          <p14:tracePt t="68165" x="1581150" y="6296025"/>
          <p14:tracePt t="68167" x="1571625" y="6286500"/>
          <p14:tracePt t="68185" x="1544638" y="6251575"/>
          <p14:tracePt t="68203" x="1509713" y="6188075"/>
          <p14:tracePt t="68220" x="1490663" y="6170613"/>
          <p14:tracePt t="68238" x="1473200" y="6161088"/>
          <p14:tracePt t="68254" x="1465263" y="6153150"/>
          <p14:tracePt t="68273" x="1438275" y="6134100"/>
          <p14:tracePt t="68275" x="1419225" y="6134100"/>
          <p14:tracePt t="68290" x="1401763" y="6126163"/>
          <p14:tracePt t="68302" x="1393825" y="6126163"/>
          <p14:tracePt t="68319" x="1366838" y="6116638"/>
          <p14:tracePt t="68335" x="1339850" y="6126163"/>
          <p14:tracePt t="68337" x="1330325" y="6134100"/>
          <p14:tracePt t="68352" x="1303338" y="6161088"/>
          <p14:tracePt t="68368" x="1276350" y="6205538"/>
          <p14:tracePt t="68385" x="1258888" y="6259513"/>
          <p14:tracePt t="68401" x="1258888" y="6276975"/>
          <p14:tracePt t="68418" x="1276350" y="6303963"/>
          <p14:tracePt t="68435" x="1357313" y="6330950"/>
          <p14:tracePt t="68436" x="1401763" y="6330950"/>
          <p14:tracePt t="68452" x="1465263" y="6330950"/>
          <p14:tracePt t="68453" x="1527175" y="6330950"/>
          <p14:tracePt t="68468" x="1625600" y="6313488"/>
          <p14:tracePt t="68485" x="1731963" y="6276975"/>
          <p14:tracePt t="68501" x="1803400" y="6251575"/>
          <p14:tracePt t="68518" x="1830388" y="6224588"/>
          <p14:tracePt t="68535" x="1839913" y="6205538"/>
          <p14:tracePt t="68569" x="1830388" y="6205538"/>
          <p14:tracePt t="68576" x="1822450" y="6215063"/>
          <p14:tracePt t="68586" x="1803400" y="6232525"/>
          <p14:tracePt t="68602" x="1803400" y="6269038"/>
          <p14:tracePt t="68618" x="1822450" y="6313488"/>
          <p14:tracePt t="68635" x="1847850" y="6348413"/>
          <p14:tracePt t="68652" x="1955800" y="6402388"/>
          <p14:tracePt t="68668" x="2054225" y="6419850"/>
          <p14:tracePt t="68685" x="2160588" y="6438900"/>
          <p14:tracePt t="68702" x="2374900" y="6446838"/>
          <p14:tracePt t="68718" x="2490788" y="6419850"/>
          <p14:tracePt t="68735" x="2589213" y="6402388"/>
          <p14:tracePt t="68752" x="2608263" y="6384925"/>
          <p14:tracePt t="68768" x="2616200" y="6375400"/>
          <p14:tracePt t="68785" x="2625725" y="6367463"/>
          <p14:tracePt t="68802" x="2633663" y="6357938"/>
          <p14:tracePt t="68820" x="2633663" y="6348413"/>
          <p14:tracePt t="68835" x="2633663" y="6340475"/>
          <p14:tracePt t="68852" x="2633663" y="6330950"/>
          <p14:tracePt t="68868" x="2633663" y="6313488"/>
          <p14:tracePt t="68885" x="2643188" y="6303963"/>
          <p14:tracePt t="68902" x="2643188" y="6286500"/>
          <p14:tracePt t="68918" x="2643188" y="6276975"/>
          <p14:tracePt t="68935" x="2633663" y="6224588"/>
          <p14:tracePt t="68952" x="2608263" y="6153150"/>
          <p14:tracePt t="68968" x="2554288" y="6072188"/>
          <p14:tracePt t="68985" x="2500313" y="6037263"/>
          <p14:tracePt t="69002" x="2428875" y="6010275"/>
          <p14:tracePt t="69018" x="2339975" y="6010275"/>
          <p14:tracePt t="69035" x="2241550" y="6045200"/>
          <p14:tracePt t="69038" x="2187575" y="6089650"/>
          <p14:tracePt t="69052" x="2133600" y="6197600"/>
          <p14:tracePt t="69069" x="2116138" y="6276975"/>
          <p14:tracePt t="69086" x="2133600" y="6330950"/>
          <p14:tracePt t="69102" x="2197100" y="6357938"/>
          <p14:tracePt t="69118" x="2303463" y="6384925"/>
          <p14:tracePt t="69135" x="2446338" y="6384925"/>
          <p14:tracePt t="69137" x="2527300" y="6375400"/>
          <p14:tracePt t="69152" x="2616200" y="6340475"/>
          <p14:tracePt t="69168" x="2652713" y="6313488"/>
          <p14:tracePt t="69185" x="2670175" y="6286500"/>
          <p14:tracePt t="69202" x="2670175" y="6259513"/>
          <p14:tracePt t="69218" x="2670175" y="6251575"/>
          <p14:tracePt t="69235" x="2670175" y="6232525"/>
          <p14:tracePt t="69252" x="2652713" y="6224588"/>
          <p14:tracePt t="69268" x="2625725" y="6197600"/>
          <p14:tracePt t="69285" x="2589213" y="6153150"/>
          <p14:tracePt t="69302" x="2581275" y="6134100"/>
          <p14:tracePt t="69319" x="2581275" y="6126163"/>
          <p14:tracePt t="69520" x="2581275" y="6116638"/>
          <p14:tracePt t="72128" x="2562225" y="6116638"/>
          <p14:tracePt t="72142" x="2544763" y="6108700"/>
          <p14:tracePt t="72152" x="2536825" y="6108700"/>
          <p14:tracePt t="72197" x="2562225" y="6126163"/>
          <p14:tracePt t="72205" x="2714625" y="6232525"/>
          <p14:tracePt t="72213" x="2928938" y="6340475"/>
          <p14:tracePt t="72221" x="3054350" y="6438900"/>
          <p14:tracePt t="72235" x="3133725" y="6483350"/>
          <p14:tracePt t="72252" x="3259138" y="6545263"/>
          <p14:tracePt t="72268" x="3286125" y="6572250"/>
          <p14:tracePt t="72285" x="3340100" y="6608763"/>
          <p14:tracePt t="72302" x="3482975" y="6661150"/>
          <p14:tracePt t="72319" x="3660775" y="6742113"/>
          <p14:tracePt t="72336" x="3894138" y="6813550"/>
          <p14:tracePt t="72352" x="4089400" y="6848475"/>
          <p14:tracePt t="72353" x="4160838" y="6848475"/>
          <p14:tracePt t="72369" x="4313238" y="6848475"/>
          <p14:tracePt t="72386" x="4456113" y="6848475"/>
          <p14:tracePt t="72403" x="4608513" y="6848475"/>
          <p14:tracePt t="72419" x="4776788" y="6848475"/>
          <p14:tracePt t="72435" x="4991100" y="6804025"/>
          <p14:tracePt t="72452" x="5232400" y="6777038"/>
          <p14:tracePt t="72453" x="5367338" y="6769100"/>
          <p14:tracePt t="72469" x="5554663" y="6742113"/>
          <p14:tracePt t="72485" x="5688013" y="6705600"/>
          <p14:tracePt t="72502" x="5840413" y="6661150"/>
          <p14:tracePt t="72519" x="6054725" y="6554788"/>
          <p14:tracePt t="72535" x="6303963" y="6419850"/>
          <p14:tracePt t="72552" x="6562725" y="6323013"/>
          <p14:tracePt t="72569" x="6786563" y="6215063"/>
          <p14:tracePt t="72586" x="6983413" y="6126163"/>
          <p14:tracePt t="72588" x="7062788" y="6089650"/>
          <p14:tracePt t="72602" x="7188200" y="6018213"/>
          <p14:tracePt t="72619" x="7277100" y="5983288"/>
          <p14:tracePt t="72635" x="7323138" y="5956300"/>
          <p14:tracePt t="72652" x="7331075" y="5919788"/>
          <p14:tracePt t="72669" x="7331075" y="5875338"/>
          <p14:tracePt t="72685" x="7331075" y="5840413"/>
          <p14:tracePt t="72702" x="7323138" y="5813425"/>
          <p14:tracePt t="72702" x="7323138" y="5803900"/>
          <p14:tracePt t="72719" x="7331075" y="5776913"/>
          <p14:tracePt t="72735" x="7331075" y="5751513"/>
          <p14:tracePt t="72752" x="7313613" y="5732463"/>
          <p14:tracePt t="72769" x="7286625" y="5705475"/>
          <p14:tracePt t="72785" x="7277100" y="5688013"/>
          <p14:tracePt t="72873" x="7277100" y="5680075"/>
          <p14:tracePt t="72923" x="7277100" y="5670550"/>
          <p14:tracePt t="72933" x="7277100" y="5661025"/>
          <p14:tracePt t="72942" x="7277100" y="5653088"/>
          <p14:tracePt t="72952" x="7286625" y="5643563"/>
          <p14:tracePt t="72969" x="7286625" y="5626100"/>
          <p14:tracePt t="73066" x="7286625" y="5688013"/>
          <p14:tracePt t="73081" x="7286625" y="5795963"/>
          <p14:tracePt t="73083" x="7286625" y="5902325"/>
          <p14:tracePt t="73095" x="7286625" y="5991225"/>
          <p14:tracePt t="73102" x="7286625" y="6062663"/>
          <p14:tracePt t="73119" x="7313613" y="6161088"/>
          <p14:tracePt t="73135" x="7331075" y="6180138"/>
          <p14:tracePt t="73152" x="7340600" y="6188075"/>
          <p14:tracePt t="73169" x="7358063" y="6197600"/>
          <p14:tracePt t="73185" x="7367588" y="6197600"/>
          <p14:tracePt t="73202" x="7394575" y="6180138"/>
          <p14:tracePt t="73219" x="7466013" y="6143625"/>
          <p14:tracePt t="73235" x="7554913" y="6108700"/>
          <p14:tracePt t="73252" x="7715250" y="6108700"/>
          <p14:tracePt t="73269" x="7823200" y="6143625"/>
          <p14:tracePt t="73285" x="7885113" y="6197600"/>
          <p14:tracePt t="73302" x="7912100" y="6232525"/>
          <p14:tracePt t="73319" x="7929563" y="6251575"/>
          <p14:tracePt t="73337" x="7939088" y="6251575"/>
          <p14:tracePt t="73549" x="7939088" y="6232525"/>
          <p14:tracePt t="73566" x="7939088" y="6224588"/>
          <p14:tracePt t="73575" x="7939088" y="6205538"/>
          <p14:tracePt t="73586" x="7939088" y="6197600"/>
          <p14:tracePt t="73587" x="7939088" y="6188075"/>
          <p14:tracePt t="73602" x="7939088" y="6170613"/>
          <p14:tracePt t="73619" x="7947025" y="6153150"/>
          <p14:tracePt t="73635" x="7947025" y="6143625"/>
          <p14:tracePt t="73714" x="7956550" y="6143625"/>
          <p14:tracePt t="73731" x="7956550" y="6126163"/>
          <p14:tracePt t="73748" x="7966075" y="6116638"/>
          <p14:tracePt t="73762" x="7966075" y="6108700"/>
          <p14:tracePt t="81086" x="7974013" y="6108700"/>
          <p14:tracePt t="81106" x="8010525" y="6081713"/>
          <p14:tracePt t="81120" x="8062913" y="5965825"/>
          <p14:tracePt t="81137" x="8081963" y="5840413"/>
          <p14:tracePt t="81153" x="8062913" y="5705475"/>
          <p14:tracePt t="81170" x="7956550" y="5473700"/>
          <p14:tracePt t="81186" x="7786688" y="5133975"/>
          <p14:tracePt t="81203" x="7634288" y="4768850"/>
          <p14:tracePt t="81220" x="7483475" y="4438650"/>
          <p14:tracePt t="81236" x="7429500" y="4286250"/>
          <p14:tracePt t="81253" x="7367588" y="4179888"/>
          <p14:tracePt t="81270" x="7232650" y="4044950"/>
          <p14:tracePt t="81286" x="7054850" y="3803650"/>
          <p14:tracePt t="81303" x="6894513" y="3616325"/>
          <p14:tracePt t="81320" x="6786563" y="3509963"/>
          <p14:tracePt t="81337" x="6751638" y="3419475"/>
          <p14:tracePt t="81353" x="6715125" y="3367088"/>
          <p14:tracePt t="81370" x="6518275" y="3187700"/>
          <p14:tracePt t="81387" x="6303963" y="3044825"/>
          <p14:tracePt t="81403" x="6027738" y="2894013"/>
          <p14:tracePt t="81420" x="5776913" y="2759075"/>
          <p14:tracePt t="81437" x="5608638" y="2643188"/>
          <p14:tracePt t="81453" x="5446713" y="2562225"/>
          <p14:tracePt t="81455" x="5348288" y="2544763"/>
          <p14:tracePt t="81470" x="5072063" y="2446338"/>
          <p14:tracePt t="81486" x="4643438" y="2295525"/>
          <p14:tracePt t="81503" x="4205288" y="2143125"/>
          <p14:tracePt t="81520" x="3902075" y="2054225"/>
          <p14:tracePt t="81536" x="3751263" y="1973263"/>
          <p14:tracePt t="81553" x="3660775" y="1911350"/>
          <p14:tracePt t="81570" x="3554413" y="1866900"/>
          <p14:tracePt t="81572" x="3473450" y="1839913"/>
          <p14:tracePt t="81587" x="3224213" y="1724025"/>
          <p14:tracePt t="81603" x="3009900" y="1652588"/>
          <p14:tracePt t="81620" x="2874963" y="1581150"/>
          <p14:tracePt t="81637" x="2724150" y="1482725"/>
          <p14:tracePt t="81653" x="2544763" y="1366838"/>
          <p14:tracePt t="81670" x="2357438" y="1268413"/>
          <p14:tracePt t="81686" x="2251075" y="1214438"/>
          <p14:tracePt t="81703" x="2241550" y="1204913"/>
          <p14:tracePt t="81923" x="2232025" y="1204913"/>
          <p14:tracePt t="81931" x="2224088" y="1214438"/>
          <p14:tracePt t="81939" x="2214563" y="1223963"/>
          <p14:tracePt t="81979" x="2214563" y="1231900"/>
          <p14:tracePt t="81986" x="2214563" y="1241425"/>
          <p14:tracePt t="82001" x="2232025" y="1241425"/>
          <p14:tracePt t="82010" x="2241550" y="1241425"/>
          <p14:tracePt t="82020" x="2251075" y="1241425"/>
          <p14:tracePt t="82037" x="2330450" y="1250950"/>
          <p14:tracePt t="82053" x="2428875" y="1276350"/>
          <p14:tracePt t="82057" x="2482850" y="1285875"/>
          <p14:tracePt t="82071" x="2536825" y="1285875"/>
          <p14:tracePt t="82088" x="2554288" y="1285875"/>
          <p14:tracePt t="82103" x="2571750" y="1285875"/>
          <p14:tracePt t="82150" x="2571750" y="1295400"/>
          <p14:tracePt t="82163" x="2571750" y="1303338"/>
          <p14:tracePt t="82171" x="2562225" y="1312863"/>
          <p14:tracePt t="82179" x="2554288" y="1312863"/>
          <p14:tracePt t="82215" x="2544763" y="1312863"/>
          <p14:tracePt t="82224" x="2544763" y="1322388"/>
          <p14:tracePt t="82230" x="2527300" y="1330325"/>
          <p14:tracePt t="82237" x="2517775" y="1347788"/>
          <p14:tracePt t="82253" x="2473325" y="1384300"/>
          <p14:tracePt t="82270" x="2428875" y="1428750"/>
          <p14:tracePt t="82287" x="2401888" y="1446213"/>
          <p14:tracePt t="82303" x="2384425" y="1446213"/>
          <p14:tracePt t="82347" x="2374900" y="1455738"/>
          <p14:tracePt t="82369" x="2366963" y="1465263"/>
          <p14:tracePt t="82430" x="2366963" y="1455738"/>
          <p14:tracePt t="82445" x="2366963" y="1446213"/>
          <p14:tracePt t="82459" x="2366963" y="1438275"/>
          <p14:tracePt t="82476" x="2357438" y="1438275"/>
          <p14:tracePt t="82483" x="2347913" y="1438275"/>
          <p14:tracePt t="82491" x="2330450" y="1428750"/>
          <p14:tracePt t="82503" x="2312988" y="1428750"/>
          <p14:tracePt t="82521" x="2276475" y="1428750"/>
          <p14:tracePt t="82537" x="2251075" y="1428750"/>
          <p14:tracePt t="82554" x="2170113" y="1438275"/>
          <p14:tracePt t="82570" x="2044700" y="1465263"/>
          <p14:tracePt t="82588" x="1911350" y="1509713"/>
          <p14:tracePt t="82603" x="1839913" y="1517650"/>
          <p14:tracePt t="82621" x="1822450" y="1517650"/>
          <p14:tracePt t="82637" x="1812925" y="1517650"/>
          <p14:tracePt t="82721" x="1822450" y="1517650"/>
          <p14:tracePt t="82731" x="1839913" y="1517650"/>
          <p14:tracePt t="82737" x="1847850" y="1509713"/>
          <p14:tracePt t="82754" x="1901825" y="1482725"/>
          <p14:tracePt t="82770" x="1965325" y="1455738"/>
          <p14:tracePt t="82787" x="2009775" y="1428750"/>
          <p14:tracePt t="82804" x="2071688" y="1393825"/>
          <p14:tracePt t="82821" x="2187575" y="1347788"/>
          <p14:tracePt t="82838" x="2303463" y="1312863"/>
          <p14:tracePt t="82854" x="2438400" y="1276350"/>
          <p14:tracePt t="82870" x="2589213" y="1231900"/>
          <p14:tracePt t="82887" x="2741613" y="1196975"/>
          <p14:tracePt t="82903" x="2884488" y="1160463"/>
          <p14:tracePt t="82920" x="3009900" y="1125538"/>
          <p14:tracePt t="82937" x="3116263" y="1089025"/>
          <p14:tracePt t="82953" x="3197225" y="1054100"/>
          <p14:tracePt t="82956" x="3224213" y="1044575"/>
          <p14:tracePt t="82970" x="3268663" y="1017588"/>
          <p14:tracePt t="82987" x="3313113" y="990600"/>
          <p14:tracePt t="83004" x="3394075" y="955675"/>
          <p14:tracePt t="83020" x="3500438" y="919163"/>
          <p14:tracePt t="83037" x="3544888" y="893763"/>
          <p14:tracePt t="83054" x="3616325" y="857250"/>
          <p14:tracePt t="83057" x="3643313" y="847725"/>
          <p14:tracePt t="83071" x="3724275" y="803275"/>
          <p14:tracePt t="83088" x="3830638" y="758825"/>
          <p14:tracePt t="83104" x="3946525" y="696913"/>
          <p14:tracePt t="83120" x="4044950" y="652463"/>
          <p14:tracePt t="83138" x="4062413" y="625475"/>
          <p14:tracePt t="83153" x="4089400" y="608013"/>
          <p14:tracePt t="83171" x="4170363" y="527050"/>
          <p14:tracePt t="83187" x="4232275" y="490538"/>
          <p14:tracePt t="83203" x="4241800" y="473075"/>
          <p14:tracePt t="83220" x="4251325" y="473075"/>
          <p14:tracePt t="83265" x="4241800" y="473075"/>
          <p14:tracePt t="83274" x="4232275" y="473075"/>
          <p14:tracePt t="83281" x="4214813" y="490538"/>
          <p14:tracePt t="83291" x="4205288" y="500063"/>
          <p14:tracePt t="83303" x="4187825" y="509588"/>
          <p14:tracePt t="83321" x="4152900" y="554038"/>
          <p14:tracePt t="83338" x="4108450" y="581025"/>
          <p14:tracePt t="83354" x="4017963" y="615950"/>
          <p14:tracePt t="83370" x="3902075" y="652463"/>
          <p14:tracePt t="83387" x="3803650" y="687388"/>
          <p14:tracePt t="83390" x="3751263" y="704850"/>
          <p14:tracePt t="83403" x="3697288" y="723900"/>
          <p14:tracePt t="83421" x="3571875" y="750888"/>
          <p14:tracePt t="83437" x="3536950" y="768350"/>
          <p14:tracePt t="83453" x="3517900" y="776288"/>
          <p14:tracePt t="83470" x="3490913" y="785813"/>
          <p14:tracePt t="83487" x="3429000" y="839788"/>
          <p14:tracePt t="83504" x="3241675" y="938213"/>
          <p14:tracePt t="83520" x="3000375" y="1009650"/>
          <p14:tracePt t="83537" x="2759075" y="1062038"/>
          <p14:tracePt t="83553" x="2633663" y="1071563"/>
          <p14:tracePt t="83571" x="2589213" y="1081088"/>
          <p14:tracePt t="83588" x="2562225" y="1081088"/>
          <p14:tracePt t="83603" x="2544763" y="1081088"/>
          <p14:tracePt t="83620" x="2536825" y="1089025"/>
          <p14:tracePt t="83638" x="2517775" y="1098550"/>
          <p14:tracePt t="83655" x="2490788" y="1108075"/>
          <p14:tracePt t="83671" x="2473325" y="1108075"/>
          <p14:tracePt t="83687" x="2465388" y="1108075"/>
          <p14:tracePt t="83703" x="2438400" y="1125538"/>
          <p14:tracePt t="83720" x="2411413" y="1143000"/>
          <p14:tracePt t="83737" x="2393950" y="1169988"/>
          <p14:tracePt t="83753" x="2366963" y="1179513"/>
          <p14:tracePt t="84918" x="2357438" y="1179513"/>
          <p14:tracePt t="84925" x="2357438" y="1187450"/>
          <p14:tracePt t="84938" x="2347913" y="1196975"/>
          <p14:tracePt t="84954" x="2330450" y="1204913"/>
          <p14:tracePt t="96538" x="2339975" y="1204913"/>
          <p14:tracePt t="96544" x="2357438" y="1204913"/>
          <p14:tracePt t="96555" x="2393950" y="1204913"/>
          <p14:tracePt t="96572" x="2465388" y="1204913"/>
          <p14:tracePt t="96589" x="2482850" y="1204913"/>
          <p14:tracePt t="96625" x="2490788" y="1196975"/>
          <p14:tracePt t="96633" x="2517775" y="1179513"/>
          <p14:tracePt t="96641" x="2554288" y="1160463"/>
          <p14:tracePt t="96655" x="2608263" y="1133475"/>
          <p14:tracePt t="96672" x="2714625" y="1108075"/>
          <p14:tracePt t="96673" x="2751138" y="1089025"/>
          <p14:tracePt t="96688" x="2857500" y="1054100"/>
          <p14:tracePt t="96705" x="2955925" y="1017588"/>
          <p14:tracePt t="96722" x="3017838" y="1000125"/>
          <p14:tracePt t="96738" x="3062288" y="973138"/>
          <p14:tracePt t="96755" x="3098800" y="946150"/>
          <p14:tracePt t="96773" x="3133725" y="901700"/>
          <p14:tracePt t="96790" x="3152775" y="893763"/>
          <p14:tracePt t="96805" x="3179763" y="874713"/>
          <p14:tracePt t="96822" x="3205163" y="847725"/>
          <p14:tracePt t="96839" x="3214688" y="847725"/>
          <p14:tracePt t="96907" x="3205163" y="847725"/>
          <p14:tracePt t="96914" x="3187700" y="857250"/>
          <p14:tracePt t="96923" x="3160713" y="893763"/>
          <p14:tracePt t="96939" x="3098800" y="955675"/>
          <p14:tracePt t="96955" x="3027363" y="1036638"/>
          <p14:tracePt t="96972" x="2946400" y="1071563"/>
          <p14:tracePt t="96989" x="2840038" y="1133475"/>
          <p14:tracePt t="97005" x="2732088" y="1169988"/>
          <p14:tracePt t="97022" x="2705100" y="1187450"/>
          <p14:tracePt t="97024" x="2687638" y="1204913"/>
          <p14:tracePt t="97039" x="2670175" y="1214438"/>
          <p14:tracePt t="97055" x="2652713" y="1231900"/>
          <p14:tracePt t="97072" x="2633663" y="1250950"/>
          <p14:tracePt t="97090" x="2608263" y="1276350"/>
          <p14:tracePt t="97096" x="2589213" y="1285875"/>
          <p14:tracePt t="97106" x="2581275" y="1295400"/>
          <p14:tracePt t="97123" x="2554288" y="1312863"/>
          <p14:tracePt t="97194" x="2571750" y="1295400"/>
          <p14:tracePt t="97203" x="2625725" y="1241425"/>
          <p14:tracePt t="97210" x="2660650" y="1196975"/>
          <p14:tracePt t="97222" x="2687638" y="1160463"/>
          <p14:tracePt t="97239" x="2724150" y="1116013"/>
          <p14:tracePt t="97256" x="2803525" y="1054100"/>
          <p14:tracePt t="97272" x="2822575" y="1036638"/>
          <p14:tracePt t="97340" x="2776538" y="1054100"/>
          <p14:tracePt t="97347" x="2714625" y="1098550"/>
          <p14:tracePt t="97356" x="2660650" y="1125538"/>
          <p14:tracePt t="97373" x="2589213" y="1152525"/>
          <p14:tracePt t="97389" x="2536825" y="1179513"/>
          <p14:tracePt t="97406" x="2500313" y="1204913"/>
          <p14:tracePt t="97409" x="2482850" y="1214438"/>
          <p14:tracePt t="97422" x="2455863" y="1223963"/>
          <p14:tracePt t="97425" x="2438400" y="1241425"/>
          <p14:tracePt t="97441" x="2411413" y="1250950"/>
          <p14:tracePt t="97456" x="2401888" y="1250950"/>
          <p14:tracePt t="97494" x="2438400" y="1231900"/>
          <p14:tracePt t="97502" x="2482850" y="1223963"/>
          <p14:tracePt t="97513" x="2562225" y="1187450"/>
          <p14:tracePt t="97522" x="2633663" y="1152525"/>
          <p14:tracePt t="97539" x="2946400" y="1081088"/>
          <p14:tracePt t="97556" x="3152775" y="1044575"/>
          <p14:tracePt t="97572" x="3303588" y="1009650"/>
          <p14:tracePt t="97590" x="3394075" y="982663"/>
          <p14:tracePt t="97605" x="3402013" y="982663"/>
          <p14:tracePt t="97624" x="3375025" y="990600"/>
          <p14:tracePt t="97640" x="3251200" y="1054100"/>
          <p14:tracePt t="97656" x="3062288" y="1098550"/>
          <p14:tracePt t="97672" x="2857500" y="1143000"/>
          <p14:tracePt t="97689" x="2705100" y="1160463"/>
          <p14:tracePt t="97693" x="2652713" y="1169988"/>
          <p14:tracePt t="97706" x="2598738" y="1187450"/>
          <p14:tracePt t="97723" x="2527300" y="1214438"/>
          <p14:tracePt t="97740" x="2465388" y="1223963"/>
          <p14:tracePt t="97756" x="2455863" y="1223963"/>
          <p14:tracePt t="97792" x="2465388" y="1214438"/>
          <p14:tracePt t="97798" x="2500313" y="1196975"/>
          <p14:tracePt t="97808" x="2536825" y="1160463"/>
          <p14:tracePt t="97822" x="2633663" y="1089025"/>
          <p14:tracePt t="97840" x="2751138" y="1036638"/>
          <p14:tracePt t="97856" x="2830513" y="1009650"/>
          <p14:tracePt t="97873" x="2840038" y="100965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63550" y="200025"/>
            <a:ext cx="8229600" cy="544036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Suppose A remains fixed while B moves a long the curve toward A.  Then the value of h will become smaller, approaching zero.  Thus, h can be considered as a variable that approaches zero as B approaches A.  If B is made to coincide with A, then the secant line becomes tangent to the curve at point A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14600" y="5711825"/>
          <a:ext cx="35417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6" imgW="1295400" imgH="419100" progId="Equation.DSMT4">
                  <p:embed/>
                </p:oleObj>
              </mc:Choice>
              <mc:Fallback>
                <p:oleObj name="Equation" r:id="rId6" imgW="1295400" imgH="4191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11825"/>
                        <a:ext cx="35417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213894"/>
            <a:ext cx="9144000" cy="229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357480" y="4216680"/>
              <a:ext cx="7336440" cy="616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48120" y="4207320"/>
                <a:ext cx="7355160" cy="63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2">
            <p14:nvContentPartPr>
              <p14:cNvPr id="8" name="Ink 7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-71280" y="4768560"/>
              <a:ext cx="7840440" cy="839520"/>
            </p14:xfrm>
          </p:contentPart>
        </mc:Choice>
        <mc:Fallback>
          <p:pic>
            <p:nvPicPr>
              <p:cNvPr id="8" name="Ink 7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-80640" y="4759200"/>
                <a:ext cx="7859160" cy="85824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84862581"/>
      </p:ext>
    </p:extLst>
  </p:cSld>
  <p:clrMapOvr>
    <a:masterClrMapping/>
  </p:clrMapOvr>
  <p:transition spd="slow" advClick="0" advTm="1146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085" x="911225" y="5027613"/>
          <p14:tracePt t="6167" x="901700" y="5027613"/>
          <p14:tracePt t="6175" x="866775" y="5018088"/>
          <p14:tracePt t="6183" x="847725" y="5010150"/>
          <p14:tracePt t="6409" x="847725" y="4965700"/>
          <p14:tracePt t="6417" x="884238" y="4776788"/>
          <p14:tracePt t="6425" x="973138" y="4510088"/>
          <p14:tracePt t="6439" x="1152525" y="3965575"/>
          <p14:tracePt t="6456" x="1322388" y="3384550"/>
          <p14:tracePt t="6473" x="1536700" y="2652713"/>
          <p14:tracePt t="6489" x="1758950" y="1884363"/>
          <p14:tracePt t="6506" x="1990725" y="1258888"/>
          <p14:tracePt t="6523" x="2170113" y="911225"/>
          <p14:tracePt t="6539" x="2322513" y="704850"/>
          <p14:tracePt t="6557" x="2411413" y="581025"/>
          <p14:tracePt t="6573" x="2419350" y="554038"/>
          <p14:tracePt t="6589" x="2428875" y="536575"/>
          <p14:tracePt t="6606" x="2428875" y="509588"/>
          <p14:tracePt t="6623" x="2446338" y="482600"/>
          <p14:tracePt t="6640" x="2455863" y="473075"/>
          <p14:tracePt t="6656" x="2465388" y="455613"/>
          <p14:tracePt t="6673" x="2473325" y="455613"/>
          <p14:tracePt t="6690" x="2473325" y="438150"/>
          <p14:tracePt t="6706" x="2482850" y="428625"/>
          <p14:tracePt t="6723" x="2500313" y="401638"/>
          <p14:tracePt t="6739" x="2500313" y="393700"/>
          <p14:tracePt t="6915" x="2482850" y="428625"/>
          <p14:tracePt t="6923" x="2465388" y="482600"/>
          <p14:tracePt t="6931" x="2446338" y="527050"/>
          <p14:tracePt t="6939" x="2428875" y="581025"/>
          <p14:tracePt t="6957" x="2374900" y="785813"/>
          <p14:tracePt t="6973" x="2330450" y="1187450"/>
          <p14:tracePt t="6989" x="2251075" y="1589088"/>
          <p14:tracePt t="7006" x="2259013" y="1938338"/>
          <p14:tracePt t="7023" x="2322513" y="2303463"/>
          <p14:tracePt t="7039" x="2366963" y="2473325"/>
          <p14:tracePt t="7056" x="2384425" y="2536825"/>
          <p14:tracePt t="7503" x="2393950" y="2536825"/>
          <p14:tracePt t="7537" x="2384425" y="2536825"/>
          <p14:tracePt t="7545" x="2366963" y="2527300"/>
          <p14:tracePt t="7553" x="2357438" y="2527300"/>
          <p14:tracePt t="7561" x="2347913" y="2527300"/>
          <p14:tracePt t="7573" x="2339975" y="2527300"/>
          <p14:tracePt t="7590" x="2312988" y="2536825"/>
          <p14:tracePt t="7607" x="2303463" y="2536825"/>
          <p14:tracePt t="7651" x="2295525" y="2536825"/>
          <p14:tracePt t="7659" x="2286000" y="2536825"/>
          <p14:tracePt t="7665" x="2276475" y="2544763"/>
          <p14:tracePt t="7681" x="2268538" y="2544763"/>
          <p14:tracePt t="7689" x="2259013" y="2554288"/>
          <p14:tracePt t="7707" x="2251075" y="2562225"/>
          <p14:tracePt t="8623" x="2241550" y="2562225"/>
          <p14:tracePt t="8631" x="2214563" y="2581275"/>
          <p14:tracePt t="8640" x="2179638" y="2598738"/>
          <p14:tracePt t="8656" x="2036763" y="2687638"/>
          <p14:tracePt t="8673" x="1812925" y="2813050"/>
          <p14:tracePt t="8690" x="1724025" y="2847975"/>
          <p14:tracePt t="8706" x="1643063" y="2884488"/>
          <p14:tracePt t="8723" x="1527175" y="2928938"/>
          <p14:tracePt t="8740" x="1419225" y="3000375"/>
          <p14:tracePt t="8756" x="1339850" y="3081338"/>
          <p14:tracePt t="8758" x="1303338" y="3125788"/>
          <p14:tracePt t="8773" x="1276350" y="3224213"/>
          <p14:tracePt t="8790" x="1231900" y="3367088"/>
          <p14:tracePt t="8806" x="1187450" y="3509963"/>
          <p14:tracePt t="8823" x="1152525" y="3625850"/>
          <p14:tracePt t="8840" x="1133475" y="3697288"/>
          <p14:tracePt t="8856" x="1108075" y="3741738"/>
          <p14:tracePt t="8874" x="1089025" y="3776663"/>
          <p14:tracePt t="8890" x="1081088" y="3813175"/>
          <p14:tracePt t="8906" x="1062038" y="3857625"/>
          <p14:tracePt t="8923" x="1062038" y="3929063"/>
          <p14:tracePt t="8940" x="1054100" y="4027488"/>
          <p14:tracePt t="8956" x="1027113" y="4133850"/>
          <p14:tracePt t="8973" x="990600" y="4295775"/>
          <p14:tracePt t="8990" x="973138" y="4394200"/>
          <p14:tracePt t="9006" x="973138" y="4483100"/>
          <p14:tracePt t="9023" x="990600" y="4554538"/>
          <p14:tracePt t="9040" x="990600" y="4572000"/>
          <p14:tracePt t="9111" x="990600" y="4562475"/>
          <p14:tracePt t="9117" x="990600" y="4545013"/>
          <p14:tracePt t="9125" x="990600" y="4527550"/>
          <p14:tracePt t="9140" x="990600" y="4518025"/>
          <p14:tracePt t="9156" x="990600" y="4500563"/>
          <p14:tracePt t="9173" x="990600" y="4465638"/>
          <p14:tracePt t="9190" x="990600" y="4446588"/>
          <p14:tracePt t="9206" x="990600" y="4438650"/>
          <p14:tracePt t="9223" x="982663" y="4429125"/>
          <p14:tracePt t="9240" x="965200" y="4402138"/>
          <p14:tracePt t="9256" x="955675" y="4394200"/>
          <p14:tracePt t="9305" x="946150" y="4384675"/>
          <p14:tracePt t="9313" x="946150" y="4375150"/>
          <p14:tracePt t="9323" x="928688" y="4357688"/>
          <p14:tracePt t="9340" x="928688" y="4330700"/>
          <p14:tracePt t="9356" x="1017588" y="4251325"/>
          <p14:tracePt t="9374" x="1089025" y="4197350"/>
          <p14:tracePt t="9390" x="1098550" y="4187825"/>
          <p14:tracePt t="9469" x="1089025" y="4187825"/>
          <p14:tracePt t="9475" x="1081088" y="4179888"/>
          <p14:tracePt t="9483" x="1071563" y="4179888"/>
          <p14:tracePt t="9492" x="1062038" y="4179888"/>
          <p14:tracePt t="9506" x="1054100" y="4179888"/>
          <p14:tracePt t="9523" x="1017588" y="4197350"/>
          <p14:tracePt t="9540" x="990600" y="4214813"/>
          <p14:tracePt t="9556" x="982663" y="4224338"/>
          <p14:tracePt t="9663" x="1027113" y="4241800"/>
          <p14:tracePt t="9671" x="1089025" y="4259263"/>
          <p14:tracePt t="9679" x="1169988" y="4286250"/>
          <p14:tracePt t="9690" x="1276350" y="4303713"/>
          <p14:tracePt t="9707" x="1509713" y="4411663"/>
          <p14:tracePt t="9723" x="1687513" y="4456113"/>
          <p14:tracePt t="9740" x="1839913" y="4491038"/>
          <p14:tracePt t="9756" x="2009775" y="4527550"/>
          <p14:tracePt t="9773" x="2187575" y="4572000"/>
          <p14:tracePt t="9790" x="2197100" y="4581525"/>
          <p14:tracePt t="9835" x="2197100" y="4589463"/>
          <p14:tracePt t="9842" x="2179638" y="4598988"/>
          <p14:tracePt t="9856" x="2143125" y="4608513"/>
          <p14:tracePt t="9874" x="1982788" y="4625975"/>
          <p14:tracePt t="9890" x="1874838" y="4625975"/>
          <p14:tracePt t="9907" x="1751013" y="4616450"/>
          <p14:tracePt t="9923" x="1608138" y="4589463"/>
          <p14:tracePt t="9940" x="1438275" y="4562475"/>
          <p14:tracePt t="9956" x="1285875" y="4554538"/>
          <p14:tracePt t="9973" x="1196975" y="4545013"/>
          <p14:tracePt t="9990" x="1187450" y="4545013"/>
          <p14:tracePt t="10053" x="1187450" y="4537075"/>
          <p14:tracePt t="10076" x="1179513" y="4527550"/>
          <p14:tracePt t="10088" x="1169988" y="4527550"/>
          <p14:tracePt t="10095" x="1169988" y="4518025"/>
          <p14:tracePt t="10107" x="1152525" y="4518025"/>
          <p14:tracePt t="10124" x="1108075" y="4491038"/>
          <p14:tracePt t="10140" x="1036638" y="4465638"/>
          <p14:tracePt t="10156" x="990600" y="4446588"/>
          <p14:tracePt t="10173" x="919163" y="4402138"/>
          <p14:tracePt t="10190" x="884238" y="4384675"/>
          <p14:tracePt t="10207" x="839788" y="4375150"/>
          <p14:tracePt t="10223" x="812800" y="4367213"/>
          <p14:tracePt t="10240" x="785813" y="4357688"/>
          <p14:tracePt t="10257" x="758825" y="4348163"/>
          <p14:tracePt t="10273" x="741363" y="4348163"/>
          <p14:tracePt t="10290" x="731838" y="4348163"/>
          <p14:tracePt t="10307" x="723900" y="4348163"/>
          <p14:tracePt t="10323" x="714375" y="4348163"/>
          <p14:tracePt t="10340" x="704850" y="4348163"/>
          <p14:tracePt t="10357" x="696913" y="4348163"/>
          <p14:tracePt t="10373" x="679450" y="4348163"/>
          <p14:tracePt t="10390" x="669925" y="4348163"/>
          <p14:tracePt t="10489" x="660400" y="4348163"/>
          <p14:tracePt t="10828" x="669925" y="4348163"/>
          <p14:tracePt t="10835" x="679450" y="4357688"/>
          <p14:tracePt t="10844" x="696913" y="4375150"/>
          <p14:tracePt t="10857" x="704850" y="4384675"/>
          <p14:tracePt t="10874" x="750888" y="4429125"/>
          <p14:tracePt t="10890" x="758825" y="4483100"/>
          <p14:tracePt t="10907" x="758825" y="4562475"/>
          <p14:tracePt t="10923" x="758825" y="4652963"/>
          <p14:tracePt t="10940" x="741363" y="4776788"/>
          <p14:tracePt t="10957" x="723900" y="4929188"/>
          <p14:tracePt t="10973" x="687388" y="5089525"/>
          <p14:tracePt t="10990" x="660400" y="5303838"/>
          <p14:tracePt t="11007" x="633413" y="5670550"/>
          <p14:tracePt t="11023" x="633413" y="5919788"/>
          <p14:tracePt t="11040" x="669925" y="6108700"/>
          <p14:tracePt t="11057" x="704850" y="6259513"/>
          <p14:tracePt t="11074" x="741363" y="6367463"/>
          <p14:tracePt t="11076" x="758825" y="6419850"/>
          <p14:tracePt t="11090" x="776288" y="6465888"/>
          <p14:tracePt t="12208" x="812800" y="6402388"/>
          <p14:tracePt t="12225" x="812800" y="6340475"/>
          <p14:tracePt t="12241" x="812800" y="6286500"/>
          <p14:tracePt t="12258" x="812800" y="6251575"/>
          <p14:tracePt t="13070" x="0" y="0"/>
        </p14:tracePtLst>
        <p14:tracePtLst>
          <p14:tracePt t="46676" x="830263" y="4946650"/>
          <p14:tracePt t="46703" x="822325" y="4946650"/>
          <p14:tracePt t="46755" x="822325" y="4938713"/>
          <p14:tracePt t="46774" x="812800" y="4929188"/>
          <p14:tracePt t="46783" x="812800" y="4919663"/>
          <p14:tracePt t="46790" x="795338" y="4902200"/>
          <p14:tracePt t="46798" x="785813" y="4894263"/>
          <p14:tracePt t="46811" x="768350" y="4875213"/>
          <p14:tracePt t="46828" x="704850" y="4776788"/>
          <p14:tracePt t="46845" x="679450" y="4732338"/>
          <p14:tracePt t="46862" x="660400" y="4705350"/>
          <p14:tracePt t="46878" x="633413" y="4679950"/>
          <p14:tracePt t="46895" x="615950" y="4660900"/>
          <p14:tracePt t="46911" x="608013" y="4633913"/>
          <p14:tracePt t="46928" x="598488" y="4608513"/>
          <p14:tracePt t="46931" x="598488" y="4598988"/>
          <p14:tracePt t="46946" x="598488" y="4589463"/>
          <p14:tracePt t="46961" x="598488" y="4572000"/>
          <p14:tracePt t="46978" x="598488" y="4554538"/>
          <p14:tracePt t="46997" x="598488" y="4537075"/>
          <p14:tracePt t="47018" x="598488" y="4527550"/>
          <p14:tracePt t="47030" x="598488" y="4510088"/>
          <p14:tracePt t="47044" x="598488" y="4500563"/>
          <p14:tracePt t="47062" x="581025" y="4465638"/>
          <p14:tracePt t="47078" x="581025" y="4446588"/>
          <p14:tracePt t="47095" x="581025" y="4419600"/>
          <p14:tracePt t="47112" x="581025" y="4394200"/>
          <p14:tracePt t="47128" x="581025" y="4384675"/>
          <p14:tracePt t="47145" x="581025" y="4367213"/>
          <p14:tracePt t="47149" x="581025" y="4348163"/>
          <p14:tracePt t="47172" x="588963" y="4340225"/>
          <p14:tracePt t="47207" x="598488" y="4340225"/>
          <p14:tracePt t="47223" x="608013" y="4340225"/>
          <p14:tracePt t="47238" x="615950" y="4340225"/>
          <p14:tracePt t="47244" x="625475" y="4348163"/>
          <p14:tracePt t="47252" x="633413" y="4357688"/>
          <p14:tracePt t="47261" x="633413" y="4367213"/>
          <p14:tracePt t="47278" x="652463" y="4375150"/>
          <p14:tracePt t="47294" x="652463" y="4384675"/>
          <p14:tracePt t="47311" x="660400" y="4384675"/>
          <p14:tracePt t="47328" x="660400" y="4402138"/>
          <p14:tracePt t="47344" x="669925" y="4411663"/>
          <p14:tracePt t="47362" x="687388" y="4446588"/>
          <p14:tracePt t="47379" x="687388" y="4473575"/>
          <p14:tracePt t="47395" x="696913" y="4491038"/>
          <p14:tracePt t="47411" x="704850" y="4518025"/>
          <p14:tracePt t="47428" x="714375" y="4545013"/>
          <p14:tracePt t="47445" x="731838" y="4572000"/>
          <p14:tracePt t="47462" x="758825" y="4608513"/>
          <p14:tracePt t="47478" x="776288" y="4643438"/>
          <p14:tracePt t="47495" x="795338" y="4679950"/>
          <p14:tracePt t="47511" x="822325" y="4705350"/>
          <p14:tracePt t="47528" x="866775" y="4732338"/>
          <p14:tracePt t="47545" x="901700" y="4759325"/>
          <p14:tracePt t="47561" x="928688" y="4776788"/>
          <p14:tracePt t="47578" x="938213" y="4795838"/>
          <p14:tracePt t="47595" x="965200" y="4795838"/>
          <p14:tracePt t="47596" x="973138" y="4795838"/>
          <p14:tracePt t="47612" x="1000125" y="4795838"/>
          <p14:tracePt t="47629" x="1054100" y="4813300"/>
          <p14:tracePt t="47645" x="1108075" y="4822825"/>
          <p14:tracePt t="47661" x="1152525" y="4822825"/>
          <p14:tracePt t="47678" x="1241425" y="4822825"/>
          <p14:tracePt t="47696" x="1339850" y="4822825"/>
          <p14:tracePt t="47697" x="1393825" y="4813300"/>
          <p14:tracePt t="47712" x="1500188" y="4813300"/>
          <p14:tracePt t="47728" x="1571625" y="4786313"/>
          <p14:tracePt t="47745" x="1608138" y="4768850"/>
          <p14:tracePt t="47761" x="1625600" y="4768850"/>
          <p14:tracePt t="47778" x="1633538" y="4759325"/>
          <p14:tracePt t="47800" x="1643063" y="4759325"/>
          <p14:tracePt t="47828" x="1652588" y="4759325"/>
          <p14:tracePt t="47836" x="1660525" y="4751388"/>
          <p14:tracePt t="47852" x="1679575" y="4751388"/>
          <p14:tracePt t="47862" x="1687513" y="4751388"/>
          <p14:tracePt t="47878" x="1704975" y="4751388"/>
          <p14:tracePt t="47895" x="1714500" y="4751388"/>
          <p14:tracePt t="47914" x="1724025" y="4751388"/>
          <p14:tracePt t="47928" x="1731963" y="4751388"/>
          <p14:tracePt t="47947" x="1741488" y="4741863"/>
          <p14:tracePt t="47966" x="1751013" y="4741863"/>
          <p14:tracePt t="48130" x="1758950" y="4741863"/>
          <p14:tracePt t="48137" x="1768475" y="4751388"/>
          <p14:tracePt t="48147" x="1785938" y="4751388"/>
          <p14:tracePt t="48162" x="1830388" y="4768850"/>
          <p14:tracePt t="48179" x="1919288" y="4776788"/>
          <p14:tracePt t="48197" x="2017713" y="4786313"/>
          <p14:tracePt t="48199" x="2062163" y="4786313"/>
          <p14:tracePt t="48212" x="2125663" y="4795838"/>
          <p14:tracePt t="48229" x="2276475" y="4803775"/>
          <p14:tracePt t="48232" x="2393950" y="4822825"/>
          <p14:tracePt t="48245" x="2500313" y="4830763"/>
          <p14:tracePt t="48262" x="2776538" y="4857750"/>
          <p14:tracePt t="48278" x="2901950" y="4857750"/>
          <p14:tracePt t="48295" x="3000375" y="4857750"/>
          <p14:tracePt t="48312" x="3133725" y="4857750"/>
          <p14:tracePt t="48328" x="3276600" y="4867275"/>
          <p14:tracePt t="48330" x="3348038" y="4867275"/>
          <p14:tracePt t="48347" x="3411538" y="4867275"/>
          <p14:tracePt t="48349" x="3455988" y="4867275"/>
          <p14:tracePt t="48363" x="3589338" y="4867275"/>
          <p14:tracePt t="48379" x="3687763" y="4848225"/>
          <p14:tracePt t="48397" x="3751263" y="4840288"/>
          <p14:tracePt t="48412" x="3795713" y="4813300"/>
          <p14:tracePt t="48429" x="3857625" y="4795838"/>
          <p14:tracePt t="48445" x="3929063" y="4795838"/>
          <p14:tracePt t="48463" x="3973513" y="4795838"/>
          <p14:tracePt t="48468" x="3983038" y="4786313"/>
          <p14:tracePt t="48478" x="4010025" y="4786313"/>
          <p14:tracePt t="48495" x="4017963" y="4786313"/>
          <p14:tracePt t="48512" x="4027488" y="4786313"/>
          <p14:tracePt t="48588" x="4037013" y="4786313"/>
          <p14:tracePt t="48593" x="4044950" y="4786313"/>
          <p14:tracePt t="48602" x="4054475" y="4786313"/>
          <p14:tracePt t="48612" x="4071938" y="4786313"/>
          <p14:tracePt t="48630" x="4098925" y="4786313"/>
          <p14:tracePt t="48632" x="4125913" y="4786313"/>
          <p14:tracePt t="48646" x="4179888" y="4768850"/>
          <p14:tracePt t="48647" x="4232275" y="4751388"/>
          <p14:tracePt t="48662" x="4367213" y="4724400"/>
          <p14:tracePt t="48679" x="4510088" y="4697413"/>
          <p14:tracePt t="48695" x="4660900" y="4660900"/>
          <p14:tracePt t="48713" x="4776788" y="4633913"/>
          <p14:tracePt t="48728" x="4857750" y="4598988"/>
          <p14:tracePt t="48745" x="4902200" y="4572000"/>
          <p14:tracePt t="48764" x="4946650" y="4527550"/>
          <p14:tracePt t="48778" x="4965700" y="4510088"/>
          <p14:tracePt t="48795" x="4973638" y="4510088"/>
          <p14:tracePt t="49020" x="4946650" y="4518025"/>
          <p14:tracePt t="49025" x="4884738" y="4545013"/>
          <p14:tracePt t="49034" x="4830763" y="4572000"/>
          <p14:tracePt t="49045" x="4768850" y="4598988"/>
          <p14:tracePt t="49062" x="4625975" y="4643438"/>
          <p14:tracePt t="49078" x="4562475" y="4643438"/>
          <p14:tracePt t="49096" x="4537075" y="4652963"/>
          <p14:tracePt t="49112" x="4518025" y="4652963"/>
          <p14:tracePt t="49179" x="4518025" y="4660900"/>
          <p14:tracePt t="49195" x="4537075" y="4670425"/>
          <p14:tracePt t="49203" x="4554538" y="4679950"/>
          <p14:tracePt t="49212" x="4572000" y="4697413"/>
          <p14:tracePt t="49228" x="4633913" y="4732338"/>
          <p14:tracePt t="49245" x="4741863" y="4795838"/>
          <p14:tracePt t="49262" x="4857750" y="4840288"/>
          <p14:tracePt t="49278" x="4956175" y="4875213"/>
          <p14:tracePt t="49281" x="5018088" y="4894263"/>
          <p14:tracePt t="49295" x="5099050" y="4929188"/>
          <p14:tracePt t="49312" x="5313363" y="5010150"/>
          <p14:tracePt t="49328" x="5456238" y="5054600"/>
          <p14:tracePt t="49345" x="5581650" y="5072063"/>
          <p14:tracePt t="49363" x="5768975" y="5072063"/>
          <p14:tracePt t="49379" x="5956300" y="5089525"/>
          <p14:tracePt t="49395" x="6188075" y="5072063"/>
          <p14:tracePt t="49413" x="6527800" y="5045075"/>
          <p14:tracePt t="49429" x="6759575" y="5018088"/>
          <p14:tracePt t="49446" x="6965950" y="4991100"/>
          <p14:tracePt t="49462" x="7170738" y="4956175"/>
          <p14:tracePt t="49478" x="7296150" y="4929188"/>
          <p14:tracePt t="49495" x="7385050" y="4902200"/>
          <p14:tracePt t="49512" x="7419975" y="4875213"/>
          <p14:tracePt t="49528" x="7439025" y="4857750"/>
          <p14:tracePt t="49545" x="7439025" y="4840288"/>
          <p14:tracePt t="49593" x="7456488" y="4830763"/>
          <p14:tracePt t="49616" x="7466013" y="4830763"/>
          <p14:tracePt t="49621" x="7466013" y="4822825"/>
          <p14:tracePt t="49630" x="7466013" y="4813300"/>
          <p14:tracePt t="49645" x="7483475" y="4803775"/>
          <p14:tracePt t="49662" x="7510463" y="4776788"/>
          <p14:tracePt t="49678" x="7554913" y="4751388"/>
          <p14:tracePt t="49695" x="7608888" y="4724400"/>
          <p14:tracePt t="49713" x="7670800" y="4679950"/>
          <p14:tracePt t="49729" x="7697788" y="4660900"/>
          <p14:tracePt t="49745" x="7705725" y="4660900"/>
          <p14:tracePt t="49762" x="7715250" y="4660900"/>
          <p14:tracePt t="49779" x="7724775" y="4652963"/>
          <p14:tracePt t="49795" x="7751763" y="4643438"/>
          <p14:tracePt t="49812" x="7777163" y="4633913"/>
          <p14:tracePt t="49828" x="7796213" y="4625975"/>
          <p14:tracePt t="49846" x="7804150" y="4616450"/>
          <p14:tracePt t="49851" x="7804150" y="4608513"/>
          <p14:tracePt t="49873" x="7804150" y="4598988"/>
          <p14:tracePt t="49889" x="7813675" y="4581525"/>
          <p14:tracePt t="49906" x="7813675" y="4572000"/>
          <p14:tracePt t="49914" x="7813675" y="4554538"/>
          <p14:tracePt t="49928" x="7813675" y="4537075"/>
          <p14:tracePt t="49945" x="7813675" y="4518025"/>
          <p14:tracePt t="49962" x="7804150" y="4500563"/>
          <p14:tracePt t="49979" x="7804150" y="4491038"/>
          <p14:tracePt t="50159" x="7804150" y="4473575"/>
          <p14:tracePt t="50166" x="7813675" y="4456113"/>
          <p14:tracePt t="50179" x="7823200" y="4446588"/>
          <p14:tracePt t="50195" x="7858125" y="4367213"/>
          <p14:tracePt t="50197" x="7885113" y="4313238"/>
          <p14:tracePt t="50212" x="7939088" y="4197350"/>
          <p14:tracePt t="50228" x="8001000" y="4081463"/>
          <p14:tracePt t="50245" x="8062913" y="3973513"/>
          <p14:tracePt t="50262" x="8143875" y="3894138"/>
          <p14:tracePt t="50279" x="8215313" y="3840163"/>
          <p14:tracePt t="50295" x="8242300" y="3813175"/>
          <p14:tracePt t="50298" x="8259763" y="3795713"/>
          <p14:tracePt t="50313" x="8286750" y="3768725"/>
          <p14:tracePt t="50329" x="8296275" y="3751263"/>
          <p14:tracePt t="50345" x="8313738" y="3732213"/>
          <p14:tracePt t="50362" x="8313738" y="3724275"/>
          <p14:tracePt t="50380" x="8313738" y="3714750"/>
          <p14:tracePt t="50396" x="8323263" y="3714750"/>
          <p14:tracePt t="50453" x="8269288" y="3759200"/>
          <p14:tracePt t="50461" x="8188325" y="3822700"/>
          <p14:tracePt t="50470" x="8108950" y="3902075"/>
          <p14:tracePt t="50478" x="8054975" y="3965575"/>
          <p14:tracePt t="50495" x="7983538" y="4071938"/>
          <p14:tracePt t="50512" x="7894638" y="4187825"/>
          <p14:tracePt t="50529" x="7796213" y="4286250"/>
          <p14:tracePt t="50534" x="7742238" y="4330700"/>
          <p14:tracePt t="50545" x="7715250" y="4348163"/>
          <p14:tracePt t="50563" x="7688263" y="4394200"/>
          <p14:tracePt t="50578" x="7680325" y="4411663"/>
          <p14:tracePt t="50630" x="7715250" y="4394200"/>
          <p14:tracePt t="50638" x="7796213" y="4330700"/>
          <p14:tracePt t="50647" x="7875588" y="4259263"/>
          <p14:tracePt t="50662" x="8010525" y="4108450"/>
          <p14:tracePt t="50679" x="8134350" y="3946525"/>
          <p14:tracePt t="50696" x="8251825" y="3795713"/>
          <p14:tracePt t="50712" x="8296275" y="3732213"/>
          <p14:tracePt t="50717" x="8304213" y="3732213"/>
          <p14:tracePt t="50774" x="8251825" y="3813175"/>
          <p14:tracePt t="50781" x="8170863" y="3929063"/>
          <p14:tracePt t="50795" x="8045450" y="4143375"/>
          <p14:tracePt t="50812" x="7947025" y="4286250"/>
          <p14:tracePt t="50829" x="7912100" y="4330700"/>
          <p14:tracePt t="50846" x="7912100" y="4340225"/>
          <p14:tracePt t="50878" x="7920038" y="4322763"/>
          <p14:tracePt t="50886" x="7991475" y="4259263"/>
          <p14:tracePt t="50897" x="8054975" y="4187825"/>
          <p14:tracePt t="50912" x="8170863" y="4044950"/>
          <p14:tracePt t="50929" x="8277225" y="3902075"/>
          <p14:tracePt t="50931" x="8296275" y="3875088"/>
          <p14:tracePt t="50946" x="8296275" y="3857625"/>
          <p14:tracePt t="50948" x="8304213" y="3857625"/>
          <p14:tracePt t="50980" x="8286750" y="3884613"/>
          <p14:tracePt t="50989" x="8232775" y="3973513"/>
          <p14:tracePt t="50995" x="8170863" y="4071938"/>
          <p14:tracePt t="51012" x="8010525" y="4348163"/>
          <p14:tracePt t="51029" x="7858125" y="4500563"/>
          <p14:tracePt t="51045" x="7813675" y="4581525"/>
          <p14:tracePt t="51062" x="7804150" y="4589463"/>
          <p14:tracePt t="51129" x="7804150" y="4572000"/>
          <p14:tracePt t="51137" x="7823200" y="4527550"/>
          <p14:tracePt t="51147" x="7840663" y="4473575"/>
          <p14:tracePt t="51163" x="7867650" y="4429125"/>
          <p14:tracePt t="51166" x="7867650" y="4419600"/>
          <p14:tracePt t="51179" x="7875588" y="4419600"/>
          <p14:tracePt t="51248" x="7858125" y="4429125"/>
          <p14:tracePt t="51256" x="7848600" y="4438650"/>
          <p14:tracePt t="51264" x="7840663" y="4456113"/>
          <p14:tracePt t="51279" x="7840663" y="4473575"/>
          <p14:tracePt t="51295" x="7831138" y="4473575"/>
          <p14:tracePt t="51654" x="7823200" y="4473575"/>
          <p14:tracePt t="51754" x="7813675" y="4473575"/>
          <p14:tracePt t="51778" x="7804150" y="4473575"/>
          <p14:tracePt t="51852" x="7796213" y="4473575"/>
          <p14:tracePt t="51868" x="7777163" y="4473575"/>
          <p14:tracePt t="51883" x="7759700" y="4491038"/>
          <p14:tracePt t="51889" x="7751763" y="4500563"/>
          <p14:tracePt t="51898" x="7742238" y="4510088"/>
          <p14:tracePt t="51913" x="7715250" y="4537075"/>
          <p14:tracePt t="51929" x="7697788" y="4562475"/>
          <p14:tracePt t="51945" x="7680325" y="4589463"/>
          <p14:tracePt t="51963" x="7661275" y="4608513"/>
          <p14:tracePt t="51979" x="7634288" y="4625975"/>
          <p14:tracePt t="51995" x="7626350" y="4625975"/>
          <p14:tracePt t="52070" x="7616825" y="4625975"/>
          <p14:tracePt t="52085" x="7599363" y="4625975"/>
          <p14:tracePt t="52102" x="7581900" y="4616450"/>
          <p14:tracePt t="52117" x="7572375" y="4616450"/>
          <p14:tracePt t="52123" x="7572375" y="4608513"/>
          <p14:tracePt t="52132" x="7554913" y="4598988"/>
          <p14:tracePt t="52149" x="7545388" y="4589463"/>
          <p14:tracePt t="52164" x="7518400" y="4581525"/>
          <p14:tracePt t="52179" x="7491413" y="4554538"/>
          <p14:tracePt t="52196" x="7402513" y="4518025"/>
          <p14:tracePt t="52213" x="7296150" y="4491038"/>
          <p14:tracePt t="52229" x="7242175" y="4491038"/>
          <p14:tracePt t="52232" x="7232650" y="4491038"/>
          <p14:tracePt t="52245" x="7224713" y="4491038"/>
          <p14:tracePt t="52263" x="7197725" y="4491038"/>
          <p14:tracePt t="52279" x="7180263" y="4491038"/>
          <p14:tracePt t="52295" x="7161213" y="4491038"/>
          <p14:tracePt t="52313" x="7153275" y="4491038"/>
          <p14:tracePt t="52329" x="7143750" y="4491038"/>
          <p14:tracePt t="52420" x="7126288" y="4500563"/>
          <p14:tracePt t="52428" x="7116763" y="4500563"/>
          <p14:tracePt t="52441" x="7108825" y="4500563"/>
          <p14:tracePt t="52523" x="7108825" y="4510088"/>
          <p14:tracePt t="52529" x="7108825" y="4527550"/>
          <p14:tracePt t="52545" x="7108825" y="4545013"/>
          <p14:tracePt t="52562" x="7108825" y="4554538"/>
          <p14:tracePt t="52579" x="7116763" y="4572000"/>
          <p14:tracePt t="52596" x="7143750" y="4589463"/>
          <p14:tracePt t="52598" x="7161213" y="4598988"/>
          <p14:tracePt t="52613" x="7170738" y="4608513"/>
          <p14:tracePt t="52630" x="7188200" y="4625975"/>
          <p14:tracePt t="52646" x="7215188" y="4652963"/>
          <p14:tracePt t="52662" x="7242175" y="4679950"/>
          <p14:tracePt t="52679" x="7259638" y="4687888"/>
          <p14:tracePt t="52697" x="7269163" y="4697413"/>
          <p14:tracePt t="52712" x="7286625" y="4697413"/>
          <p14:tracePt t="52715" x="7286625" y="4705350"/>
          <p14:tracePt t="52729" x="7296150" y="4705350"/>
          <p14:tracePt t="52746" x="7323138" y="4732338"/>
          <p14:tracePt t="52762" x="7348538" y="4751388"/>
          <p14:tracePt t="52779" x="7375525" y="4776788"/>
          <p14:tracePt t="52795" x="7394575" y="4795838"/>
          <p14:tracePt t="52812" x="7412038" y="4813300"/>
          <p14:tracePt t="52829" x="7419975" y="4822825"/>
          <p14:tracePt t="52846" x="7439025" y="4840288"/>
          <p14:tracePt t="52848" x="7446963" y="4840288"/>
          <p14:tracePt t="52863" x="7456488" y="4857750"/>
          <p14:tracePt t="52881" x="7466013" y="4867275"/>
          <p14:tracePt t="52897" x="7491413" y="4875213"/>
          <p14:tracePt t="52912" x="7510463" y="4894263"/>
          <p14:tracePt t="52929" x="7537450" y="4911725"/>
          <p14:tracePt t="52947" x="7554913" y="4919663"/>
          <p14:tracePt t="52963" x="7572375" y="4938713"/>
          <p14:tracePt t="52980" x="7581900" y="4938713"/>
          <p14:tracePt t="53008" x="7581900" y="4946650"/>
          <p14:tracePt t="53021" x="7589838" y="4946650"/>
          <p14:tracePt t="53029" x="7599363" y="4956175"/>
          <p14:tracePt t="53192" x="7589838" y="4965700"/>
          <p14:tracePt t="53254" x="7589838" y="4973638"/>
          <p14:tracePt t="53262" x="7608888" y="4983163"/>
          <p14:tracePt t="53271" x="7634288" y="4983163"/>
          <p14:tracePt t="53279" x="7670800" y="4983163"/>
          <p14:tracePt t="53295" x="7705725" y="4983163"/>
          <p14:tracePt t="53312" x="7724775" y="4983163"/>
          <p14:tracePt t="53416" x="7715250" y="4983163"/>
          <p14:tracePt t="53424" x="7688263" y="5000625"/>
          <p14:tracePt t="53433" x="7634288" y="5027613"/>
          <p14:tracePt t="53446" x="7572375" y="5045075"/>
          <p14:tracePt t="53463" x="7446963" y="5081588"/>
          <p14:tracePt t="53479" x="7429500" y="5081588"/>
          <p14:tracePt t="53532" x="7466013" y="5081588"/>
          <p14:tracePt t="53541" x="7527925" y="5081588"/>
          <p14:tracePt t="53548" x="7589838" y="5072063"/>
          <p14:tracePt t="53563" x="7670800" y="5062538"/>
          <p14:tracePt t="53579" x="7688263" y="5062538"/>
          <p14:tracePt t="53680" x="7670800" y="5062538"/>
          <p14:tracePt t="53688" x="7661275" y="5062538"/>
          <p14:tracePt t="53698" x="7653338" y="5062538"/>
          <p14:tracePt t="53712" x="7634288" y="5062538"/>
          <p14:tracePt t="53729" x="7626350" y="5062538"/>
          <p14:tracePt t="54089" x="7616825" y="5062538"/>
          <p14:tracePt t="54110" x="7608888" y="5062538"/>
          <p14:tracePt t="54118" x="7599363" y="5062538"/>
          <p14:tracePt t="54136" x="7589838" y="5062538"/>
          <p14:tracePt t="54146" x="7581900" y="5054600"/>
          <p14:tracePt t="54164" x="7572375" y="5045075"/>
          <p14:tracePt t="54179" x="7554913" y="5037138"/>
          <p14:tracePt t="54197" x="7554913" y="5027613"/>
          <p14:tracePt t="54198" x="7545388" y="5018088"/>
          <p14:tracePt t="54213" x="7545388" y="5010150"/>
          <p14:tracePt t="54214" x="7527925" y="4991100"/>
          <p14:tracePt t="54230" x="7510463" y="4956175"/>
          <p14:tracePt t="54246" x="7491413" y="4938713"/>
          <p14:tracePt t="54263" x="7483475" y="4929188"/>
          <p14:tracePt t="54279" x="7473950" y="4902200"/>
          <p14:tracePt t="54296" x="7456488" y="4875213"/>
          <p14:tracePt t="54313" x="7439025" y="4848225"/>
          <p14:tracePt t="54329" x="7419975" y="4830763"/>
          <p14:tracePt t="54346" x="7412038" y="4822825"/>
          <p14:tracePt t="54363" x="7412038" y="4813300"/>
          <p14:tracePt t="54380" x="7402513" y="4813300"/>
          <p14:tracePt t="54397" x="7402513" y="4803775"/>
          <p14:tracePt t="54413" x="7402513" y="4786313"/>
          <p14:tracePt t="54429" x="7402513" y="4776788"/>
          <p14:tracePt t="54446" x="7394575" y="4768850"/>
          <p14:tracePt t="54462" x="7394575" y="4759325"/>
          <p14:tracePt t="54529" x="7394575" y="4751388"/>
          <p14:tracePt t="54735" x="7412038" y="4751388"/>
          <p14:tracePt t="54752" x="7419975" y="4751388"/>
          <p14:tracePt t="54765" x="7429500" y="4751388"/>
          <p14:tracePt t="54774" x="7439025" y="4741863"/>
          <p14:tracePt t="54781" x="7446963" y="4741863"/>
          <p14:tracePt t="54795" x="7466013" y="4732338"/>
          <p14:tracePt t="54812" x="7473950" y="4724400"/>
          <p14:tracePt t="54829" x="7483475" y="4724400"/>
          <p14:tracePt t="54845" x="7491413" y="4714875"/>
          <p14:tracePt t="54863" x="7510463" y="4714875"/>
          <p14:tracePt t="54879" x="7537450" y="4705350"/>
          <p14:tracePt t="54895" x="7554913" y="4687888"/>
          <p14:tracePt t="54912" x="7589838" y="4679950"/>
          <p14:tracePt t="54929" x="7616825" y="4660900"/>
          <p14:tracePt t="54945" x="7634288" y="4652963"/>
          <p14:tracePt t="54962" x="7643813" y="4652963"/>
          <p14:tracePt t="54979" x="7643813" y="4643438"/>
          <p14:tracePt t="55157" x="7661275" y="4643438"/>
          <p14:tracePt t="56683" x="7653338" y="4643438"/>
          <p14:tracePt t="56707" x="7643813" y="4643438"/>
          <p14:tracePt t="56712" x="7634288" y="4643438"/>
          <p14:tracePt t="56729" x="7616825" y="4643438"/>
          <p14:tracePt t="56736" x="7608888" y="4643438"/>
          <p14:tracePt t="56746" x="7599363" y="4643438"/>
          <p14:tracePt t="56762" x="7572375" y="4643438"/>
          <p14:tracePt t="56779" x="7554913" y="4643438"/>
          <p14:tracePt t="56796" x="7527925" y="4643438"/>
          <p14:tracePt t="56798" x="7518400" y="4643438"/>
          <p14:tracePt t="56813" x="7510463" y="4643438"/>
          <p14:tracePt t="56829" x="7491413" y="4643438"/>
          <p14:tracePt t="56854" x="7483475" y="4643438"/>
          <p14:tracePt t="56936" x="7491413" y="4643438"/>
          <p14:tracePt t="56943" x="7518400" y="4643438"/>
          <p14:tracePt t="56951" x="7562850" y="4633913"/>
          <p14:tracePt t="56963" x="7616825" y="4625975"/>
          <p14:tracePt t="56979" x="7705725" y="4589463"/>
          <p14:tracePt t="56996" x="7751763" y="4562475"/>
          <p14:tracePt t="56998" x="7769225" y="4545013"/>
          <p14:tracePt t="57013" x="7796213" y="4527550"/>
          <p14:tracePt t="57029" x="7823200" y="4518025"/>
          <p14:tracePt t="57046" x="7840663" y="4500563"/>
          <p14:tracePt t="57063" x="7858125" y="4500563"/>
          <p14:tracePt t="57079" x="7875588" y="4500563"/>
          <p14:tracePt t="57085" x="7885113" y="4500563"/>
          <p14:tracePt t="57096" x="7902575" y="4500563"/>
          <p14:tracePt t="57114" x="7939088" y="4500563"/>
          <p14:tracePt t="57219" x="7929563" y="4491038"/>
          <p14:tracePt t="57226" x="7920038" y="4491038"/>
          <p14:tracePt t="57234" x="7912100" y="4483100"/>
          <p14:tracePt t="57246" x="7885113" y="4473575"/>
          <p14:tracePt t="57263" x="7831138" y="4446588"/>
          <p14:tracePt t="57280" x="7796213" y="4411663"/>
          <p14:tracePt t="57282" x="7786688" y="4402138"/>
          <p14:tracePt t="57296" x="7769225" y="4384675"/>
          <p14:tracePt t="57313" x="7751763" y="4384675"/>
          <p14:tracePt t="57399" x="7786688" y="4419600"/>
          <p14:tracePt t="57407" x="7840663" y="4465638"/>
          <p14:tracePt t="57416" x="7867650" y="4500563"/>
          <p14:tracePt t="57430" x="7894638" y="4518025"/>
          <p14:tracePt t="57446" x="7902575" y="4527550"/>
          <p14:tracePt t="57519" x="7885113" y="4527550"/>
          <p14:tracePt t="57526" x="7858125" y="4510088"/>
          <p14:tracePt t="57535" x="7840663" y="4500563"/>
          <p14:tracePt t="57546" x="7813675" y="4483100"/>
          <p14:tracePt t="57563" x="7786688" y="4456113"/>
          <p14:tracePt t="57579" x="7777163" y="4456113"/>
          <p14:tracePt t="57641" x="7777163" y="4465638"/>
          <p14:tracePt t="57648" x="7777163" y="4518025"/>
          <p14:tracePt t="57654" x="7786688" y="4572000"/>
          <p14:tracePt t="57664" x="7796213" y="4589463"/>
          <p14:tracePt t="57679" x="7804150" y="4616450"/>
          <p14:tracePt t="57696" x="7804150" y="4633913"/>
          <p14:tracePt t="57777" x="7796213" y="4625975"/>
          <p14:tracePt t="57786" x="7786688" y="4608513"/>
          <p14:tracePt t="57796" x="7769225" y="4581525"/>
          <p14:tracePt t="57813" x="7732713" y="4500563"/>
          <p14:tracePt t="57829" x="7732713" y="4491038"/>
          <p14:tracePt t="57898" x="7732713" y="4527550"/>
          <p14:tracePt t="57904" x="7732713" y="4572000"/>
          <p14:tracePt t="57914" x="7732713" y="4598988"/>
          <p14:tracePt t="57929" x="7732713" y="4625975"/>
          <p14:tracePt t="57947" x="7732713" y="4633913"/>
          <p14:tracePt t="58014" x="7724775" y="4608513"/>
          <p14:tracePt t="58021" x="7705725" y="4554538"/>
          <p14:tracePt t="58029" x="7697788" y="4500563"/>
          <p14:tracePt t="58046" x="7697788" y="4446588"/>
          <p14:tracePt t="58063" x="7697788" y="4438650"/>
          <p14:tracePt t="58116" x="7697788" y="4446588"/>
          <p14:tracePt t="58122" x="7705725" y="4491038"/>
          <p14:tracePt t="58132" x="7724775" y="4527550"/>
          <p14:tracePt t="58148" x="7742238" y="4554538"/>
          <p14:tracePt t="58163" x="7751763" y="4562475"/>
          <p14:tracePt t="58283" x="7751763" y="4554538"/>
          <p14:tracePt t="58383" x="7751763" y="4545013"/>
          <p14:tracePt t="58786" x="7742238" y="4545013"/>
          <p14:tracePt t="58805" x="7732713" y="4545013"/>
          <p14:tracePt t="58819" x="7724775" y="4545013"/>
          <p14:tracePt t="58835" x="7715250" y="4545013"/>
          <p14:tracePt t="58842" x="7705725" y="4545013"/>
          <p14:tracePt t="58852" x="7697788" y="4545013"/>
          <p14:tracePt t="58863" x="7688263" y="4545013"/>
          <p14:tracePt t="58881" x="7670800" y="4545013"/>
          <p14:tracePt t="58897" x="7661275" y="4545013"/>
          <p14:tracePt t="58936" x="7653338" y="4545013"/>
          <p14:tracePt t="58961" x="7643813" y="4545013"/>
          <p14:tracePt t="58974" x="7634288" y="4545013"/>
          <p14:tracePt t="58995" x="7626350" y="4545013"/>
          <p14:tracePt t="59004" x="7616825" y="4545013"/>
          <p14:tracePt t="59020" x="7608888" y="4545013"/>
          <p14:tracePt t="59033" x="7599363" y="4545013"/>
          <p14:tracePt t="59282" x="7608888" y="4545013"/>
          <p14:tracePt t="59311" x="7608888" y="4554538"/>
          <p14:tracePt t="59319" x="7616825" y="4554538"/>
          <p14:tracePt t="59330" x="7626350" y="4554538"/>
          <p14:tracePt t="59346" x="7634288" y="4554538"/>
          <p14:tracePt t="59600" x="7643813" y="4554538"/>
          <p14:tracePt t="59616" x="7653338" y="4554538"/>
          <p14:tracePt t="59624" x="7661275" y="4554538"/>
          <p14:tracePt t="59715" x="7670800" y="4554538"/>
          <p14:tracePt t="60003" x="7670800" y="4545013"/>
          <p14:tracePt t="60015" x="7680325" y="4545013"/>
          <p14:tracePt t="60023" x="7680325" y="4537075"/>
          <p14:tracePt t="60093" x="7680325" y="4527550"/>
          <p14:tracePt t="60143" x="7688263" y="4527550"/>
          <p14:tracePt t="60155" x="7697788" y="4527550"/>
          <p14:tracePt t="60185" x="7697788" y="4518025"/>
          <p14:tracePt t="60287" x="7705725" y="4518025"/>
          <p14:tracePt t="60388" x="7715250" y="4518025"/>
          <p14:tracePt t="60455" x="7724775" y="4518025"/>
          <p14:tracePt t="60481" x="7732713" y="4527550"/>
          <p14:tracePt t="60498" x="7742238" y="4527550"/>
          <p14:tracePt t="60568" x="7751763" y="4527550"/>
          <p14:tracePt t="60591" x="7751763" y="4537075"/>
          <p14:tracePt t="60604" x="7759700" y="4545013"/>
          <p14:tracePt t="60614" x="7769225" y="4545013"/>
          <p14:tracePt t="60630" x="7777163" y="4545013"/>
          <p14:tracePt t="60657" x="7786688" y="4545013"/>
          <p14:tracePt t="60689" x="7796213" y="4545013"/>
          <p14:tracePt t="60759" x="7796213" y="4537075"/>
          <p14:tracePt t="60774" x="7796213" y="4527550"/>
          <p14:tracePt t="60825" x="7796213" y="4518025"/>
          <p14:tracePt t="60868" x="7796213" y="4510088"/>
          <p14:tracePt t="60887" x="7796213" y="4500563"/>
          <p14:tracePt t="60917" x="7796213" y="4491038"/>
          <p14:tracePt t="60966" x="7796213" y="4483100"/>
          <p14:tracePt t="92810" x="6000750" y="5303838"/>
          <p14:tracePt t="92825" x="6018213" y="5313363"/>
          <p14:tracePt t="92839" x="6062663" y="5348288"/>
          <p14:tracePt t="92858" x="6170613" y="5411788"/>
          <p14:tracePt t="92870" x="6188075" y="5419725"/>
          <p14:tracePt t="92906" x="6276975" y="5456238"/>
          <p14:tracePt t="92921" x="6340475" y="5483225"/>
          <p14:tracePt t="92927" x="6357938" y="5491163"/>
          <p14:tracePt t="92934" x="6367463" y="5491163"/>
          <p14:tracePt t="92966" x="6394450" y="5483225"/>
          <p14:tracePt t="92979" x="6394450" y="5465763"/>
          <p14:tracePt t="92997" x="6375400" y="5446713"/>
          <p14:tracePt t="93011" x="6323013" y="5402263"/>
          <p14:tracePt t="93028" x="6269038" y="5367338"/>
          <p14:tracePt t="93043" x="6197600" y="5295900"/>
          <p14:tracePt t="93060" x="6072188" y="5251450"/>
          <p14:tracePt t="93075" x="5965825" y="5241925"/>
          <p14:tracePt t="93089" x="5884863" y="5241925"/>
          <p14:tracePt t="93122" x="5670550" y="5295900"/>
          <p14:tracePt t="93137" x="5608638" y="5313363"/>
          <p14:tracePt t="93152" x="5572125" y="5367338"/>
          <p14:tracePt t="93169" x="5537200" y="5429250"/>
          <p14:tracePt t="93183" x="5537200" y="5483225"/>
          <p14:tracePt t="93200" x="5562600" y="5545138"/>
          <p14:tracePt t="93216" x="5599113" y="5572125"/>
          <p14:tracePt t="93234" x="5653088" y="5608638"/>
          <p14:tracePt t="93252" x="5741988" y="5634038"/>
          <p14:tracePt t="93277" x="5902325" y="5705475"/>
          <p14:tracePt t="93296" x="6000750" y="5724525"/>
          <p14:tracePt t="93315" x="6089650" y="5759450"/>
          <p14:tracePt t="93332" x="6180138" y="5776913"/>
          <p14:tracePt t="93355" x="6340475" y="5813425"/>
          <p14:tracePt t="93372" x="6367463" y="5830888"/>
          <p14:tracePt t="93385" x="6384925" y="5884863"/>
          <p14:tracePt t="93401" x="6375400" y="5911850"/>
          <p14:tracePt t="93432" x="6296025" y="5973763"/>
          <p14:tracePt t="93444" x="6232525" y="6018213"/>
          <p14:tracePt t="93477" x="6180138" y="6062663"/>
          <p14:tracePt t="93492" x="6134100" y="6081713"/>
          <p14:tracePt t="93525" x="6054725" y="6108700"/>
          <p14:tracePt t="93542" x="6018213" y="6099175"/>
          <p14:tracePt t="93554" x="6010275" y="6062663"/>
          <p14:tracePt t="93573" x="5983288" y="6010275"/>
          <p14:tracePt t="93602" x="5929313" y="5884863"/>
          <p14:tracePt t="93618" x="5884863" y="5848350"/>
          <p14:tracePt t="93632" x="5848350" y="5795963"/>
          <p14:tracePt t="93663" x="5688013" y="5661025"/>
          <p14:tracePt t="93679" x="5589588" y="5608638"/>
          <p14:tracePt t="93695" x="5491163" y="5554663"/>
          <p14:tracePt t="93712" x="5357813" y="5537200"/>
          <p14:tracePt t="93724" x="5205413" y="5510213"/>
          <p14:tracePt t="93758" x="4894263" y="5465763"/>
          <p14:tracePt t="93772" x="4759325" y="5438775"/>
          <p14:tracePt t="93788" x="4581525" y="5429250"/>
          <p14:tracePt t="93803" x="4411663" y="5419725"/>
          <p14:tracePt t="93834" x="4010025" y="5438775"/>
          <p14:tracePt t="93851" x="3776663" y="5446713"/>
          <p14:tracePt t="93867" x="3598863" y="5456238"/>
          <p14:tracePt t="93883" x="3490913" y="5456238"/>
          <p14:tracePt t="93930" x="3081338" y="5500688"/>
          <p14:tracePt t="93944" x="3027363" y="5500688"/>
          <p14:tracePt t="93960" x="2874963" y="5527675"/>
          <p14:tracePt t="93975" x="2786063" y="5545138"/>
          <p14:tracePt t="93992" x="2670175" y="5572125"/>
          <p14:tracePt t="94008" x="2571750" y="5599113"/>
          <p14:tracePt t="94024" x="2473325" y="5616575"/>
          <p14:tracePt t="94040" x="2339975" y="5670550"/>
          <p14:tracePt t="94055" x="2224088" y="5741988"/>
          <p14:tracePt t="94084" x="2062163" y="5813425"/>
          <p14:tracePt t="94101" x="1982788" y="5848350"/>
          <p14:tracePt t="94115" x="1946275" y="5894388"/>
          <p14:tracePt t="94130" x="1911350" y="5956300"/>
          <p14:tracePt t="94146" x="1874838" y="6018213"/>
          <p14:tracePt t="94163" x="1857375" y="6089650"/>
          <p14:tracePt t="94177" x="1847850" y="6161088"/>
          <p14:tracePt t="94194" x="1884363" y="6303963"/>
          <p14:tracePt t="94209" x="1893888" y="6348413"/>
          <p14:tracePt t="94292" x="2214563" y="6680200"/>
          <p14:tracePt t="94307" x="2339975" y="6732588"/>
          <p14:tracePt t="94318" x="2490788" y="6777038"/>
          <p14:tracePt t="94333" x="2598738" y="6796088"/>
          <p14:tracePt t="94350" x="2776538" y="6804025"/>
          <p14:tracePt t="94367" x="2946400" y="6823075"/>
          <p14:tracePt t="94413" x="3232150" y="6840538"/>
          <p14:tracePt t="94428" x="3402013" y="6840538"/>
          <p14:tracePt t="94442" x="3581400" y="6831013"/>
          <p14:tracePt t="94458" x="3679825" y="6831013"/>
          <p14:tracePt t="94475" x="3902075" y="6823075"/>
          <p14:tracePt t="94489" x="4037013" y="6813550"/>
          <p14:tracePt t="94506" x="4205288" y="6796088"/>
          <p14:tracePt t="94520" x="4402138" y="6759575"/>
          <p14:tracePt t="94536" x="4545013" y="6724650"/>
          <p14:tracePt t="94566" x="4803775" y="6670675"/>
          <p14:tracePt t="94582" x="4983163" y="6643688"/>
          <p14:tracePt t="94599" x="5153025" y="6626225"/>
          <p14:tracePt t="94615" x="5259388" y="6608763"/>
          <p14:tracePt t="94628" x="5429250" y="6581775"/>
          <p14:tracePt t="94645" x="5581650" y="6562725"/>
          <p14:tracePt t="94659" x="5697538" y="6537325"/>
          <p14:tracePt t="94676" x="5840413" y="6510338"/>
          <p14:tracePt t="94691" x="5965825" y="6473825"/>
          <p14:tracePt t="94721" x="6099175" y="6411913"/>
          <p14:tracePt t="94738" x="6170613" y="6340475"/>
          <p14:tracePt t="94755" x="6224588" y="6269038"/>
          <p14:tracePt t="94769" x="6286500" y="6205538"/>
          <p14:tracePt t="94784" x="6323013" y="6116638"/>
          <p14:tracePt t="94799" x="6348413" y="6062663"/>
          <p14:tracePt t="94816" x="6357938" y="6010275"/>
          <p14:tracePt t="94832" x="6367463" y="5919788"/>
          <p14:tracePt t="94846" x="6348413" y="5830888"/>
          <p14:tracePt t="94878" x="6153150" y="5705475"/>
          <p14:tracePt t="94894" x="6000750" y="5661025"/>
          <p14:tracePt t="94908" x="5875338" y="5643563"/>
          <p14:tracePt t="94926" x="5680075" y="5572125"/>
          <p14:tracePt t="94940" x="5456238" y="5527675"/>
          <p14:tracePt t="94956" x="5303838" y="5527675"/>
          <p14:tracePt t="94970" x="5018088" y="5518150"/>
          <p14:tracePt t="95002" x="4679950" y="5500688"/>
          <p14:tracePt t="95019" x="4616450" y="5500688"/>
          <p14:tracePt t="95049" x="4340225" y="5500688"/>
          <p14:tracePt t="95064" x="4098925" y="5518150"/>
          <p14:tracePt t="95081" x="3965575" y="5527675"/>
          <p14:tracePt t="95095" x="3768725" y="5554663"/>
          <p14:tracePt t="95111" x="3616325" y="5581650"/>
          <p14:tracePt t="95127" x="3536950" y="5599113"/>
          <p14:tracePt t="95144" x="3438525" y="5626100"/>
          <p14:tracePt t="95160" x="3276600" y="5653088"/>
          <p14:tracePt t="95174" x="3197225" y="5688013"/>
          <p14:tracePt t="95204" x="2982913" y="5724525"/>
          <p14:tracePt t="95219" x="2901950" y="5768975"/>
          <p14:tracePt t="95237" x="2830513" y="5776913"/>
          <p14:tracePt t="95250" x="2768600" y="5830888"/>
          <p14:tracePt t="95266" x="2625725" y="5902325"/>
          <p14:tracePt t="95283" x="2616200" y="5919788"/>
          <p14:tracePt t="95297" x="2562225" y="5965825"/>
          <p14:tracePt t="95313" x="2517775" y="5991225"/>
          <p14:tracePt t="95327" x="2482850" y="6054725"/>
          <p14:tracePt t="95359" x="2446338" y="6170613"/>
          <p14:tracePt t="95376" x="2446338" y="6215063"/>
          <p14:tracePt t="95392" x="2465388" y="6296025"/>
          <p14:tracePt t="95408" x="2500313" y="6394450"/>
          <p14:tracePt t="95422" x="2536825" y="6456363"/>
          <p14:tracePt t="95437" x="2581275" y="6500813"/>
          <p14:tracePt t="95454" x="2643188" y="6554788"/>
          <p14:tracePt t="95470" x="2732088" y="6581775"/>
          <p14:tracePt t="95485" x="2803525" y="6589713"/>
          <p14:tracePt t="95517" x="3098800" y="6616700"/>
          <p14:tracePt t="95532" x="3286125" y="6616700"/>
          <p14:tracePt t="95546" x="3411538" y="6608763"/>
          <p14:tracePt t="95563" x="3544888" y="6599238"/>
          <p14:tracePt t="95579" x="3724275" y="6589713"/>
          <p14:tracePt t="95594" x="3911600" y="6589713"/>
          <p14:tracePt t="95609" x="4125913" y="6589713"/>
          <p14:tracePt t="95624" x="4259263" y="6581775"/>
          <p14:tracePt t="95640" x="4456113" y="6562725"/>
          <p14:tracePt t="95672" x="4768850" y="6527800"/>
          <p14:tracePt t="95686" x="4919663" y="6518275"/>
          <p14:tracePt t="95703" x="5081588" y="6510338"/>
          <p14:tracePt t="95732" x="5224463" y="6491288"/>
          <p14:tracePt t="95748" x="5375275" y="6491288"/>
          <p14:tracePt t="95765" x="5465763" y="6483350"/>
          <p14:tracePt t="95781" x="5581650" y="6473825"/>
          <p14:tracePt t="95797" x="5697538" y="6456363"/>
          <p14:tracePt t="95811" x="5813425" y="6446838"/>
          <p14:tracePt t="95842" x="5965825" y="6411913"/>
          <p14:tracePt t="95856" x="6054725" y="6375400"/>
          <p14:tracePt t="95873" x="6116638" y="6330950"/>
          <p14:tracePt t="95890" x="6161088" y="6296025"/>
          <p14:tracePt t="95905" x="6224588" y="6232525"/>
          <p14:tracePt t="95920" x="6269038" y="6143625"/>
          <p14:tracePt t="95937" x="6303963" y="6099175"/>
          <p14:tracePt t="95952" x="6303963" y="6018213"/>
          <p14:tracePt t="95967" x="6259513" y="5946775"/>
          <p14:tracePt t="95998" x="6081713" y="5795963"/>
          <p14:tracePt t="96015" x="5929313" y="5715000"/>
          <p14:tracePt t="96033" x="5741988" y="5670550"/>
          <p14:tracePt t="96044" x="5572125" y="5653088"/>
          <p14:tracePt t="96076" x="5027613" y="5626100"/>
          <p14:tracePt t="96093" x="4848225" y="5616575"/>
          <p14:tracePt t="96108" x="4616450" y="5616575"/>
          <p14:tracePt t="96123" x="4438650" y="5626100"/>
          <p14:tracePt t="96138" x="4322763" y="5653088"/>
          <p14:tracePt t="96170" x="3813175" y="5768975"/>
          <p14:tracePt t="96184" x="3732213" y="5813425"/>
          <p14:tracePt t="96204" x="3652838" y="5840413"/>
          <p14:tracePt t="96216" x="3589338" y="5884863"/>
          <p14:tracePt t="96233" x="3554413" y="5938838"/>
          <p14:tracePt t="96263" x="3554413" y="5965825"/>
          <p14:tracePt t="96296" x="3571875" y="5973763"/>
          <p14:tracePt t="96309" x="3589338" y="5991225"/>
          <p14:tracePt t="96340" x="3625850" y="6027738"/>
          <p14:tracePt t="96373" x="3633788" y="6037263"/>
          <p14:tracePt t="96404" x="3625850" y="6045200"/>
          <p14:tracePt t="96435" x="3616325" y="6054725"/>
          <p14:tracePt t="96449" x="3616325" y="6062663"/>
          <p14:tracePt t="96511" x="3625850" y="6062663"/>
          <p14:tracePt t="96528" x="3633788" y="6062663"/>
          <p14:tracePt t="96623" x="3625850" y="6089650"/>
          <p14:tracePt t="96686" x="3625850" y="6099175"/>
          <p14:tracePt t="96717" x="3625850" y="6108700"/>
          <p14:tracePt t="96732" x="3625850" y="6116638"/>
          <p14:tracePt t="96810" x="3625850" y="6126163"/>
          <p14:tracePt t="96839" x="3625850" y="6134100"/>
          <p14:tracePt t="96856" x="3616325" y="6143625"/>
          <p14:tracePt t="96901" x="3608388" y="6143625"/>
          <p14:tracePt t="96917" x="3608388" y="6153150"/>
          <p14:tracePt t="96996" x="3608388" y="6161088"/>
          <p14:tracePt t="97029" x="3608388" y="6170613"/>
          <p14:tracePt t="97058" x="3608388" y="6180138"/>
          <p14:tracePt t="97075" x="3608388" y="6188075"/>
          <p14:tracePt t="97103" x="3608388" y="6197600"/>
          <p14:tracePt t="97119" x="3608388" y="6205538"/>
          <p14:tracePt t="97151" x="3616325" y="6232525"/>
          <p14:tracePt t="97165" x="3625850" y="6242050"/>
          <p14:tracePt t="97181" x="3643313" y="6259513"/>
          <p14:tracePt t="97197" x="3652838" y="6276975"/>
          <p14:tracePt t="97214" x="3670300" y="6296025"/>
          <p14:tracePt t="97228" x="3679825" y="6296025"/>
          <p14:tracePt t="97245" x="3687763" y="6313488"/>
          <p14:tracePt t="97258" x="3705225" y="6313488"/>
          <p14:tracePt t="97275" x="3724275" y="6323013"/>
          <p14:tracePt t="97307" x="3776663" y="6340475"/>
          <p14:tracePt t="97323" x="3813175" y="6357938"/>
          <p14:tracePt t="97336" x="3911600" y="6357938"/>
          <p14:tracePt t="97353" x="3983038" y="6357938"/>
          <p14:tracePt t="97367" x="4108450" y="6348413"/>
          <p14:tracePt t="97383" x="4205288" y="6340475"/>
          <p14:tracePt t="97399" x="4276725" y="6330950"/>
          <p14:tracePt t="97432" x="4375150" y="6323013"/>
          <p14:tracePt t="97445" x="4429125" y="6313488"/>
          <p14:tracePt t="97477" x="4554538" y="6296025"/>
          <p14:tracePt t="97493" x="4608513" y="6286500"/>
          <p14:tracePt t="97508" x="4660900" y="6276975"/>
          <p14:tracePt t="97524" x="4679950" y="6269038"/>
          <p14:tracePt t="97539" x="4732338" y="6259513"/>
          <p14:tracePt t="97556" x="4813300" y="6242050"/>
          <p14:tracePt t="97570" x="4857750" y="6242050"/>
          <p14:tracePt t="97586" x="4929188" y="6215063"/>
          <p14:tracePt t="97600" x="4983163" y="6197600"/>
          <p14:tracePt t="97632" x="5010150" y="6161088"/>
          <p14:tracePt t="97646" x="5027613" y="6134100"/>
          <p14:tracePt t="97664" x="5018088" y="6081713"/>
          <p14:tracePt t="97680" x="5000625" y="6081713"/>
          <p14:tracePt t="97696" x="4946650" y="6062663"/>
          <p14:tracePt t="97711" x="4857750" y="6054725"/>
          <p14:tracePt t="97726" x="4813300" y="6045200"/>
          <p14:tracePt t="97743" x="4724400" y="6045200"/>
          <p14:tracePt t="97756" x="4633913" y="6037263"/>
          <p14:tracePt t="97788" x="4510088" y="6054725"/>
          <p14:tracePt t="97803" x="4411663" y="6072188"/>
          <p14:tracePt t="97820" x="4340225" y="6081713"/>
          <p14:tracePt t="97836" x="4276725" y="6108700"/>
          <p14:tracePt t="97850" x="4160838" y="6126163"/>
          <p14:tracePt t="97866" x="4108450" y="6134100"/>
          <p14:tracePt t="97882" x="4062413" y="6153150"/>
          <p14:tracePt t="97898" x="4010025" y="6180138"/>
          <p14:tracePt t="97913" x="3973513" y="6224588"/>
          <p14:tracePt t="97960" x="3919538" y="6286500"/>
          <p14:tracePt t="97976" x="3894138" y="6296025"/>
          <p14:tracePt t="97991" x="3867150" y="6323013"/>
          <p14:tracePt t="98006" x="3840163" y="6357938"/>
          <p14:tracePt t="98023" x="3813175" y="6375400"/>
          <p14:tracePt t="98037" x="3776663" y="6394450"/>
          <p14:tracePt t="98053" x="3741738" y="6402388"/>
          <p14:tracePt t="98069" x="3714750" y="6394450"/>
          <p14:tracePt t="98084" x="3705225" y="6367463"/>
          <p14:tracePt t="98115" x="3652838" y="6303963"/>
          <p14:tracePt t="98133" x="3633788" y="6286500"/>
          <p14:tracePt t="98147" x="3625850" y="6269038"/>
          <p14:tracePt t="98162" x="3616325" y="6224588"/>
          <p14:tracePt t="98178" x="3608388" y="6197600"/>
          <p14:tracePt t="98192" x="3608388" y="6170613"/>
          <p14:tracePt t="98209" x="3616325" y="6161088"/>
          <p14:tracePt t="98225" x="3633788" y="6134100"/>
          <p14:tracePt t="98241" x="3652838" y="6134100"/>
          <p14:tracePt t="98274" x="3660775" y="6153150"/>
          <p14:tracePt t="98287" x="3652838" y="6188075"/>
          <p14:tracePt t="98303" x="3643313" y="6215063"/>
          <p14:tracePt t="98317" x="3633788" y="6259513"/>
          <p14:tracePt t="98334" x="3625850" y="6286500"/>
          <p14:tracePt t="98350" x="3625850" y="6323013"/>
          <p14:tracePt t="98364" x="3625850" y="6348413"/>
          <p14:tracePt t="98380" x="3633788" y="6357938"/>
          <p14:tracePt t="98394" x="3643313" y="6367463"/>
          <p14:tracePt t="98428" x="3697288" y="6375400"/>
          <p14:tracePt t="98441" x="3724275" y="6367463"/>
          <p14:tracePt t="98459" x="3751263" y="6357938"/>
          <p14:tracePt t="98474" x="3786188" y="6340475"/>
          <p14:tracePt t="98504" x="3840163" y="6323013"/>
          <p14:tracePt t="98520" x="3840163" y="6313488"/>
          <p14:tracePt t="98537" x="3857625" y="6296025"/>
          <p14:tracePt t="98552" x="3867150" y="6286500"/>
          <p14:tracePt t="98645" x="3857625" y="6286500"/>
          <p14:tracePt t="98660" x="3848100" y="6286500"/>
          <p14:tracePt t="98737" x="3857625" y="6286500"/>
          <p14:tracePt t="98785" x="3902075" y="6276975"/>
          <p14:tracePt t="98803" x="3929063" y="6276975"/>
          <p14:tracePt t="98816" x="3956050" y="6269038"/>
          <p14:tracePt t="98832" x="3990975" y="6269038"/>
          <p14:tracePt t="98848" x="4027488" y="6269038"/>
          <p14:tracePt t="98862" x="4054475" y="6259513"/>
          <p14:tracePt t="98879" x="4098925" y="6251575"/>
          <p14:tracePt t="98894" x="4116388" y="6242050"/>
          <p14:tracePt t="98910" x="4152900" y="6232525"/>
          <p14:tracePt t="98941" x="4205288" y="6224588"/>
          <p14:tracePt t="98957" x="4232275" y="6224588"/>
          <p14:tracePt t="98973" x="4251325" y="6215063"/>
          <p14:tracePt t="98987" x="4286250" y="6205538"/>
          <p14:tracePt t="99003" x="4313238" y="6197600"/>
          <p14:tracePt t="99032" x="4367213" y="6188075"/>
          <p14:tracePt t="99049" x="4384675" y="6170613"/>
          <p14:tracePt t="99067" x="4411663" y="6170613"/>
          <p14:tracePt t="99080" x="4419600" y="6161088"/>
          <p14:tracePt t="99129" x="4473575" y="6143625"/>
          <p14:tracePt t="99142" x="4491038" y="6134100"/>
          <p14:tracePt t="99159" x="4500563" y="6134100"/>
          <p14:tracePt t="99174" x="4510088" y="6134100"/>
          <p14:tracePt t="99190" x="4518025" y="6134100"/>
          <p14:tracePt t="99235" x="4527550" y="6134100"/>
          <p14:tracePt t="99252" x="4527550" y="6126163"/>
          <p14:tracePt t="99284" x="4537075" y="6126163"/>
          <p14:tracePt t="99301" x="4562475" y="6099175"/>
          <p14:tracePt t="99315" x="4562475" y="6089650"/>
          <p14:tracePt t="99330" x="4581525" y="6072188"/>
          <p14:tracePt t="99344" x="4589463" y="6062663"/>
          <p14:tracePt t="99360" x="4589463" y="6054725"/>
          <p14:tracePt t="99409" x="4572000" y="6054725"/>
          <p14:tracePt t="99441" x="4537075" y="6072188"/>
          <p14:tracePt t="99470" x="4518025" y="6081713"/>
          <p14:tracePt t="99578" x="4527550" y="6081713"/>
          <p14:tracePt t="99594" x="4537075" y="6081713"/>
          <p14:tracePt t="99626" x="4554538" y="6072188"/>
          <p14:tracePt t="99672" x="4562475" y="6062663"/>
          <p14:tracePt t="99687" x="4562475" y="6054725"/>
          <p14:tracePt t="99703" x="4554538" y="6037263"/>
          <p14:tracePt t="99718" x="4554538" y="6027738"/>
          <p14:tracePt t="99734" x="4545013" y="6010275"/>
          <p14:tracePt t="99749" x="4527550" y="6000750"/>
          <p14:tracePt t="99780" x="4473575" y="5991225"/>
          <p14:tracePt t="99797" x="4411663" y="6000750"/>
          <p14:tracePt t="99812" x="4375150" y="6027738"/>
          <p14:tracePt t="99826" x="4330700" y="6045200"/>
          <p14:tracePt t="99843" x="4259263" y="6089650"/>
          <p14:tracePt t="99858" x="4241800" y="6108700"/>
          <p14:tracePt t="99874" x="4197350" y="6153150"/>
          <p14:tracePt t="99891" x="4170363" y="6197600"/>
          <p14:tracePt t="99904" x="4143375" y="6251575"/>
          <p14:tracePt t="99936" x="4116388" y="6276975"/>
          <p14:tracePt t="99953" x="4116388" y="6296025"/>
          <p14:tracePt t="99970" x="4108450" y="6303963"/>
          <p14:tracePt t="100015" x="4116388" y="6303963"/>
          <p14:tracePt t="100029" x="4116388" y="6296025"/>
          <p14:tracePt t="100046" x="4125913" y="6296025"/>
          <p14:tracePt t="100060" x="4116388" y="6276975"/>
          <p14:tracePt t="100093" x="4108450" y="6276975"/>
          <p14:tracePt t="100107" x="4098925" y="6286500"/>
          <p14:tracePt t="100123" x="4081463" y="6286500"/>
          <p14:tracePt t="100140" x="4071938" y="6286500"/>
          <p14:tracePt t="100154" x="4054475" y="6296025"/>
          <p14:tracePt t="100170" x="4037013" y="6296025"/>
          <p14:tracePt t="100203" x="4010025" y="6296025"/>
          <p14:tracePt t="100216" x="4000500" y="6286500"/>
          <p14:tracePt t="100234" x="3983038" y="6286500"/>
          <p14:tracePt t="100263" x="3946525" y="6286500"/>
          <p14:tracePt t="100279" x="3938588" y="6276975"/>
          <p14:tracePt t="100295" x="3884613" y="6286500"/>
          <p14:tracePt t="100309" x="3848100" y="6296025"/>
          <p14:tracePt t="100327" x="3813175" y="6296025"/>
          <p14:tracePt t="100341" x="3751263" y="6296025"/>
          <p14:tracePt t="100355" x="3705225" y="6303963"/>
          <p14:tracePt t="100374" x="3625850" y="6313488"/>
          <p14:tracePt t="100387" x="3625850" y="6323013"/>
          <p14:tracePt t="100420" x="3571875" y="6323013"/>
          <p14:tracePt t="100434" x="3554413" y="6303963"/>
          <p14:tracePt t="100451" x="3544888" y="6286500"/>
          <p14:tracePt t="100466" x="3536950" y="6232525"/>
          <p14:tracePt t="100481" x="3544888" y="6188075"/>
          <p14:tracePt t="100496" x="3571875" y="6116638"/>
          <p14:tracePt t="100512" x="3660775" y="6062663"/>
          <p14:tracePt t="100530" x="3732213" y="6045200"/>
          <p14:tracePt t="100543" x="3875088" y="6000750"/>
          <p14:tracePt t="100574" x="4276725" y="5929313"/>
          <p14:tracePt t="100592" x="4394200" y="5902325"/>
          <p14:tracePt t="100608" x="4518025" y="5857875"/>
          <p14:tracePt t="100621" x="4625975" y="5830888"/>
          <p14:tracePt t="100653" x="4741863" y="5776913"/>
          <p14:tracePt t="100669" x="4751388" y="5768975"/>
          <p14:tracePt t="100682" x="4776788" y="5751513"/>
          <p14:tracePt t="100700" x="4776788" y="5741988"/>
          <p14:tracePt t="100713" x="4751388" y="5732463"/>
          <p14:tracePt t="100747" x="4554538" y="5715000"/>
          <p14:tracePt t="100761" x="4483100" y="5715000"/>
          <p14:tracePt t="100777" x="4357688" y="5724525"/>
          <p14:tracePt t="100792" x="4197350" y="5786438"/>
          <p14:tracePt t="100808" x="4089400" y="5830888"/>
          <p14:tracePt t="100824" x="3973513" y="5884863"/>
          <p14:tracePt t="100841" x="3919538" y="5946775"/>
          <p14:tracePt t="100855" x="3911600" y="6010275"/>
          <p14:tracePt t="100870" x="3965575" y="6054725"/>
          <p14:tracePt t="100900" x="4214813" y="6143625"/>
          <p14:tracePt t="100918" x="4429125" y="6134100"/>
          <p14:tracePt t="100935" x="4510088" y="6126163"/>
          <p14:tracePt t="100950" x="4589463" y="6081713"/>
          <p14:tracePt t="100963" x="4679950" y="6037263"/>
          <p14:tracePt t="100981" x="4759325" y="5983288"/>
          <p14:tracePt t="100995" x="4803775" y="5919788"/>
          <p14:tracePt t="101011" x="4803775" y="5875338"/>
          <p14:tracePt t="101028" x="4786313" y="5822950"/>
          <p14:tracePt t="101056" x="4625975" y="5751513"/>
          <p14:tracePt t="101073" x="4510088" y="5741988"/>
          <p14:tracePt t="101088" x="4384675" y="5768975"/>
          <p14:tracePt t="101103" x="4286250" y="5813425"/>
          <p14:tracePt t="101121" x="4116388" y="5911850"/>
          <p14:tracePt t="101134" x="3973513" y="6000750"/>
          <p14:tracePt t="101150" x="3919538" y="6062663"/>
          <p14:tracePt t="101167" x="3902075" y="6170613"/>
          <p14:tracePt t="101184" x="3983038" y="6276975"/>
          <p14:tracePt t="101212" x="4205288" y="6323013"/>
          <p14:tracePt t="101228" x="4367213" y="6313488"/>
          <p14:tracePt t="101243" x="4465638" y="6286500"/>
          <p14:tracePt t="101259" x="4608513" y="6242050"/>
          <p14:tracePt t="101291" x="4714875" y="6180138"/>
          <p14:tracePt t="101309" x="4759325" y="6126163"/>
          <p14:tracePt t="101323" x="4848225" y="6037263"/>
          <p14:tracePt t="101338" x="4857750" y="5938838"/>
          <p14:tracePt t="101352" x="4803775" y="5875338"/>
          <p14:tracePt t="101383" x="4625975" y="5795963"/>
          <p14:tracePt t="101399" x="4483100" y="5795963"/>
          <p14:tracePt t="101415" x="4384675" y="5830888"/>
          <p14:tracePt t="101431" x="4205288" y="5884863"/>
          <p14:tracePt t="101461" x="3990975" y="6062663"/>
          <p14:tracePt t="101478" x="3973513" y="6170613"/>
          <p14:tracePt t="101493" x="3990975" y="6242050"/>
          <p14:tracePt t="101509" x="4089400" y="6296025"/>
          <p14:tracePt t="101523" x="4241800" y="6340475"/>
          <p14:tracePt t="101555" x="4510088" y="6323013"/>
          <p14:tracePt t="101570" x="4616450" y="6259513"/>
          <p14:tracePt t="101588" x="4687888" y="6188075"/>
          <p14:tracePt t="101603" x="4732338" y="6143625"/>
          <p14:tracePt t="101617" x="4741863" y="6081713"/>
          <p14:tracePt t="101633" x="4705350" y="6037263"/>
          <p14:tracePt t="101655" x="4608513" y="6000750"/>
          <p14:tracePt t="101667" x="4527550" y="6000750"/>
          <p14:tracePt t="101684" x="4394200" y="6000750"/>
          <p14:tracePt t="101727" x="4089400" y="6108700"/>
          <p14:tracePt t="101741" x="4071938" y="6126163"/>
          <p14:tracePt t="101758" x="4081463" y="6143625"/>
          <p14:tracePt t="101773" x="4133850" y="6161088"/>
          <p14:tracePt t="101791" x="4170363" y="6161088"/>
          <p14:tracePt t="101804" x="4232275" y="6161088"/>
          <p14:tracePt t="101820" x="4286250" y="6161088"/>
          <p14:tracePt t="101850" x="4313238" y="6153150"/>
          <p14:tracePt t="101867" x="4330700" y="6153150"/>
          <p14:tracePt t="101897" x="4303713" y="6161088"/>
          <p14:tracePt t="101915" x="4286250" y="6170613"/>
          <p14:tracePt t="101930" x="4268788" y="6161088"/>
          <p14:tracePt t="101945" x="4251325" y="6161088"/>
          <p14:tracePt t="101960" x="4241800" y="6161088"/>
          <p14:tracePt t="101976" x="4241800" y="6153150"/>
          <p14:tracePt t="102021" x="4232275" y="6153150"/>
          <p14:tracePt t="102055" x="4214813" y="6153150"/>
          <p14:tracePt t="102070" x="4205288" y="6153150"/>
          <p14:tracePt t="102083" x="4179888" y="6153150"/>
          <p14:tracePt t="102100" x="4152900" y="6153150"/>
          <p14:tracePt t="102116" x="4108450" y="6153150"/>
          <p14:tracePt t="102131" x="4089400" y="6153150"/>
          <p14:tracePt t="102147" x="4037013" y="6134100"/>
          <p14:tracePt t="102161" x="3946525" y="6126163"/>
          <p14:tracePt t="102178" x="3848100" y="6108700"/>
          <p14:tracePt t="102210" x="3697288" y="6081713"/>
          <p14:tracePt t="102225" x="3625850" y="6062663"/>
          <p14:tracePt t="102240" x="3536950" y="6062663"/>
          <p14:tracePt t="102256" x="3402013" y="6062663"/>
          <p14:tracePt t="102271" x="3322638" y="6062663"/>
          <p14:tracePt t="102286" x="3170238" y="6081713"/>
          <p14:tracePt t="102304" x="3089275" y="6108700"/>
          <p14:tracePt t="102320" x="2965450" y="6153150"/>
          <p14:tracePt t="102334" x="2830513" y="6197600"/>
          <p14:tracePt t="102365" x="2705100" y="6286500"/>
          <p14:tracePt t="102380" x="2625725" y="6313488"/>
          <p14:tracePt t="102411" x="2581275" y="6348413"/>
          <p14:tracePt t="102428" x="2544763" y="6384925"/>
          <p14:tracePt t="102442" x="2509838" y="6402388"/>
          <p14:tracePt t="102458" x="2490788" y="6419850"/>
          <p14:tracePt t="102474" x="2482850" y="6446838"/>
          <p14:tracePt t="102489" x="2473325" y="6456363"/>
          <p14:tracePt t="102504" x="2473325" y="6473825"/>
          <p14:tracePt t="102537" x="2482850" y="6500813"/>
          <p14:tracePt t="102552" x="2482850" y="6510338"/>
          <p14:tracePt t="102568" x="2490788" y="6510338"/>
          <p14:tracePt t="102598" x="2509838" y="6510338"/>
          <p14:tracePt t="102615" x="2527300" y="6500813"/>
          <p14:tracePt t="102629" x="2562225" y="6491288"/>
          <p14:tracePt t="102645" x="2625725" y="6456363"/>
          <p14:tracePt t="102660" x="2724150" y="6429375"/>
          <p14:tracePt t="102691" x="2911475" y="6384925"/>
          <p14:tracePt t="102707" x="3054350" y="6357938"/>
          <p14:tracePt t="102725" x="3179763" y="6340475"/>
          <p14:tracePt t="102738" x="3241675" y="6340475"/>
          <p14:tracePt t="102753" x="3348038" y="6330950"/>
          <p14:tracePt t="102768" x="3402013" y="6340475"/>
          <p14:tracePt t="102801" x="3429000" y="6340475"/>
          <p14:tracePt t="102816" x="3438525" y="6313488"/>
          <p14:tracePt t="102832" x="3429000" y="6296025"/>
          <p14:tracePt t="102863" x="3340100" y="6197600"/>
          <p14:tracePt t="102878" x="3303588" y="6126163"/>
          <p14:tracePt t="102894" x="3214688" y="6089650"/>
          <p14:tracePt t="102911" x="3160713" y="6062663"/>
          <p14:tracePt t="102926" x="3116263" y="6054725"/>
          <p14:tracePt t="102940" x="3044825" y="6062663"/>
          <p14:tracePt t="102956" x="2955925" y="6089650"/>
          <p14:tracePt t="102987" x="2901950" y="6161088"/>
          <p14:tracePt t="103002" x="2884488" y="6197600"/>
          <p14:tracePt t="103034" x="2840038" y="6340475"/>
          <p14:tracePt t="103049" x="2847975" y="6375400"/>
          <p14:tracePt t="103065" x="3000375" y="6446838"/>
          <p14:tracePt t="103096" x="3054350" y="6446838"/>
          <p14:tracePt t="103112" x="3133725" y="6429375"/>
          <p14:tracePt t="103126" x="3160713" y="6411913"/>
          <p14:tracePt t="103143" x="3187700" y="6402388"/>
          <p14:tracePt t="103159" x="3224213" y="6384925"/>
          <p14:tracePt t="103174" x="3232150" y="6375400"/>
          <p14:tracePt t="103220" x="3214688" y="6375400"/>
          <p14:tracePt t="103237" x="3205163" y="6375400"/>
          <p14:tracePt t="103251" x="3187700" y="6375400"/>
          <p14:tracePt t="103283" x="3197225" y="6375400"/>
          <p14:tracePt t="103300" x="3205163" y="6367463"/>
          <p14:tracePt t="103345" x="3224213" y="6367463"/>
          <p14:tracePt t="103376" x="3241675" y="6348413"/>
          <p14:tracePt t="103394" x="3259138" y="6340475"/>
          <p14:tracePt t="103410" x="3259138" y="6330950"/>
          <p14:tracePt t="103439" x="3259138" y="6323013"/>
          <p14:tracePt t="103453" x="3276600" y="6313488"/>
          <p14:tracePt t="103500" x="3268663" y="6313488"/>
          <p14:tracePt t="103533" x="3259138" y="6313488"/>
          <p14:tracePt t="103565" x="3251200" y="6323013"/>
          <p14:tracePt t="103577" x="3241675" y="6323013"/>
          <p14:tracePt t="103595" x="3232150" y="6323013"/>
          <p14:tracePt t="103610" x="3214688" y="6323013"/>
          <p14:tracePt t="103625" x="3205163" y="6323013"/>
          <p14:tracePt t="103641" x="3197225" y="6323013"/>
          <p14:tracePt t="103656" x="3170238" y="6323013"/>
          <p14:tracePt t="103687" x="3143250" y="6340475"/>
          <p14:tracePt t="103704" x="3133725" y="6340475"/>
          <p14:tracePt t="103719" x="3116263" y="6348413"/>
          <p14:tracePt t="103732" x="3098800" y="6357938"/>
          <p14:tracePt t="103750" x="3089275" y="6367463"/>
          <p14:tracePt t="103764" x="3081338" y="6375400"/>
          <p14:tracePt t="103796" x="3071813" y="6384925"/>
          <p14:tracePt t="103811" x="3071813" y="6394450"/>
          <p14:tracePt t="103843" x="3081338" y="6402388"/>
          <p14:tracePt t="103874" x="3089275" y="6402388"/>
          <p14:tracePt t="103890" x="3098800" y="6394450"/>
          <p14:tracePt t="103906" x="3125788" y="6375400"/>
          <p14:tracePt t="103921" x="3152775" y="6357938"/>
          <p14:tracePt t="103935" x="3187700" y="6323013"/>
          <p14:tracePt t="103951" x="3224213" y="6276975"/>
          <p14:tracePt t="103969" x="3286125" y="6251575"/>
          <p14:tracePt t="104000" x="3394075" y="6188075"/>
          <p14:tracePt t="104014" x="3473450" y="6134100"/>
          <p14:tracePt t="104031" x="3517900" y="6099175"/>
          <p14:tracePt t="104046" x="3589338" y="6072188"/>
          <p14:tracePt t="104061" x="3633788" y="6062663"/>
          <p14:tracePt t="104078" x="3714750" y="6045200"/>
          <p14:tracePt t="104093" x="3768725" y="6045200"/>
          <p14:tracePt t="104124" x="3848100" y="6045200"/>
          <p14:tracePt t="104140" x="3938588" y="6045200"/>
          <p14:tracePt t="104171" x="4116388" y="6037263"/>
          <p14:tracePt t="104188" x="4205288" y="6027738"/>
          <p14:tracePt t="104200" x="4322763" y="6018213"/>
          <p14:tracePt t="104217" x="4375150" y="6010275"/>
          <p14:tracePt t="104234" x="4465638" y="6000750"/>
          <p14:tracePt t="104248" x="4554538" y="5983288"/>
          <p14:tracePt t="104263" x="4608513" y="5965825"/>
          <p14:tracePt t="104279" x="4670425" y="5938838"/>
          <p14:tracePt t="104297" x="4714875" y="5902325"/>
          <p14:tracePt t="104326" x="4803775" y="5848350"/>
          <p14:tracePt t="104342" x="4822825" y="5822950"/>
          <p14:tracePt t="104359" x="4822825" y="5803900"/>
          <p14:tracePt t="104372" x="4786313" y="5786438"/>
          <p14:tracePt t="104387" x="4786313" y="5768975"/>
          <p14:tracePt t="104420" x="4687888" y="5688013"/>
          <p14:tracePt t="104436" x="4679950" y="5688013"/>
          <p14:tracePt t="104450" x="4633913" y="5680075"/>
          <p14:tracePt t="104465" x="4589463" y="5670550"/>
          <p14:tracePt t="104498" x="4456113" y="5643563"/>
          <p14:tracePt t="104513" x="4375150" y="5634038"/>
          <p14:tracePt t="104529" x="4330700" y="5643563"/>
          <p14:tracePt t="104543" x="4224338" y="5661025"/>
          <p14:tracePt t="104558" x="4108450" y="5688013"/>
          <p14:tracePt t="104576" x="4054475" y="5705475"/>
          <p14:tracePt t="104594" x="4000500" y="5741988"/>
          <p14:tracePt t="104607" x="3956050" y="5803900"/>
          <p14:tracePt t="104620" x="3919538" y="5822950"/>
          <p14:tracePt t="104653" x="3884613" y="5956300"/>
          <p14:tracePt t="104667" x="3867150" y="6018213"/>
          <p14:tracePt t="104683" x="3884613" y="6126163"/>
          <p14:tracePt t="104699" x="3894138" y="6143625"/>
          <p14:tracePt t="104715" x="3919538" y="6215063"/>
          <p14:tracePt t="104730" x="3919538" y="6251575"/>
          <p14:tracePt t="104747" x="3946525" y="6286500"/>
          <p14:tracePt t="104761" x="3990975" y="6313488"/>
          <p14:tracePt t="104777" x="4044950" y="6340475"/>
          <p14:tracePt t="104809" x="4116388" y="6367463"/>
          <p14:tracePt t="104824" x="4170363" y="6394450"/>
          <p14:tracePt t="104838" x="4251325" y="6419850"/>
          <p14:tracePt t="104855" x="4330700" y="6429375"/>
          <p14:tracePt t="104869" x="4411663" y="6446838"/>
          <p14:tracePt t="104887" x="4500563" y="6465888"/>
          <p14:tracePt t="104901" x="4589463" y="6483350"/>
          <p14:tracePt t="104917" x="4643438" y="6491288"/>
          <p14:tracePt t="104933" x="4741863" y="6500813"/>
          <p14:tracePt t="104963" x="5027613" y="6518275"/>
          <p14:tracePt t="104979" x="5187950" y="6527800"/>
          <p14:tracePt t="104995" x="5295900" y="6527800"/>
          <p14:tracePt t="105012" x="5446713" y="6527800"/>
          <p14:tracePt t="105028" x="5545138" y="6491288"/>
          <p14:tracePt t="105041" x="5626100" y="6446838"/>
          <p14:tracePt t="105058" x="5697538" y="6394450"/>
          <p14:tracePt t="105071" x="5768975" y="6340475"/>
          <p14:tracePt t="105088" x="5803900" y="6251575"/>
          <p14:tracePt t="105119" x="5803900" y="6116638"/>
          <p14:tracePt t="105135" x="5741988" y="6027738"/>
          <p14:tracePt t="105151" x="5680075" y="5956300"/>
          <p14:tracePt t="105166" x="5589588" y="5902325"/>
          <p14:tracePt t="105182" x="5456238" y="5857875"/>
          <p14:tracePt t="105199" x="5286375" y="5848350"/>
          <p14:tracePt t="105230" x="5081588" y="5840413"/>
          <p14:tracePt t="105245" x="4956175" y="5840413"/>
          <p14:tracePt t="105261" x="4768850" y="5848350"/>
          <p14:tracePt t="105291" x="4537075" y="5884863"/>
          <p14:tracePt t="105308" x="4419600" y="5902325"/>
          <p14:tracePt t="105325" x="4286250" y="5946775"/>
          <p14:tracePt t="105339" x="4179888" y="5991225"/>
          <p14:tracePt t="105353" x="4044950" y="6027738"/>
          <p14:tracePt t="105371" x="3956050" y="6099175"/>
          <p14:tracePt t="105384" x="3902075" y="6143625"/>
          <p14:tracePt t="105400" x="3857625" y="6197600"/>
          <p14:tracePt t="105415" x="3795713" y="6269038"/>
          <p14:tracePt t="105447" x="3759200" y="6367463"/>
          <p14:tracePt t="105461" x="3741738" y="6411913"/>
          <p14:tracePt t="105478" x="3724275" y="6465888"/>
          <p14:tracePt t="105494" x="3714750" y="6510338"/>
          <p14:tracePt t="105508" x="3697288" y="6554788"/>
          <p14:tracePt t="105524" x="3687763" y="6608763"/>
          <p14:tracePt t="105541" x="3687763" y="6626225"/>
          <p14:tracePt t="105554" x="3714750" y="6661150"/>
          <p14:tracePt t="105571" x="3786188" y="6715125"/>
          <p14:tracePt t="105601" x="3983038" y="6769100"/>
          <p14:tracePt t="105619" x="4125913" y="6786563"/>
          <p14:tracePt t="105633" x="4276725" y="6813550"/>
          <p14:tracePt t="105651" x="4438650" y="6831013"/>
          <p14:tracePt t="105663" x="4527550" y="6823075"/>
          <p14:tracePt t="105682" x="4633913" y="6804025"/>
          <p14:tracePt t="105695" x="4741863" y="6777038"/>
          <p14:tracePt t="105710" x="4894263" y="6732588"/>
          <p14:tracePt t="105727" x="4973638" y="6688138"/>
          <p14:tracePt t="105773" x="5268913" y="6438900"/>
          <p14:tracePt t="105804" x="5295900" y="6313488"/>
          <p14:tracePt t="105821" x="5313363" y="6242050"/>
          <p14:tracePt t="105835" x="5322888" y="6072188"/>
          <p14:tracePt t="105851" x="5268913" y="5973763"/>
          <p14:tracePt t="105874" x="5224463" y="5938838"/>
          <p14:tracePt t="105884" x="5116513" y="5848350"/>
          <p14:tracePt t="105902" x="4983163" y="5803900"/>
          <p14:tracePt t="105918" x="4884738" y="5768975"/>
          <p14:tracePt t="105943" x="4608513" y="5776913"/>
          <p14:tracePt t="105959" x="4537075" y="5795963"/>
          <p14:tracePt t="105977" x="4446588" y="5822950"/>
          <p14:tracePt t="105991" x="4384675" y="5848350"/>
          <p14:tracePt t="106007" x="4340225" y="5875338"/>
          <p14:tracePt t="106022" x="4295775" y="5884863"/>
          <p14:tracePt t="106038" x="4303713" y="5894388"/>
          <p14:tracePt t="106053" x="4295775" y="5894388"/>
          <p14:tracePt t="106069" x="4303713" y="5902325"/>
          <p14:tracePt t="106102" x="4313238" y="5902325"/>
          <p14:tracePt t="106117" x="4340225" y="5902325"/>
          <p14:tracePt t="106133" x="4348163" y="5902325"/>
          <p14:tracePt t="106161" x="4340225" y="5902325"/>
          <p14:tracePt t="106211" x="4330700" y="5902325"/>
          <p14:tracePt t="106225" x="4330700" y="5894388"/>
          <p14:tracePt t="106272" x="4322763" y="5884863"/>
          <p14:tracePt t="106304" x="4313238" y="5867400"/>
          <p14:tracePt t="106318" x="4313238" y="5857875"/>
          <p14:tracePt t="106333" x="4313238" y="5848350"/>
          <p14:tracePt t="106367" x="4286250" y="5830888"/>
          <p14:tracePt t="106381" x="4268788" y="5830888"/>
          <p14:tracePt t="106399" x="4259263" y="5822950"/>
          <p14:tracePt t="106427" x="4152900" y="5813425"/>
          <p14:tracePt t="106443" x="4116388" y="5813425"/>
          <p14:tracePt t="106459" x="4054475" y="5813425"/>
          <p14:tracePt t="106474" x="3946525" y="5822950"/>
          <p14:tracePt t="106491" x="3857625" y="5840413"/>
          <p14:tracePt t="106506" x="3803650" y="5857875"/>
          <p14:tracePt t="106523" x="3741738" y="5902325"/>
          <p14:tracePt t="106536" x="3687763" y="5946775"/>
          <p14:tracePt t="106551" x="3660775" y="5991225"/>
          <p14:tracePt t="106584" x="3598863" y="6134100"/>
          <p14:tracePt t="106599" x="3581400" y="6242050"/>
          <p14:tracePt t="106614" x="3571875" y="6330950"/>
          <p14:tracePt t="106629" x="3581400" y="6419850"/>
          <p14:tracePt t="106646" x="3598863" y="6491288"/>
          <p14:tracePt t="106661" x="3660775" y="6589713"/>
          <p14:tracePt t="106679" x="3751263" y="6688138"/>
          <p14:tracePt t="106692" x="3875088" y="6724650"/>
          <p14:tracePt t="106710" x="3990975" y="6751638"/>
          <p14:tracePt t="106737" x="4367213" y="6786563"/>
          <p14:tracePt t="106755" x="4537075" y="6786563"/>
          <p14:tracePt t="106770" x="4633913" y="6777038"/>
          <p14:tracePt t="106786" x="4786313" y="6732588"/>
          <p14:tracePt t="106801" x="5018088" y="6680200"/>
          <p14:tracePt t="106831" x="5322888" y="6518275"/>
          <p14:tracePt t="106848" x="5394325" y="6446838"/>
          <p14:tracePt t="106864" x="5446713" y="6303963"/>
          <p14:tracePt t="106878" x="5473700" y="6153150"/>
          <p14:tracePt t="106925" x="5394325" y="5884863"/>
          <p14:tracePt t="106956" x="5054600" y="5705475"/>
          <p14:tracePt t="106971" x="4786313" y="5653088"/>
          <p14:tracePt t="106987" x="4537075" y="5653088"/>
          <p14:tracePt t="107005" x="4375150" y="5661025"/>
          <p14:tracePt t="107019" x="4010025" y="5768975"/>
          <p14:tracePt t="107035" x="3724275" y="5911850"/>
          <p14:tracePt t="107051" x="3581400" y="6000750"/>
          <p14:tracePt t="107079" x="3419475" y="6323013"/>
          <p14:tracePt t="107097" x="3536950" y="6537325"/>
          <p14:tracePt t="107112" x="3581400" y="6581775"/>
          <p14:tracePt t="107128" x="3751263" y="6697663"/>
          <p14:tracePt t="107144" x="3902075" y="6742113"/>
          <p14:tracePt t="107159" x="4197350" y="6751638"/>
          <p14:tracePt t="107174" x="4429125" y="6705600"/>
          <p14:tracePt t="107189" x="4554538" y="6653213"/>
          <p14:tracePt t="107205" x="4714875" y="6545263"/>
          <p14:tracePt t="107237" x="4965700" y="6303963"/>
          <p14:tracePt t="107253" x="4991100" y="6197600"/>
          <p14:tracePt t="107269" x="5000625" y="6027738"/>
          <p14:tracePt t="107284" x="4902200" y="5911850"/>
          <p14:tracePt t="107309" x="4795838" y="5867400"/>
          <p14:tracePt t="107318" x="4625975" y="5830888"/>
          <p14:tracePt t="107335" x="4456113" y="5840413"/>
          <p14:tracePt t="107351" x="4340225" y="5875338"/>
          <p14:tracePt t="107376" x="4000500" y="6037263"/>
          <p14:tracePt t="107408" x="3911600" y="6180138"/>
          <p14:tracePt t="107422" x="3919538" y="6269038"/>
          <p14:tracePt t="107439" x="3973513" y="6348413"/>
          <p14:tracePt t="107455" x="4037013" y="6394450"/>
          <p14:tracePt t="107469" x="4143375" y="6402388"/>
          <p14:tracePt t="107485" x="4251325" y="6394450"/>
          <p14:tracePt t="107504" x="4322763" y="6357938"/>
          <p14:tracePt t="107517" x="4330700" y="6348413"/>
          <p14:tracePt t="107533" x="4340225" y="6330950"/>
          <p14:tracePt t="107563" x="4259263" y="6330950"/>
          <p14:tracePt t="107580" x="4214813" y="6340475"/>
          <p14:tracePt t="107595" x="4125913" y="6357938"/>
          <p14:tracePt t="107610" x="4071938" y="6367463"/>
          <p14:tracePt t="107627" x="4044950" y="6375400"/>
          <p14:tracePt t="107641" x="3946525" y="6375400"/>
          <p14:tracePt t="107656" x="3946525" y="6384925"/>
          <p14:tracePt t="107674" x="3894138" y="6394450"/>
          <p14:tracePt t="107688" x="3813175" y="6411913"/>
          <p14:tracePt t="107719" x="3705225" y="6446838"/>
          <p14:tracePt t="107734" x="3652838" y="6456363"/>
          <p14:tracePt t="107751" x="3571875" y="6473825"/>
          <p14:tracePt t="107765" x="3509963" y="6491288"/>
          <p14:tracePt t="107781" x="3411538" y="6537325"/>
          <p14:tracePt t="107796" x="3348038" y="6545263"/>
          <p14:tracePt t="107813" x="3251200" y="6589713"/>
          <p14:tracePt t="107827" x="3214688" y="6608763"/>
          <p14:tracePt t="107845" x="3187700" y="6626225"/>
          <p14:tracePt t="107874" x="3152775" y="6661150"/>
          <p14:tracePt t="107891" x="3125788" y="6688138"/>
          <p14:tracePt t="107905" x="3081338" y="6705600"/>
          <p14:tracePt t="107922" x="3071813" y="6705600"/>
          <p14:tracePt t="107936" x="3044825" y="6724650"/>
          <p14:tracePt t="107954" x="3027363" y="6724650"/>
          <p14:tracePt t="107968" x="2982913" y="6732588"/>
          <p14:tracePt t="107984" x="2928938" y="6751638"/>
          <p14:tracePt t="108016" x="2867025" y="6777038"/>
          <p14:tracePt t="108047" x="2795588" y="6796088"/>
          <p14:tracePt t="108062" x="2776538" y="6804025"/>
          <p14:tracePt t="108077" x="2759075" y="6813550"/>
          <p14:tracePt t="108094" x="2741613" y="6813550"/>
          <p14:tracePt t="108125" x="2768600" y="6804025"/>
          <p14:tracePt t="108141" x="2813050" y="6796088"/>
          <p14:tracePt t="108154" x="2901950" y="6777038"/>
          <p14:tracePt t="108172" x="2990850" y="6759575"/>
          <p14:tracePt t="108201" x="3116263" y="6732588"/>
          <p14:tracePt t="108216" x="3133725" y="6715125"/>
          <p14:tracePt t="108232" x="3152775" y="6705600"/>
          <p14:tracePt t="108248" x="3160713" y="6697663"/>
          <p14:tracePt t="108265" x="3143250" y="6680200"/>
          <p14:tracePt t="108281" x="3098800" y="6661150"/>
          <p14:tracePt t="108295" x="3054350" y="6653213"/>
          <p14:tracePt t="108311" x="2990850" y="6653213"/>
          <p14:tracePt t="108327" x="2911475" y="6653213"/>
          <p14:tracePt t="108359" x="2813050" y="6670675"/>
          <p14:tracePt t="108373" x="2786063" y="6680200"/>
          <p14:tracePt t="108389" x="2768600" y="6697663"/>
          <p14:tracePt t="108405" x="2776538" y="6715125"/>
          <p14:tracePt t="108421" x="2813050" y="6715125"/>
          <p14:tracePt t="108452" x="2928938" y="6715125"/>
          <p14:tracePt t="108465" x="2946400" y="6705600"/>
          <p14:tracePt t="108485" x="3017838" y="6705600"/>
          <p14:tracePt t="108499" x="3071813" y="6688138"/>
          <p14:tracePt t="108528" x="3125788" y="6661150"/>
          <p14:tracePt t="108546" x="3125788" y="6653213"/>
          <p14:tracePt t="108561" x="3108325" y="6653213"/>
          <p14:tracePt t="108575" x="3054350" y="6643688"/>
          <p14:tracePt t="108593" x="2955925" y="6626225"/>
          <p14:tracePt t="108607" x="2919413" y="6616700"/>
          <p14:tracePt t="108621" x="2822575" y="6626225"/>
          <p14:tracePt t="108637" x="2768600" y="6643688"/>
          <p14:tracePt t="108653" x="2751138" y="6653213"/>
          <p14:tracePt t="108685" x="2751138" y="6688138"/>
          <p14:tracePt t="108701" x="2803525" y="6688138"/>
          <p14:tracePt t="108714" x="2911475" y="6680200"/>
          <p14:tracePt t="108730" x="2919413" y="6670675"/>
          <p14:tracePt t="108747" x="2973388" y="6670675"/>
          <p14:tracePt t="108761" x="3017838" y="6661150"/>
          <p14:tracePt t="108780" x="3036888" y="6661150"/>
          <p14:tracePt t="108793" x="3044825" y="6653213"/>
          <p14:tracePt t="108810" x="3027363" y="6643688"/>
          <p14:tracePt t="108839" x="2955925" y="6634163"/>
          <p14:tracePt t="108856" x="2911475" y="6643688"/>
          <p14:tracePt t="108870" x="2874963" y="6643688"/>
          <p14:tracePt t="108888" x="2857500" y="6643688"/>
          <p14:tracePt t="108903" x="2857500" y="6653213"/>
          <p14:tracePt t="108935" x="2884488" y="6643688"/>
          <p14:tracePt t="108948" x="2982913" y="6634163"/>
          <p14:tracePt t="108966" x="3027363" y="6626225"/>
          <p14:tracePt t="108996" x="3108325" y="6616700"/>
          <p14:tracePt t="109010" x="3125788" y="6616700"/>
          <p14:tracePt t="109045" x="3108325" y="6616700"/>
          <p14:tracePt t="109059" x="3044825" y="6616700"/>
          <p14:tracePt t="109073" x="3000375" y="6626225"/>
          <p14:tracePt t="109089" x="2938463" y="6643688"/>
          <p14:tracePt t="109105" x="2847975" y="6653213"/>
          <p14:tracePt t="109136" x="2786063" y="6670675"/>
          <p14:tracePt t="109166" x="2714625" y="6697663"/>
          <p14:tracePt t="109184" x="2705100" y="6697663"/>
          <p14:tracePt t="109198" x="2759075" y="6697663"/>
          <p14:tracePt t="109214" x="2776538" y="6688138"/>
          <p14:tracePt t="109228" x="2847975" y="6680200"/>
          <p14:tracePt t="109244" x="2938463" y="6670675"/>
          <p14:tracePt t="109259" x="3036888" y="6661150"/>
          <p14:tracePt t="109277" x="3062288" y="6643688"/>
          <p14:tracePt t="109292" x="3098800" y="6634163"/>
          <p14:tracePt t="109322" x="3108325" y="6616700"/>
          <p14:tracePt t="109339" x="3081338" y="6616700"/>
          <p14:tracePt t="109354" x="3027363" y="6616700"/>
          <p14:tracePt t="109369" x="2973388" y="6616700"/>
          <p14:tracePt t="109384" x="2901950" y="6626225"/>
          <p14:tracePt t="109400" x="2840038" y="6670675"/>
          <p14:tracePt t="109416" x="2830513" y="6670675"/>
          <p14:tracePt t="109430" x="2813050" y="6688138"/>
          <p14:tracePt t="109449" x="2822575" y="6697663"/>
          <p14:tracePt t="109478" x="2919413" y="6688138"/>
          <p14:tracePt t="109494" x="3000375" y="6680200"/>
          <p14:tracePt t="109510" x="3036888" y="6670675"/>
          <p14:tracePt t="109525" x="3098800" y="6661150"/>
          <p14:tracePt t="109541" x="3116263" y="6643688"/>
          <p14:tracePt t="109556" x="3133725" y="6634163"/>
          <p14:tracePt t="109572" x="3125788" y="6634163"/>
          <p14:tracePt t="109588" x="3116263" y="6626225"/>
          <p14:tracePt t="109603" x="3089275" y="6626225"/>
          <p14:tracePt t="109636" x="3071813" y="6634163"/>
          <p14:tracePt t="109650" x="3062288" y="6634163"/>
          <p14:tracePt t="109729" x="3071813" y="6634163"/>
          <p14:tracePt t="109749" x="3081338" y="6634163"/>
          <p14:tracePt t="109761" x="3081338" y="6626225"/>
          <p14:tracePt t="109821" x="3081338" y="6634163"/>
          <p14:tracePt t="109838" x="3071813" y="6634163"/>
          <p14:tracePt t="109854" x="3062288" y="6634163"/>
          <p14:tracePt t="109868" x="3054350" y="6634163"/>
          <p14:tracePt t="109885" x="3036888" y="6634163"/>
          <p14:tracePt t="109900" x="3017838" y="6643688"/>
          <p14:tracePt t="109916" x="3000375" y="6634163"/>
          <p14:tracePt t="109930" x="2955925" y="6634163"/>
          <p14:tracePt t="109945" x="2919413" y="6616700"/>
          <p14:tracePt t="109978" x="2867025" y="6608763"/>
          <p14:tracePt t="109992" x="2822575" y="6599238"/>
          <p14:tracePt t="110026" x="2803525" y="6589713"/>
          <p14:tracePt t="110038" x="2795588" y="6589713"/>
          <p14:tracePt t="110071" x="2803525" y="6589713"/>
          <p14:tracePt t="110085" x="2803525" y="6581775"/>
          <p14:tracePt t="110100" x="2813050" y="6581775"/>
          <p14:tracePt t="110116" x="2830513" y="6581775"/>
          <p14:tracePt t="110148" x="2857500" y="6581775"/>
          <p14:tracePt t="110180" x="2874963" y="6581775"/>
          <p14:tracePt t="110193" x="2894013" y="6589713"/>
          <p14:tracePt t="110212" x="2919413" y="6589713"/>
          <p14:tracePt t="110226" x="2938463" y="6589713"/>
          <p14:tracePt t="110242" x="2973388" y="6581775"/>
          <p14:tracePt t="110256" x="3027363" y="6581775"/>
          <p14:tracePt t="110271" x="3036888" y="6572250"/>
          <p14:tracePt t="110304" x="3081338" y="6572250"/>
          <p14:tracePt t="110333" x="3089275" y="6572250"/>
          <p14:tracePt t="110352" x="3089275" y="6581775"/>
          <p14:tracePt t="110364" x="3098800" y="6581775"/>
          <p14:tracePt t="110383" x="3098800" y="6589713"/>
          <p14:tracePt t="110415" x="3098800" y="6599238"/>
          <p14:tracePt t="110459" x="3108325" y="6599238"/>
          <p14:tracePt t="110475" x="3116263" y="6608763"/>
          <p14:tracePt t="110490" x="3125788" y="6616700"/>
          <p14:tracePt t="110505" x="3133725" y="6634163"/>
          <p14:tracePt t="110521" x="3143250" y="6643688"/>
          <p14:tracePt t="110552" x="3143250" y="6653213"/>
          <p14:tracePt t="110615" x="3152775" y="6653213"/>
          <p14:tracePt t="110743" x="3152775" y="6661150"/>
          <p14:tracePt t="110818" x="3143250" y="6661150"/>
          <p14:tracePt t="111021" x="3143250" y="6653213"/>
          <p14:tracePt t="111036" x="3152775" y="6653213"/>
          <p14:tracePt t="111113" x="3143250" y="6653213"/>
          <p14:tracePt t="111144" x="3143250" y="6661150"/>
          <p14:tracePt t="111237" x="3133725" y="6661150"/>
          <p14:tracePt t="111253" x="3143250" y="6661150"/>
          <p14:tracePt t="111269" x="3143250" y="6653213"/>
          <p14:tracePt t="111348" x="3152775" y="6653213"/>
          <p14:tracePt t="111380" x="3170238" y="6643688"/>
          <p14:tracePt t="111407" x="3179763" y="6626225"/>
          <p14:tracePt t="111426" x="3187700" y="6626225"/>
          <p14:tracePt t="111439" x="3187700" y="6616700"/>
          <p14:tracePt t="111471" x="3197225" y="6608763"/>
          <p14:tracePt t="111486" x="3205163" y="6589713"/>
          <p14:tracePt t="111502" x="3224213" y="6572250"/>
          <p14:tracePt t="111520" x="3232150" y="6554788"/>
          <p14:tracePt t="111534" x="3251200" y="6518275"/>
          <p14:tracePt t="111549" x="3276600" y="6456363"/>
          <p14:tracePt t="111562" x="3330575" y="6411913"/>
          <p14:tracePt t="111579" x="3375025" y="6367463"/>
          <p14:tracePt t="111594" x="3482975" y="6303963"/>
          <p14:tracePt t="111611" x="3581400" y="6259513"/>
          <p14:tracePt t="111627" x="3643313" y="6242050"/>
          <p14:tracePt t="111642" x="3714750" y="6188075"/>
          <p14:tracePt t="111658" x="3830638" y="6153150"/>
          <p14:tracePt t="111672" x="3973513" y="6126163"/>
          <p14:tracePt t="111689" x="4017963" y="6126163"/>
          <p14:tracePt t="111704" x="4098925" y="6126163"/>
          <p14:tracePt t="111722" x="4187825" y="6134100"/>
          <p14:tracePt t="111735" x="4251325" y="6143625"/>
          <p14:tracePt t="111752" x="4330700" y="6161088"/>
          <p14:tracePt t="111769" x="4367213" y="6170613"/>
          <p14:tracePt t="111786" x="4419600" y="6161088"/>
          <p14:tracePt t="111802" x="4473575" y="6153150"/>
          <p14:tracePt t="111819" x="4527550" y="6134100"/>
          <p14:tracePt t="111835" x="4545013" y="6126163"/>
          <p14:tracePt t="111852" x="4589463" y="6099175"/>
          <p14:tracePt t="111869" x="4633913" y="6062663"/>
          <p14:tracePt t="111885" x="4660900" y="6027738"/>
          <p14:tracePt t="111902" x="4714875" y="5983288"/>
          <p14:tracePt t="111919" x="4732338" y="5911850"/>
          <p14:tracePt t="111952" x="4732338" y="5759450"/>
          <p14:tracePt t="111968" x="4679950" y="5732463"/>
          <p14:tracePt t="111983" x="4616450" y="5697538"/>
          <p14:tracePt t="112001" x="4500563" y="5688013"/>
          <p14:tracePt t="112014" x="4357688" y="5705475"/>
          <p14:tracePt t="112030" x="4232275" y="5768975"/>
          <p14:tracePt t="112046" x="4037013" y="5857875"/>
          <p14:tracePt t="112062" x="3946525" y="5983288"/>
          <p14:tracePt t="112077" x="3965575" y="6099175"/>
          <p14:tracePt t="112108" x="4179888" y="6286500"/>
          <p14:tracePt t="112125" x="4402138" y="6330950"/>
          <p14:tracePt t="112139" x="4616450" y="6313488"/>
          <p14:tracePt t="112156" x="4741863" y="6269038"/>
          <p14:tracePt t="112171" x="4991100" y="6215063"/>
          <p14:tracePt t="112187" x="5153025" y="6116638"/>
          <p14:tracePt t="112202" x="5224463" y="6072188"/>
          <p14:tracePt t="112217" x="5295900" y="5983288"/>
          <p14:tracePt t="112232" x="5295900" y="5919788"/>
          <p14:tracePt t="112265" x="5224463" y="5661025"/>
          <p14:tracePt t="112280" x="5214938" y="5510213"/>
          <p14:tracePt t="113056" x="4983163" y="5419725"/>
          <p14:tracePt t="113075" x="4062413" y="4929188"/>
          <p14:tracePt t="113085" x="3589338" y="4714875"/>
          <p14:tracePt t="113102" x="2536825" y="4071938"/>
          <p14:tracePt t="113119" x="2116138" y="3751263"/>
          <p14:tracePt t="113135" x="1785938" y="3500438"/>
          <p14:tracePt t="113153" x="1374775" y="3232150"/>
          <p14:tracePt t="113169" x="1071563" y="2990850"/>
          <p14:tracePt t="113185" x="911225" y="2822575"/>
          <p14:tracePt t="113187" x="857250" y="2768600"/>
          <p14:tracePt t="113202" x="795338" y="2660650"/>
          <p14:tracePt t="113220" x="714375" y="2509838"/>
          <p14:tracePt t="113236" x="615950" y="2339975"/>
          <p14:tracePt t="113252" x="490538" y="2170113"/>
          <p14:tracePt t="113270" x="366713" y="2017713"/>
          <p14:tracePt t="113286" x="295275" y="1911350"/>
          <p14:tracePt t="113302" x="295275" y="1839913"/>
          <p14:tracePt t="113319" x="312738" y="1758950"/>
          <p14:tracePt t="113336" x="330200" y="1428750"/>
          <p14:tracePt t="113353" x="187325" y="1160463"/>
          <p14:tracePt t="113369" x="44450" y="955675"/>
          <p14:tracePt t="114488" x="0" y="687388"/>
          <p14:tracePt t="114495" x="53975" y="768350"/>
          <p14:tracePt t="114503" x="142875" y="884238"/>
          <p14:tracePt t="114511" x="268288" y="1036638"/>
          <p14:tracePt t="114520" x="401638" y="1143000"/>
          <p14:tracePt t="114538" x="581025" y="1303338"/>
          <p14:tracePt t="114553" x="758825" y="1465263"/>
          <p14:tracePt t="114570" x="938213" y="1633538"/>
          <p14:tracePt t="114586" x="1071563" y="1768475"/>
          <p14:tracePt t="114603" x="1160463" y="186690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dirty="0" smtClean="0"/>
              <a:t>Find the slope of a line tangent to    </a:t>
            </a:r>
            <a:br>
              <a:rPr lang="en-US" sz="4000" dirty="0" smtClean="0"/>
            </a:br>
            <a:r>
              <a:rPr lang="en-US" sz="4000" dirty="0" smtClean="0"/>
              <a:t>y = 2x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– 3x +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1641475"/>
          <a:ext cx="31083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6" imgW="1295400" imgH="419100" progId="Equation.DSMT4">
                  <p:embed/>
                </p:oleObj>
              </mc:Choice>
              <mc:Fallback>
                <p:oleObj name="Equation" r:id="rId6" imgW="1295400" imgH="4191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41475"/>
                        <a:ext cx="31083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9713" y="2646363"/>
          <a:ext cx="63992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8" imgW="2667000" imgH="469900" progId="Equation.DSMT4">
                  <p:embed/>
                </p:oleObj>
              </mc:Choice>
              <mc:Fallback>
                <p:oleObj name="Equation" r:id="rId8" imgW="2667000" imgH="4699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646363"/>
                        <a:ext cx="63992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3844925"/>
          <a:ext cx="70072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10" imgW="2921000" imgH="457200" progId="Equation.DSMT4">
                  <p:embed/>
                </p:oleObj>
              </mc:Choice>
              <mc:Fallback>
                <p:oleObj name="Equation" r:id="rId10" imgW="29210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44925"/>
                        <a:ext cx="70072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4976813"/>
          <a:ext cx="45704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12" imgW="1905000" imgH="419100" progId="Equation.DSMT4">
                  <p:embed/>
                </p:oleObj>
              </mc:Choice>
              <mc:Fallback>
                <p:oleObj name="Equation" r:id="rId12" imgW="1905000" imgH="4191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76813"/>
                        <a:ext cx="45704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99013" y="4941888"/>
          <a:ext cx="31083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14" imgW="1295400" imgH="419100" progId="Equation.DSMT4">
                  <p:embed/>
                </p:oleObj>
              </mc:Choice>
              <mc:Fallback>
                <p:oleObj name="Equation" r:id="rId14" imgW="1295400" imgH="4191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4941888"/>
                        <a:ext cx="31083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16475" y="6073775"/>
          <a:ext cx="2803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16" imgW="1167893" imgH="291973" progId="Equation.DSMT4">
                  <p:embed/>
                </p:oleObj>
              </mc:Choice>
              <mc:Fallback>
                <p:oleObj name="Equation" r:id="rId16" imgW="1167893" imgH="291973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6073775"/>
                        <a:ext cx="2803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543800" y="6127750"/>
          <a:ext cx="12811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18" imgW="532937" imgH="177646" progId="Equation.DSMT4">
                  <p:embed/>
                </p:oleObj>
              </mc:Choice>
              <mc:Fallback>
                <p:oleObj name="Equation" r:id="rId18" imgW="532937" imgH="177646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127750"/>
                        <a:ext cx="12811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38925" y="1833563"/>
          <a:ext cx="1617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20" imgW="672516" imgH="177646" progId="Equation.DSMT4">
                  <p:embed/>
                </p:oleObj>
              </mc:Choice>
              <mc:Fallback>
                <p:oleObj name="Equation" r:id="rId20" imgW="672516" imgH="177646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1833563"/>
                        <a:ext cx="16176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2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68240" y="187560"/>
              <a:ext cx="7554600" cy="660816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58880" y="178200"/>
                <a:ext cx="7573320" cy="6626880"/>
              </a:xfrm>
              <a:prstGeom prst="rect">
                <a:avLst/>
              </a:prstGeom>
            </p:spPr>
          </p:pic>
        </mc:Fallback>
      </mc:AlternateContent>
      <p:pic>
        <p:nvPicPr>
          <p:cNvPr id="12" name="Audio 1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89450214"/>
      </p:ext>
    </p:extLst>
  </p:cSld>
  <p:clrMapOvr>
    <a:masterClrMapping/>
  </p:clrMapOvr>
  <p:transition spd="slow" advClick="0" advTm="23558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3059" x="625475" y="5081588"/>
          <p14:tracePt t="133111" x="633413" y="5072063"/>
          <p14:tracePt t="133119" x="679450" y="5027613"/>
          <p14:tracePt t="133131" x="758825" y="4965700"/>
          <p14:tracePt t="133148" x="1044575" y="4687888"/>
          <p14:tracePt t="133165" x="1393825" y="4419600"/>
          <p14:tracePt t="133181" x="1598613" y="4224338"/>
          <p14:tracePt t="133198" x="2027238" y="3768725"/>
          <p14:tracePt t="133215" x="2295525" y="3490913"/>
          <p14:tracePt t="133231" x="2589213" y="3197225"/>
          <p14:tracePt t="133248" x="2830513" y="2990850"/>
          <p14:tracePt t="133265" x="2965450" y="2830513"/>
          <p14:tracePt t="133281" x="3044825" y="2714625"/>
          <p14:tracePt t="133298" x="3116263" y="2616200"/>
          <p14:tracePt t="133299" x="3143250" y="2571750"/>
          <p14:tracePt t="133314" x="3179763" y="2544763"/>
          <p14:tracePt t="133331" x="3205163" y="2517775"/>
          <p14:tracePt t="133348" x="3224213" y="2490788"/>
          <p14:tracePt t="133364" x="3251200" y="2446338"/>
          <p14:tracePt t="133381" x="3286125" y="2374900"/>
          <p14:tracePt t="133399" x="3330575" y="2224088"/>
          <p14:tracePt t="133415" x="3367088" y="2143125"/>
          <p14:tracePt t="133431" x="3375025" y="2116138"/>
          <p14:tracePt t="133448" x="3375025" y="2089150"/>
          <p14:tracePt t="133465" x="3375025" y="2071688"/>
          <p14:tracePt t="133481" x="3394075" y="2027238"/>
          <p14:tracePt t="133498" x="3429000" y="1990725"/>
          <p14:tracePt t="133515" x="3455988" y="1973263"/>
          <p14:tracePt t="133531" x="3473450" y="1982788"/>
          <p14:tracePt t="133548" x="3581400" y="2116138"/>
          <p14:tracePt t="133564" x="3714750" y="2268538"/>
          <p14:tracePt t="133581" x="3840163" y="2401888"/>
          <p14:tracePt t="133598" x="3884613" y="2500313"/>
          <p14:tracePt t="133615" x="3894138" y="2562225"/>
          <p14:tracePt t="133631" x="3894138" y="2660650"/>
          <p14:tracePt t="133650" x="3830638" y="2847975"/>
          <p14:tracePt t="133665" x="3813175" y="2973388"/>
          <p14:tracePt t="133681" x="3884613" y="3125788"/>
          <p14:tracePt t="133698" x="4017963" y="3241675"/>
          <p14:tracePt t="133716" x="4232275" y="3357563"/>
          <p14:tracePt t="133731" x="4394200" y="3411538"/>
          <p14:tracePt t="133748" x="4500563" y="3446463"/>
          <p14:tracePt t="133765" x="4589463" y="3482975"/>
          <p14:tracePt t="133781" x="4608513" y="3509963"/>
          <p14:tracePt t="133798" x="4633913" y="3571875"/>
          <p14:tracePt t="133815" x="4670425" y="3660775"/>
          <p14:tracePt t="133831" x="4697413" y="3759200"/>
          <p14:tracePt t="133848" x="4732338" y="3867150"/>
          <p14:tracePt t="133864" x="4768850" y="3946525"/>
          <p14:tracePt t="133881" x="4867275" y="4044950"/>
          <p14:tracePt t="133898" x="5197475" y="4268788"/>
          <p14:tracePt t="133915" x="5375275" y="4402138"/>
          <p14:tracePt t="133931" x="5491163" y="4527550"/>
          <p14:tracePt t="133948" x="5562600" y="4633913"/>
          <p14:tracePt t="133965" x="5599113" y="4741863"/>
          <p14:tracePt t="133981" x="5616575" y="4840288"/>
          <p14:tracePt t="133998" x="5626100" y="4938713"/>
          <p14:tracePt t="133999" x="5626100" y="4983163"/>
          <p14:tracePt t="134015" x="5634038" y="5081588"/>
          <p14:tracePt t="134031" x="5670550" y="5187950"/>
          <p14:tracePt t="134048" x="5751513" y="5295900"/>
          <p14:tracePt t="134064" x="5848350" y="5402263"/>
          <p14:tracePt t="134081" x="5946775" y="5483225"/>
          <p14:tracePt t="134098" x="5983288" y="5537200"/>
          <p14:tracePt t="134114" x="6000750" y="5572125"/>
          <p14:tracePt t="134131" x="6000750" y="5599113"/>
          <p14:tracePt t="134151" x="6000750" y="5608638"/>
          <p14:tracePt t="134334" x="6000750" y="5616575"/>
          <p14:tracePt t="134355" x="6010275" y="5626100"/>
          <p14:tracePt t="134371" x="6072188" y="5643563"/>
          <p14:tracePt t="134387" x="6296025" y="5680075"/>
          <p14:tracePt t="134399" x="6705600" y="5732463"/>
          <p14:tracePt t="134415" x="7108825" y="5741988"/>
          <p14:tracePt t="134431" x="7429500" y="5705475"/>
          <p14:tracePt t="134449" x="7751763" y="5643563"/>
          <p14:tracePt t="134465" x="7983538" y="5589588"/>
          <p14:tracePt t="134481" x="8188325" y="5518150"/>
          <p14:tracePt t="134498" x="8323263" y="5411788"/>
          <p14:tracePt t="134515" x="8429625" y="5340350"/>
          <p14:tracePt t="134531" x="8491538" y="5276850"/>
          <p14:tracePt t="134548" x="8501063" y="5133975"/>
          <p14:tracePt t="134565" x="8456613" y="5045075"/>
          <p14:tracePt t="134582" x="8367713" y="4938713"/>
          <p14:tracePt t="134598" x="8251825" y="4822825"/>
          <p14:tracePt t="134615" x="8143875" y="4732338"/>
          <p14:tracePt t="134631" x="8037513" y="4670425"/>
          <p14:tracePt t="134649" x="7875588" y="4581525"/>
          <p14:tracePt t="134665" x="7777163" y="4537075"/>
          <p14:tracePt t="134682" x="7634288" y="4500563"/>
          <p14:tracePt t="134698" x="7491413" y="4473575"/>
          <p14:tracePt t="134716" x="7348538" y="4465638"/>
          <p14:tracePt t="134731" x="7188200" y="4465638"/>
          <p14:tracePt t="134748" x="7037388" y="4465638"/>
          <p14:tracePt t="134765" x="6804025" y="4483100"/>
          <p14:tracePt t="134788" x="6616700" y="4491038"/>
          <p14:tracePt t="134790" x="6518275" y="4500563"/>
          <p14:tracePt t="134798" x="6411913" y="4510088"/>
          <p14:tracePt t="134815" x="6188075" y="4537075"/>
          <p14:tracePt t="134831" x="5973763" y="4562475"/>
          <p14:tracePt t="134848" x="5813425" y="4598988"/>
          <p14:tracePt t="134865" x="5705475" y="4625975"/>
          <p14:tracePt t="134881" x="5626100" y="4660900"/>
          <p14:tracePt t="134900" x="5545138" y="4687888"/>
          <p14:tracePt t="134901" x="5491163" y="4705350"/>
          <p14:tracePt t="134915" x="5402263" y="4751388"/>
          <p14:tracePt t="134931" x="5313363" y="4786313"/>
          <p14:tracePt t="134948" x="5268913" y="4822825"/>
          <p14:tracePt t="134965" x="5224463" y="4848225"/>
          <p14:tracePt t="134981" x="5160963" y="4902200"/>
          <p14:tracePt t="134998" x="5099050" y="4946650"/>
          <p14:tracePt t="134999" x="5072063" y="4965700"/>
          <p14:tracePt t="135015" x="5045075" y="5010150"/>
          <p14:tracePt t="135031" x="5018088" y="5054600"/>
          <p14:tracePt t="135048" x="4983163" y="5126038"/>
          <p14:tracePt t="135065" x="4965700" y="5187950"/>
          <p14:tracePt t="135082" x="4938713" y="5286375"/>
          <p14:tracePt t="135098" x="4919663" y="5348288"/>
          <p14:tracePt t="135115" x="4902200" y="5429250"/>
          <p14:tracePt t="135131" x="4902200" y="5510213"/>
          <p14:tracePt t="135148" x="4929188" y="5599113"/>
          <p14:tracePt t="135165" x="4983163" y="5680075"/>
          <p14:tracePt t="135181" x="5037138" y="5759450"/>
          <p14:tracePt t="135199" x="5062538" y="5795963"/>
          <p14:tracePt t="135215" x="5116513" y="5857875"/>
          <p14:tracePt t="135232" x="5232400" y="5946775"/>
          <p14:tracePt t="135248" x="5348288" y="6018213"/>
          <p14:tracePt t="135249" x="5411788" y="6054725"/>
          <p14:tracePt t="135265" x="5537200" y="6099175"/>
          <p14:tracePt t="135281" x="5688013" y="6134100"/>
          <p14:tracePt t="135298" x="5822950" y="6161088"/>
          <p14:tracePt t="135315" x="5983288" y="6188075"/>
          <p14:tracePt t="135331" x="6126163" y="6215063"/>
          <p14:tracePt t="135348" x="6269038" y="6224588"/>
          <p14:tracePt t="135350" x="6330950" y="6232525"/>
          <p14:tracePt t="135365" x="6465888" y="6242050"/>
          <p14:tracePt t="135381" x="6562725" y="6251575"/>
          <p14:tracePt t="135398" x="6680200" y="6251575"/>
          <p14:tracePt t="135415" x="6840538" y="6251575"/>
          <p14:tracePt t="135431" x="7045325" y="6242050"/>
          <p14:tracePt t="135449" x="7224713" y="6197600"/>
          <p14:tracePt t="135465" x="7375525" y="6153150"/>
          <p14:tracePt t="135482" x="7599363" y="6081713"/>
          <p14:tracePt t="135498" x="7751763" y="5973763"/>
          <p14:tracePt t="135515" x="7902575" y="5867400"/>
          <p14:tracePt t="135532" x="8054975" y="5795963"/>
          <p14:tracePt t="135548" x="8161338" y="5751513"/>
          <p14:tracePt t="135565" x="8197850" y="5688013"/>
          <p14:tracePt t="135567" x="8215313" y="5670550"/>
          <p14:tracePt t="135582" x="8224838" y="5643563"/>
          <p14:tracePt t="135599" x="8224838" y="5599113"/>
          <p14:tracePt t="135600" x="8205788" y="5581650"/>
          <p14:tracePt t="135615" x="8170863" y="5491163"/>
          <p14:tracePt t="135632" x="8108950" y="5375275"/>
          <p14:tracePt t="135648" x="8001000" y="5241925"/>
          <p14:tracePt t="135665" x="7912100" y="5133975"/>
          <p14:tracePt t="135682" x="7823200" y="5054600"/>
          <p14:tracePt t="135700" x="7715250" y="5010150"/>
          <p14:tracePt t="135715" x="7626350" y="4983163"/>
          <p14:tracePt t="135732" x="7527925" y="4946650"/>
          <p14:tracePt t="135748" x="7439025" y="4929188"/>
          <p14:tracePt t="135765" x="7348538" y="4919663"/>
          <p14:tracePt t="135782" x="7251700" y="4894263"/>
          <p14:tracePt t="135798" x="7153275" y="4875213"/>
          <p14:tracePt t="135815" x="7062788" y="4857750"/>
          <p14:tracePt t="135831" x="6911975" y="4848225"/>
          <p14:tracePt t="135848" x="6804025" y="4848225"/>
          <p14:tracePt t="135865" x="6680200" y="4867275"/>
          <p14:tracePt t="135881" x="6537325" y="4884738"/>
          <p14:tracePt t="135898" x="6411913" y="4894263"/>
          <p14:tracePt t="135915" x="6348413" y="4911725"/>
          <p14:tracePt t="135932" x="6276975" y="4919663"/>
          <p14:tracePt t="135949" x="6224588" y="4946650"/>
          <p14:tracePt t="135950" x="6205538" y="4956175"/>
          <p14:tracePt t="135965" x="6134100" y="5000625"/>
          <p14:tracePt t="135981" x="6045200" y="5062538"/>
          <p14:tracePt t="135998" x="6000750" y="5108575"/>
          <p14:tracePt t="136015" x="5965825" y="5133975"/>
          <p14:tracePt t="136031" x="5938838" y="5160963"/>
          <p14:tracePt t="136048" x="5911850" y="5180013"/>
          <p14:tracePt t="136049" x="5902325" y="5197475"/>
          <p14:tracePt t="136065" x="5875338" y="5214938"/>
          <p14:tracePt t="136081" x="5867400" y="5241925"/>
          <p14:tracePt t="136098" x="5857875" y="5268913"/>
          <p14:tracePt t="136115" x="5848350" y="5286375"/>
          <p14:tracePt t="136213" x="5867400" y="5268913"/>
          <p14:tracePt t="136229" x="5902325" y="5232400"/>
          <p14:tracePt t="136239" x="5938838" y="5214938"/>
          <p14:tracePt t="136248" x="5991225" y="5180013"/>
          <p14:tracePt t="136265" x="6215063" y="5062538"/>
          <p14:tracePt t="136281" x="6402388" y="5027613"/>
          <p14:tracePt t="136298" x="6581775" y="5010150"/>
          <p14:tracePt t="136315" x="6724650" y="5010150"/>
          <p14:tracePt t="136332" x="6848475" y="5027613"/>
          <p14:tracePt t="136348" x="6875463" y="5045075"/>
          <p14:tracePt t="136365" x="6894513" y="5054600"/>
          <p14:tracePt t="136381" x="6911975" y="5089525"/>
          <p14:tracePt t="136398" x="6938963" y="5133975"/>
          <p14:tracePt t="136415" x="6965950" y="5153025"/>
          <p14:tracePt t="136432" x="6973888" y="5170488"/>
          <p14:tracePt t="136448" x="6983413" y="5180013"/>
          <p14:tracePt t="136465" x="7000875" y="5180013"/>
          <p14:tracePt t="136481" x="7045325" y="5170488"/>
          <p14:tracePt t="136498" x="7108825" y="5133975"/>
          <p14:tracePt t="136515" x="7161213" y="5089525"/>
          <p14:tracePt t="136532" x="7215188" y="5062538"/>
          <p14:tracePt t="136548" x="7259638" y="5054600"/>
          <p14:tracePt t="136549" x="7277100" y="5054600"/>
          <p14:tracePt t="136565" x="7313613" y="5072063"/>
          <p14:tracePt t="136581" x="7358063" y="5108575"/>
          <p14:tracePt t="136598" x="7394575" y="5143500"/>
          <p14:tracePt t="136615" x="7419975" y="5170488"/>
          <p14:tracePt t="136631" x="7429500" y="5187950"/>
          <p14:tracePt t="136657" x="7429500" y="5197475"/>
          <p14:tracePt t="136673" x="7429500" y="5205413"/>
          <p14:tracePt t="136682" x="7419975" y="5205413"/>
          <p14:tracePt t="136698" x="7402513" y="5214938"/>
          <p14:tracePt t="136715" x="7367588" y="5214938"/>
          <p14:tracePt t="136732" x="7259638" y="5205413"/>
          <p14:tracePt t="136748" x="7054850" y="5160963"/>
          <p14:tracePt t="136765" x="6777038" y="5116513"/>
          <p14:tracePt t="136781" x="6634163" y="5108575"/>
          <p14:tracePt t="136799" x="6518275" y="5116513"/>
          <p14:tracePt t="136815" x="6438900" y="5126038"/>
          <p14:tracePt t="136832" x="6419850" y="5153025"/>
          <p14:tracePt t="136848" x="6402388" y="5197475"/>
          <p14:tracePt t="136865" x="6394450" y="5251450"/>
          <p14:tracePt t="136882" x="6384925" y="5268913"/>
          <p14:tracePt t="136898" x="6375400" y="5286375"/>
          <p14:tracePt t="136938" x="6384925" y="5268913"/>
          <p14:tracePt t="136950" x="6402388" y="5259388"/>
          <p14:tracePt t="136966" x="6429375" y="5232400"/>
          <p14:tracePt t="136982" x="6438900" y="5224463"/>
          <p14:tracePt t="136998" x="6438900" y="5214938"/>
          <p14:tracePt t="137015" x="6510338" y="5214938"/>
          <p14:tracePt t="137032" x="6680200" y="5251450"/>
          <p14:tracePt t="137049" x="6938963" y="5322888"/>
          <p14:tracePt t="137065" x="7143750" y="5384800"/>
          <p14:tracePt t="137082" x="7286625" y="5429250"/>
          <p14:tracePt t="137098" x="7358063" y="5465763"/>
          <p14:tracePt t="137115" x="7375525" y="5500688"/>
          <p14:tracePt t="137132" x="7323138" y="5599113"/>
          <p14:tracePt t="137148" x="7259638" y="5643563"/>
          <p14:tracePt t="137166" x="7188200" y="5680075"/>
          <p14:tracePt t="137182" x="7161213" y="5697538"/>
          <p14:tracePt t="137199" x="7143750" y="5705475"/>
          <p14:tracePt t="137233" x="7153275" y="5724525"/>
          <p14:tracePt t="137242" x="7170738" y="5732463"/>
          <p14:tracePt t="137250" x="7197725" y="5741988"/>
          <p14:tracePt t="137265" x="7232650" y="5751513"/>
          <p14:tracePt t="137282" x="7242175" y="5751513"/>
          <p14:tracePt t="137339" x="7215188" y="5741988"/>
          <p14:tracePt t="137346" x="7188200" y="5724525"/>
          <p14:tracePt t="137354" x="7161213" y="5705475"/>
          <p14:tracePt t="137365" x="7153275" y="5705475"/>
          <p14:tracePt t="137382" x="7126288" y="5697538"/>
          <p14:tracePt t="137398" x="7108825" y="5697538"/>
          <p14:tracePt t="137415" x="7072313" y="5697538"/>
          <p14:tracePt t="137432" x="7037388" y="5697538"/>
          <p14:tracePt t="137449" x="6965950" y="5705475"/>
          <p14:tracePt t="137465" x="6902450" y="5705475"/>
          <p14:tracePt t="137482" x="6840538" y="5688013"/>
          <p14:tracePt t="137498" x="6777038" y="5661025"/>
          <p14:tracePt t="137515" x="6732588" y="5626100"/>
          <p14:tracePt t="137532" x="6688138" y="5589588"/>
          <p14:tracePt t="137548" x="6661150" y="5562600"/>
          <p14:tracePt t="137550" x="6653213" y="5554663"/>
          <p14:tracePt t="137565" x="6626225" y="5537200"/>
          <p14:tracePt t="137582" x="6616700" y="5537200"/>
          <p14:tracePt t="137840" x="6608763" y="5537200"/>
          <p14:tracePt t="137864" x="6599238" y="5537200"/>
          <p14:tracePt t="137947" x="6589713" y="5537200"/>
          <p14:tracePt t="137960" x="6581775" y="5537200"/>
          <p14:tracePt t="137971" x="6581775" y="5518150"/>
          <p14:tracePt t="137982" x="6581775" y="5510213"/>
          <p14:tracePt t="137998" x="6572250" y="5510213"/>
          <p14:tracePt t="138044" x="6562725" y="5510213"/>
          <p14:tracePt t="138053" x="6554788" y="5510213"/>
          <p14:tracePt t="138065" x="6545263" y="5510213"/>
          <p14:tracePt t="138082" x="6537325" y="5510213"/>
          <p14:tracePt t="138161" x="6527800" y="5510213"/>
          <p14:tracePt t="138174" x="6518275" y="5500688"/>
          <p14:tracePt t="138193" x="6518275" y="5491163"/>
          <p14:tracePt t="138205" x="6510338" y="5491163"/>
          <p14:tracePt t="138270" x="6510338" y="5483225"/>
          <p14:tracePt t="138280" x="6500813" y="5483225"/>
          <p14:tracePt t="138404" x="6491288" y="5483225"/>
          <p14:tracePt t="138438" x="6483350" y="5483225"/>
          <p14:tracePt t="138878" x="6483350" y="5473700"/>
          <p14:tracePt t="138894" x="6465888" y="5456238"/>
          <p14:tracePt t="138912" x="6446838" y="5429250"/>
          <p14:tracePt t="138928" x="6419850" y="5402263"/>
          <p14:tracePt t="138948" x="6375400" y="5367338"/>
          <p14:tracePt t="138965" x="6357938" y="5348288"/>
          <p14:tracePt t="138980" x="6348413" y="5340350"/>
          <p14:tracePt t="138997" x="6340475" y="5340350"/>
          <p14:tracePt t="139012" x="6323013" y="5330825"/>
          <p14:tracePt t="139028" x="6296025" y="5303838"/>
          <p14:tracePt t="139046" x="6259513" y="5286375"/>
          <p14:tracePt t="139048" x="6251575" y="5276850"/>
          <p14:tracePt t="139062" x="6242050" y="5268913"/>
          <p14:tracePt t="139071" x="6224588" y="5259388"/>
          <p14:tracePt t="139082" x="6205538" y="5251450"/>
          <p14:tracePt t="139098" x="6205538" y="5241925"/>
          <p14:tracePt t="139139" x="6205538" y="5232400"/>
          <p14:tracePt t="139148" x="6215063" y="5224463"/>
          <p14:tracePt t="139156" x="6259513" y="5187950"/>
          <p14:tracePt t="139166" x="6313488" y="5153025"/>
          <p14:tracePt t="139183" x="6483350" y="5081588"/>
          <p14:tracePt t="139199" x="6724650" y="5027613"/>
          <p14:tracePt t="139215" x="6991350" y="5000625"/>
          <p14:tracePt t="139232" x="7188200" y="4991100"/>
          <p14:tracePt t="139249" x="7331075" y="5018088"/>
          <p14:tracePt t="139250" x="7367588" y="5037138"/>
          <p14:tracePt t="139266" x="7439025" y="5081588"/>
          <p14:tracePt t="139282" x="7473950" y="5143500"/>
          <p14:tracePt t="139299" x="7500938" y="5180013"/>
          <p14:tracePt t="139315" x="7500938" y="5251450"/>
          <p14:tracePt t="139332" x="7500938" y="5348288"/>
          <p14:tracePt t="139349" x="7473950" y="5456238"/>
          <p14:tracePt t="139349" x="7446963" y="5491163"/>
          <p14:tracePt t="139366" x="7394575" y="5572125"/>
          <p14:tracePt t="139382" x="7375525" y="5599113"/>
          <p14:tracePt t="139399" x="7375525" y="5634038"/>
          <p14:tracePt t="139417" x="7394575" y="5653088"/>
          <p14:tracePt t="139433" x="7473950" y="5670550"/>
          <p14:tracePt t="139450" x="7608888" y="5661025"/>
          <p14:tracePt t="139466" x="7759700" y="5599113"/>
          <p14:tracePt t="139482" x="7902575" y="5465763"/>
          <p14:tracePt t="139499" x="8001000" y="5322888"/>
          <p14:tracePt t="139515" x="8001000" y="5232400"/>
          <p14:tracePt t="139532" x="7929563" y="5116513"/>
          <p14:tracePt t="139549" x="7796213" y="4991100"/>
          <p14:tracePt t="139565" x="7626350" y="4919663"/>
          <p14:tracePt t="139582" x="7483475" y="4902200"/>
          <p14:tracePt t="139599" x="7348538" y="4919663"/>
          <p14:tracePt t="139600" x="7269163" y="4946650"/>
          <p14:tracePt t="139616" x="7116763" y="5037138"/>
          <p14:tracePt t="139632" x="6938963" y="5133975"/>
          <p14:tracePt t="139649" x="6804025" y="5259388"/>
          <p14:tracePt t="139665" x="6742113" y="5402263"/>
          <p14:tracePt t="139682" x="6715125" y="5527675"/>
          <p14:tracePt t="139699" x="6759575" y="5616575"/>
          <p14:tracePt t="139716" x="6884988" y="5705475"/>
          <p14:tracePt t="139732" x="6983413" y="5732463"/>
          <p14:tracePt t="139749" x="7099300" y="5715000"/>
          <p14:tracePt t="139765" x="7197725" y="5643563"/>
          <p14:tracePt t="139782" x="7224713" y="5581650"/>
          <p14:tracePt t="139799" x="7215188" y="5527675"/>
          <p14:tracePt t="139815" x="7143750" y="5429250"/>
          <p14:tracePt t="139832" x="7027863" y="5322888"/>
          <p14:tracePt t="139849" x="6911975" y="5259388"/>
          <p14:tracePt t="139849" x="6858000" y="5259388"/>
          <p14:tracePt t="139865" x="6759575" y="5259388"/>
          <p14:tracePt t="139882" x="6653213" y="5286375"/>
          <p14:tracePt t="139899" x="6572250" y="5357813"/>
          <p14:tracePt t="139916" x="6537325" y="5411788"/>
          <p14:tracePt t="139932" x="6500813" y="5456238"/>
          <p14:tracePt t="139934" x="6473825" y="5483225"/>
          <p14:tracePt t="139950" x="6419850" y="5572125"/>
          <p14:tracePt t="139966" x="6259513" y="5724525"/>
          <p14:tracePt t="139982" x="5965825" y="5884863"/>
          <p14:tracePt t="139999" x="5456238" y="6108700"/>
          <p14:tracePt t="140015" x="4946650" y="6276975"/>
          <p14:tracePt t="140032" x="4429125" y="6446838"/>
          <p14:tracePt t="140049" x="3697288" y="6562725"/>
          <p14:tracePt t="140065" x="2884488" y="6769100"/>
          <p14:tracePt t="140082" x="1544638" y="6848475"/>
          <p14:tracePt t="141582" x="723900" y="6402388"/>
          <p14:tracePt t="141599" x="714375" y="6348413"/>
          <p14:tracePt t="141615" x="714375" y="6323013"/>
          <p14:tracePt t="141632" x="714375" y="6286500"/>
          <p14:tracePt t="141649" x="714375" y="6259513"/>
          <p14:tracePt t="141651" x="714375" y="6232525"/>
          <p14:tracePt t="141667" x="714375" y="6170613"/>
          <p14:tracePt t="141683" x="714375" y="6134100"/>
          <p14:tracePt t="141699" x="714375" y="6099175"/>
          <p14:tracePt t="141716" x="714375" y="6072188"/>
          <p14:tracePt t="141732" x="714375" y="6045200"/>
          <p14:tracePt t="141749" x="714375" y="6018213"/>
          <p14:tracePt t="141766" x="723900" y="5983288"/>
          <p14:tracePt t="141782" x="731838" y="5946775"/>
          <p14:tracePt t="143014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The first derivative (f’(x)) of a function tells you the slope of all lines tangent to the function and is defined as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sz="2800" dirty="0" smtClean="0"/>
          </a:p>
        </p:txBody>
      </p:sp>
      <p:graphicFrame>
        <p:nvGraphicFramePr>
          <p:cNvPr id="922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63638" y="3340100"/>
          <a:ext cx="649128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92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340100"/>
                        <a:ext cx="6491287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2" name="Ink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036160" y="1973520"/>
              <a:ext cx="1321920" cy="107280"/>
            </p14:xfrm>
          </p:contentPart>
        </mc:Choice>
        <mc:Fallback>
          <p:pic>
            <p:nvPicPr>
              <p:cNvPr id="2" name="Ink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26800" y="1964160"/>
                <a:ext cx="1340640" cy="1260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479780"/>
      </p:ext>
    </p:extLst>
  </p:cSld>
  <p:clrMapOvr>
    <a:masterClrMapping/>
  </p:clrMapOvr>
  <p:transition spd="slow" advClick="0" advTm="2195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200" dirty="0" smtClean="0"/>
              <a:t>Find the equation of the line tangent to the graph at the indicated point:  </a:t>
            </a:r>
            <a:br>
              <a:rPr lang="en-US" sz="3200" dirty="0" smtClean="0"/>
            </a:br>
            <a:r>
              <a:rPr lang="en-US" sz="3200" dirty="0" smtClean="0"/>
              <a:t>y = 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x – 1 at (-4, 11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1641475"/>
          <a:ext cx="31083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6" imgW="1295400" imgH="419100" progId="Equation.DSMT4">
                  <p:embed/>
                </p:oleObj>
              </mc:Choice>
              <mc:Fallback>
                <p:oleObj name="Equation" r:id="rId6" imgW="1295400" imgH="4191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41475"/>
                        <a:ext cx="31083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0025" y="2681288"/>
          <a:ext cx="56070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8" imgW="2336800" imgH="469900" progId="Equation.DSMT4">
                  <p:embed/>
                </p:oleObj>
              </mc:Choice>
              <mc:Fallback>
                <p:oleObj name="Equation" r:id="rId8" imgW="2336800" imgH="4699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2681288"/>
                        <a:ext cx="56070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3917950"/>
          <a:ext cx="58181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10" imgW="2425700" imgH="419100" progId="Equation.DSMT4">
                  <p:embed/>
                </p:oleObj>
              </mc:Choice>
              <mc:Fallback>
                <p:oleObj name="Equation" r:id="rId10" imgW="2425700" imgH="4191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17950"/>
                        <a:ext cx="58181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4948238"/>
          <a:ext cx="24669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12" imgW="1028700" imgH="419100" progId="Equation.DSMT4">
                  <p:embed/>
                </p:oleObj>
              </mc:Choice>
              <mc:Fallback>
                <p:oleObj name="Equation" r:id="rId12" imgW="1028700" imgH="4191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48238"/>
                        <a:ext cx="246697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19400" y="5172075"/>
          <a:ext cx="25892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14" imgW="1079032" imgH="291973" progId="Equation.DSMT4">
                  <p:embed/>
                </p:oleObj>
              </mc:Choice>
              <mc:Fallback>
                <p:oleObj name="Equation" r:id="rId14" imgW="1079032" imgH="291973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72075"/>
                        <a:ext cx="25892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22900" y="5257800"/>
          <a:ext cx="1250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16" imgW="520248" imgH="177646" progId="Equation.DSMT4">
                  <p:embed/>
                </p:oleObj>
              </mc:Choice>
              <mc:Fallback>
                <p:oleObj name="Equation" r:id="rId16" imgW="520248" imgH="177646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5257800"/>
                        <a:ext cx="12509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3350" y="5872163"/>
          <a:ext cx="26860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18" imgW="1117115" imgH="253890" progId="Equation.DSMT4">
                  <p:embed/>
                </p:oleObj>
              </mc:Choice>
              <mc:Fallback>
                <p:oleObj name="Equation" r:id="rId18" imgW="1117115" imgH="25389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5872163"/>
                        <a:ext cx="26860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8425" y="6326188"/>
          <a:ext cx="17399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Equation" r:id="rId20" imgW="723586" imgH="253890" progId="Equation.DSMT4">
                  <p:embed/>
                </p:oleObj>
              </mc:Choice>
              <mc:Fallback>
                <p:oleObj name="Equation" r:id="rId20" imgW="723586" imgH="25389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6326188"/>
                        <a:ext cx="17399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340475" y="1720850"/>
          <a:ext cx="1617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22" imgW="672840" imgH="203040" progId="Equation.DSMT4">
                  <p:embed/>
                </p:oleObj>
              </mc:Choice>
              <mc:Fallback>
                <p:oleObj name="Equation" r:id="rId22" imgW="67284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1720850"/>
                        <a:ext cx="16176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229350" y="2190750"/>
          <a:ext cx="23812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24" imgW="990360" imgH="253800" progId="Equation.DSMT4">
                  <p:embed/>
                </p:oleObj>
              </mc:Choice>
              <mc:Fallback>
                <p:oleObj name="Equation" r:id="rId24" imgW="99036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190750"/>
                        <a:ext cx="23812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229350" y="2790825"/>
          <a:ext cx="16494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26" imgW="685800" imgH="177480" progId="Equation.DSMT4">
                  <p:embed/>
                </p:oleObj>
              </mc:Choice>
              <mc:Fallback>
                <p:oleObj name="Equation" r:id="rId26" imgW="68580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790825"/>
                        <a:ext cx="16494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974679" y="3241675"/>
          <a:ext cx="12223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28" imgW="507960" imgH="177480" progId="Equation.DSMT4">
                  <p:embed/>
                </p:oleObj>
              </mc:Choice>
              <mc:Fallback>
                <p:oleObj name="Equation" r:id="rId28" imgW="50796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679" y="3241675"/>
                        <a:ext cx="12223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580188" y="3911600"/>
          <a:ext cx="1924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30" imgW="799920" imgH="203040" progId="Equation.DSMT4">
                  <p:embed/>
                </p:oleObj>
              </mc:Choice>
              <mc:Fallback>
                <p:oleObj name="Equation" r:id="rId30" imgW="79992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3911600"/>
                        <a:ext cx="19240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32">
            <p14:nvContentPartPr>
              <p14:cNvPr id="2" name="Ink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21480" y="151920"/>
              <a:ext cx="8590680" cy="6251040"/>
            </p14:xfrm>
          </p:contentPart>
        </mc:Choice>
        <mc:Fallback>
          <p:pic>
            <p:nvPicPr>
              <p:cNvPr id="2" name="Ink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12120" y="142560"/>
                <a:ext cx="8609400" cy="626976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66189324"/>
      </p:ext>
    </p:extLst>
  </p:cSld>
  <p:clrMapOvr>
    <a:masterClrMapping/>
  </p:clrMapOvr>
  <p:transition spd="slow" advClick="0" advTm="1735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200" dirty="0" smtClean="0"/>
              <a:t>Find the equation of the line tangent to the graph at the indicated point:  </a:t>
            </a:r>
            <a:br>
              <a:rPr lang="en-US" sz="3200" dirty="0" smtClean="0"/>
            </a:br>
            <a:endParaRPr lang="en-US" sz="3200" dirty="0" smtClean="0"/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1219200" y="1447800"/>
          <a:ext cx="23510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6" imgW="926698" imgH="393529" progId="Equation.DSMT4">
                  <p:embed/>
                </p:oleObj>
              </mc:Choice>
              <mc:Fallback>
                <p:oleObj name="Equation" r:id="rId6" imgW="926698" imgH="393529" progId="Equation.DSMT4">
                  <p:embed/>
                  <p:pic>
                    <p:nvPicPr>
                      <p:cNvPr id="11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23510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" y="2446338"/>
          <a:ext cx="3108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8" imgW="1295400" imgH="419100" progId="Equation.DSMT4">
                  <p:embed/>
                </p:oleObj>
              </mc:Choice>
              <mc:Fallback>
                <p:oleObj name="Equation" r:id="rId8" imgW="12954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46338"/>
                        <a:ext cx="31083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" y="3416300"/>
          <a:ext cx="207168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Equation" r:id="rId10" imgW="863225" imgH="571252" progId="Equation.DSMT4">
                  <p:embed/>
                </p:oleObj>
              </mc:Choice>
              <mc:Fallback>
                <p:oleObj name="Equation" r:id="rId10" imgW="863225" imgH="57125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6300"/>
                        <a:ext cx="2071688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8363" y="3355975"/>
          <a:ext cx="28638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12" imgW="1193800" imgH="622300" progId="Equation.DSMT4">
                  <p:embed/>
                </p:oleObj>
              </mc:Choice>
              <mc:Fallback>
                <p:oleObj name="Equation" r:id="rId12" imgW="1193800" imgH="6223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3355975"/>
                        <a:ext cx="28638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63813" y="4851400"/>
          <a:ext cx="23780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Equation" r:id="rId14" imgW="990170" imgH="444307" progId="Equation.DSMT4">
                  <p:embed/>
                </p:oleObj>
              </mc:Choice>
              <mc:Fallback>
                <p:oleObj name="Equation" r:id="rId14" imgW="990170" imgH="444307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851400"/>
                        <a:ext cx="23780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63813" y="5818188"/>
          <a:ext cx="19208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Equation" r:id="rId16" imgW="799753" imgH="444307" progId="Equation.DSMT4">
                  <p:embed/>
                </p:oleObj>
              </mc:Choice>
              <mc:Fallback>
                <p:oleObj name="Equation" r:id="rId16" imgW="799753" imgH="444307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818188"/>
                        <a:ext cx="192087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84688" y="5873750"/>
          <a:ext cx="10366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18" imgW="431613" imgH="393529" progId="Equation.DSMT4">
                  <p:embed/>
                </p:oleObj>
              </mc:Choice>
              <mc:Fallback>
                <p:oleObj name="Equation" r:id="rId18" imgW="431613" imgH="393529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5873750"/>
                        <a:ext cx="10366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64013" y="1571625"/>
          <a:ext cx="225583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name="Equation" r:id="rId20" imgW="939800" imgH="469900" progId="Equation.DSMT4">
                  <p:embed/>
                </p:oleObj>
              </mc:Choice>
              <mc:Fallback>
                <p:oleObj name="Equation" r:id="rId20" imgW="939800" imgH="4699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1571625"/>
                        <a:ext cx="2255837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19850" y="1571625"/>
          <a:ext cx="10366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" name="Equation" r:id="rId22" imgW="431640" imgH="393480" progId="Equation.DSMT4">
                  <p:embed/>
                </p:oleObj>
              </mc:Choice>
              <mc:Fallback>
                <p:oleObj name="Equation" r:id="rId22" imgW="43164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1571625"/>
                        <a:ext cx="10366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456488" y="1589088"/>
          <a:ext cx="884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9" name="Equation" r:id="rId24" imgW="368280" imgH="393480" progId="Equation.DSMT4">
                  <p:embed/>
                </p:oleObj>
              </mc:Choice>
              <mc:Fallback>
                <p:oleObj name="Equation" r:id="rId24" imgW="3682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1589088"/>
                        <a:ext cx="884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526213" y="2941638"/>
          <a:ext cx="1617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26" imgW="672840" imgH="203040" progId="Equation.DSMT4">
                  <p:embed/>
                </p:oleObj>
              </mc:Choice>
              <mc:Fallback>
                <p:oleObj name="Equation" r:id="rId26" imgW="67284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2941638"/>
                        <a:ext cx="16176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551613" y="3244850"/>
          <a:ext cx="21066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28" imgW="876240" imgH="393480" progId="Equation.DSMT4">
                  <p:embed/>
                </p:oleObj>
              </mc:Choice>
              <mc:Fallback>
                <p:oleObj name="Equation" r:id="rId28" imgW="87624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3244850"/>
                        <a:ext cx="21066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551613" y="4184650"/>
          <a:ext cx="14652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Equation" r:id="rId30" imgW="609480" imgH="177480" progId="Equation.DSMT4">
                  <p:embed/>
                </p:oleObj>
              </mc:Choice>
              <mc:Fallback>
                <p:oleObj name="Equation" r:id="rId30" imgW="60948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184650"/>
                        <a:ext cx="14652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540500" y="4659313"/>
          <a:ext cx="8556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Equation" r:id="rId32" imgW="355320" imgH="177480" progId="Equation.DSMT4">
                  <p:embed/>
                </p:oleObj>
              </mc:Choice>
              <mc:Fallback>
                <p:oleObj name="Equation" r:id="rId32" imgW="35532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659313"/>
                        <a:ext cx="8556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643688" y="5175250"/>
          <a:ext cx="19224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34" imgW="799920" imgH="393480" progId="Equation.DSMT4">
                  <p:embed/>
                </p:oleObj>
              </mc:Choice>
              <mc:Fallback>
                <p:oleObj name="Equation" r:id="rId34" imgW="799920" imgH="393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5175250"/>
                        <a:ext cx="1922462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36">
            <p14:nvContentPartPr>
              <p14:cNvPr id="2" name="Ink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57480" y="178560"/>
              <a:ext cx="8590680" cy="6313680"/>
            </p14:xfrm>
          </p:contentPart>
        </mc:Choice>
        <mc:Fallback>
          <p:pic>
            <p:nvPicPr>
              <p:cNvPr id="2" name="Ink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48120" y="169200"/>
                <a:ext cx="8609400" cy="63324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12264046"/>
      </p:ext>
    </p:extLst>
  </p:cSld>
  <p:clrMapOvr>
    <a:masterClrMapping/>
  </p:clrMapOvr>
  <p:transition spd="slow" advClick="0" advTm="11104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z="3200" dirty="0" smtClean="0"/>
              <a:t>Find the derivative of the function            </a:t>
            </a:r>
            <a:br>
              <a:rPr lang="en-US" sz="3200" dirty="0" smtClean="0"/>
            </a:br>
            <a:r>
              <a:rPr lang="en-US" sz="3200" dirty="0" smtClean="0"/>
              <a:t>f(x) = 8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2x – 4 at x = 2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" y="1600200"/>
          <a:ext cx="3108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6" imgW="1295400" imgH="419100" progId="Equation.DSMT4">
                  <p:embed/>
                </p:oleObj>
              </mc:Choice>
              <mc:Fallback>
                <p:oleObj name="Equation" r:id="rId6" imgW="12954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0200"/>
                        <a:ext cx="31083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0488" y="2582863"/>
          <a:ext cx="65214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8" imgW="2717800" imgH="469900" progId="Equation.DSMT4">
                  <p:embed/>
                </p:oleObj>
              </mc:Choice>
              <mc:Fallback>
                <p:oleObj name="Equation" r:id="rId8" imgW="2717800" imgH="4699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2582863"/>
                        <a:ext cx="652145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0488" y="3708400"/>
          <a:ext cx="71929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10" imgW="2997200" imgH="419100" progId="Equation.DSMT4">
                  <p:embed/>
                </p:oleObj>
              </mc:Choice>
              <mc:Fallback>
                <p:oleObj name="Equation" r:id="rId10" imgW="2997200" imgH="4191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708400"/>
                        <a:ext cx="71929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4684713"/>
          <a:ext cx="29860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12" imgW="1244600" imgH="419100" progId="Equation.DSMT4">
                  <p:embed/>
                </p:oleObj>
              </mc:Choice>
              <mc:Fallback>
                <p:oleObj name="Equation" r:id="rId12" imgW="1244600" imgH="4191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84713"/>
                        <a:ext cx="29860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038" y="5907088"/>
          <a:ext cx="26828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14" imgW="1117600" imgH="292100" progId="Equation.DSMT4">
                  <p:embed/>
                </p:oleObj>
              </mc:Choice>
              <mc:Fallback>
                <p:oleObj name="Equation" r:id="rId14" imgW="1117600" imgH="2921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" y="5907088"/>
                        <a:ext cx="26828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74925" y="5907088"/>
          <a:ext cx="17367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16" imgW="723586" imgH="253890" progId="Equation.DSMT4">
                  <p:embed/>
                </p:oleObj>
              </mc:Choice>
              <mc:Fallback>
                <p:oleObj name="Equation" r:id="rId16" imgW="723586" imgH="25389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907088"/>
                        <a:ext cx="17367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30875" y="4567238"/>
          <a:ext cx="2681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18" imgW="1117115" imgH="253890" progId="Equation.DSMT4">
                  <p:embed/>
                </p:oleObj>
              </mc:Choice>
              <mc:Fallback>
                <p:oleObj name="Equation" r:id="rId18" imgW="1117115" imgH="25389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567238"/>
                        <a:ext cx="2681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722938" y="50800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20" imgW="698197" imgH="253890" progId="Equation.DSMT4">
                  <p:embed/>
                </p:oleObj>
              </mc:Choice>
              <mc:Fallback>
                <p:oleObj name="Equation" r:id="rId20" imgW="698197" imgH="25389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5080000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2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76880" y="214200"/>
              <a:ext cx="6840720" cy="629604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67520" y="204840"/>
                <a:ext cx="6859440" cy="63147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07672619"/>
      </p:ext>
    </p:extLst>
  </p:cSld>
  <p:clrMapOvr>
    <a:masterClrMapping/>
  </p:clrMapOvr>
  <p:transition spd="slow" advClick="0" advTm="11573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3|21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17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4|3.8|3.9|6.9|0.9|0.9|1.1|2.5|0.7|5|1.7|3.5|2|6.8|1.1|1.5|0.9|1.8|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26.2|1.7|3|11|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3.4|2.1|11|2.4|1.2|1.1|1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5.4|21.4|21.5|2.8|6.3|2.5|1.2|1.1|2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3.1|7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1|2.8|4.9|19.6|27.4|0.8|1.1|0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7.7|11.9|8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1.1|3.4|9.8|3.8|0.9|1.3|1|1.9|5.3|25.1|25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9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30.1|51.3|27.2|9.4|24.4|17.8|54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|16.7|3.6|19.4|6.1|6.4|25.7|2.5|33.5|2.6|1.3|0.7|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6|0.9|15.5|18.3|11.1|7|15.2|2|2.6|1.6|0.4|0.1|0.1|0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4|1.3|28|25|9.9|3|13.8|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|12.9|2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|2.3|3.5|12.1|10.7|55.9|1.9|0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14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2E13907C-0CC7-49EF-9D98-F8DA91EDFDF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DE1D1A2-4D20-427F-9ED9-16D9205F69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4CE829A-5126-4786-ACF3-8F60E53B1162}">
  <ds:schemaRefs>
    <ds:schemaRef ds:uri="c2d5b24f-4081-4d28-a220-dd6f6bbe9446"/>
    <ds:schemaRef ds:uri="http://purl.org/dc/elements/1.1/"/>
    <ds:schemaRef ds:uri="http://schemas.microsoft.com/office/2006/metadata/properties"/>
    <ds:schemaRef ds:uri="http://schemas.microsoft.com/sharepoint/v3"/>
    <ds:schemaRef ds:uri="16afbebc-ab32-44c2-80b1-4304b5458266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1</TotalTime>
  <Words>407</Words>
  <Application>Microsoft Office PowerPoint</Application>
  <PresentationFormat>On-screen Show (4:3)</PresentationFormat>
  <Paragraphs>67</Paragraphs>
  <Slides>25</Slides>
  <Notes>0</Notes>
  <HiddenSlides>0</HiddenSlides>
  <MMClips>25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Wingdings</vt:lpstr>
      <vt:lpstr>Wingdings 3</vt:lpstr>
      <vt:lpstr>Office Theme</vt:lpstr>
      <vt:lpstr>Equation</vt:lpstr>
      <vt:lpstr>12.3 Tangent to a Curve </vt:lpstr>
      <vt:lpstr>PowerPoint Presentation</vt:lpstr>
      <vt:lpstr>PowerPoint Presentation</vt:lpstr>
      <vt:lpstr>PowerPoint Presentation</vt:lpstr>
      <vt:lpstr>Find the slope of a line tangent to     y = 2x2 – 3x + 1</vt:lpstr>
      <vt:lpstr>PowerPoint Presentation</vt:lpstr>
      <vt:lpstr>Find the equation of the line tangent to the graph at the indicated point:   y = x2 + x – 1 at (-4, 11)</vt:lpstr>
      <vt:lpstr>Find the equation of the line tangent to the graph at the indicated point:   </vt:lpstr>
      <vt:lpstr>Find the derivative of the function             f(x) = 8x2 + 2x – 4 at x = 2.</vt:lpstr>
      <vt:lpstr>12.3 b Derivatives</vt:lpstr>
      <vt:lpstr>PowerPoint Presentation</vt:lpstr>
      <vt:lpstr>The process of finding the derivative is called differentiation.  (this is one of the main parts of Calculus)</vt:lpstr>
      <vt:lpstr>Ex 1 Find an expression for the slope of the tangent line to the graph of y = 2x2 – 3x + 4 at any point.</vt:lpstr>
      <vt:lpstr>Rules:</vt:lpstr>
      <vt:lpstr>PowerPoint Presentation</vt:lpstr>
      <vt:lpstr>PowerPoint Presentation</vt:lpstr>
      <vt:lpstr>Ex 5 </vt:lpstr>
      <vt:lpstr>PowerPoint Presentation</vt:lpstr>
      <vt:lpstr>PowerPoint Presentation</vt:lpstr>
      <vt:lpstr>PowerPoint Presentation</vt:lpstr>
      <vt:lpstr>PowerPoint Presentation</vt:lpstr>
      <vt:lpstr>Ex 10 </vt:lpstr>
      <vt:lpstr>Ex 11 </vt:lpstr>
      <vt:lpstr>Ex 12 </vt:lpstr>
      <vt:lpstr>WS 12.3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.2 Derivatives</dc:title>
  <dc:creator>Kim Garcia</dc:creator>
  <cp:lastModifiedBy>Reaves, Nathan</cp:lastModifiedBy>
  <cp:revision>31</cp:revision>
  <cp:lastPrinted>2020-04-21T18:34:10Z</cp:lastPrinted>
  <dcterms:created xsi:type="dcterms:W3CDTF">2010-03-02T13:56:07Z</dcterms:created>
  <dcterms:modified xsi:type="dcterms:W3CDTF">2020-05-06T16:30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